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C00D84" w14:textId="0710DE97" w:rsidR="00FA1645" w:rsidRPr="00C751B4" w:rsidRDefault="00255718" w:rsidP="00FA1645">
      <w:pPr>
        <w:pStyle w:val="Tittel"/>
        <w:spacing w:before="240"/>
        <w:ind w:left="708" w:hanging="708"/>
      </w:pPr>
      <w:bookmarkStart w:id="0" w:name="_Toc221784092"/>
      <w:bookmarkStart w:id="1" w:name="_Toc226098773"/>
      <w:bookmarkStart w:id="2" w:name="_Toc226099240"/>
      <w:bookmarkStart w:id="3" w:name="_Toc226351135"/>
      <w:bookmarkStart w:id="4" w:name="_GoBack"/>
      <w:bookmarkEnd w:id="4"/>
      <w:r w:rsidRPr="00C751B4">
        <w:t>Løsninger</w:t>
      </w:r>
    </w:p>
    <w:p w14:paraId="7BC00D85" w14:textId="77777777" w:rsidR="009C226D" w:rsidRPr="00C751B4" w:rsidRDefault="00D0133C" w:rsidP="009C226D">
      <w:pPr>
        <w:pStyle w:val="Innhold"/>
        <w:spacing w:after="240"/>
      </w:pPr>
      <w:bookmarkStart w:id="5" w:name="_Toc428876067"/>
      <w:r w:rsidRPr="00C751B4">
        <w:t>Innhold</w:t>
      </w:r>
      <w:bookmarkEnd w:id="5"/>
    </w:p>
    <w:p w14:paraId="7BC00D86" w14:textId="499A336A" w:rsidR="005E2356" w:rsidRPr="00C751B4" w:rsidRDefault="009F3D9D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r w:rsidRPr="00C751B4">
        <w:fldChar w:fldCharType="begin"/>
      </w:r>
      <w:r w:rsidR="00FC1009" w:rsidRPr="00C751B4">
        <w:instrText xml:space="preserve"> TOC \o "1-2" \h \z \u </w:instrText>
      </w:r>
      <w:r w:rsidRPr="00C751B4">
        <w:fldChar w:fldCharType="separate"/>
      </w:r>
      <w:hyperlink w:anchor="_Toc428876067" w:history="1">
        <w:r w:rsidR="005E2356" w:rsidRPr="00C751B4">
          <w:rPr>
            <w:rStyle w:val="Hyperkobling"/>
            <w:noProof/>
          </w:rPr>
          <w:t>Innhold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67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7" w14:textId="46837012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68" w:history="1">
        <w:r w:rsidR="005E2356" w:rsidRPr="00C751B4">
          <w:rPr>
            <w:rStyle w:val="Hyperkobling"/>
            <w:noProof/>
          </w:rPr>
          <w:t>1.1 Tallregning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68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8" w14:textId="34F36C58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69" w:history="1">
        <w:r w:rsidR="005E2356" w:rsidRPr="00C751B4">
          <w:rPr>
            <w:rStyle w:val="Hyperkobling"/>
            <w:noProof/>
          </w:rPr>
          <w:t>Tall og tallmengd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69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9" w14:textId="2BF308FB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0" w:history="1">
        <w:r w:rsidR="005E2356" w:rsidRPr="00C751B4">
          <w:rPr>
            <w:rStyle w:val="Hyperkobling"/>
            <w:noProof/>
          </w:rPr>
          <w:t>Regningsar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0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A" w14:textId="5DDADC7A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1" w:history="1">
        <w:r w:rsidR="005E2356" w:rsidRPr="00C751B4">
          <w:rPr>
            <w:rStyle w:val="Hyperkobling"/>
            <w:noProof/>
          </w:rPr>
          <w:t>Å regne med negative tall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1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B" w14:textId="7D3851FF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2" w:history="1">
        <w:r w:rsidR="005E2356" w:rsidRPr="00C751B4">
          <w:rPr>
            <w:rStyle w:val="Hyperkobling"/>
            <w:noProof/>
          </w:rPr>
          <w:t>Addisjon og subtraksjon av brøk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2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C" w14:textId="67F061F5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3" w:history="1">
        <w:r w:rsidR="005E2356" w:rsidRPr="00C751B4">
          <w:rPr>
            <w:rStyle w:val="Hyperkobling"/>
            <w:noProof/>
          </w:rPr>
          <w:t>Multiplikasjon og divisjon med brøk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3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1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D" w14:textId="4DC47CA7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4" w:history="1">
        <w:r w:rsidR="005E2356" w:rsidRPr="00C751B4">
          <w:rPr>
            <w:rStyle w:val="Hyperkobling"/>
            <w:noProof/>
          </w:rPr>
          <w:t>Brudden brøk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4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E" w14:textId="3A27C692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5" w:history="1">
        <w:r w:rsidR="005E2356" w:rsidRPr="00C751B4">
          <w:rPr>
            <w:rStyle w:val="Hyperkobling"/>
            <w:noProof/>
          </w:rPr>
          <w:t>Regnerekkefølge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5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4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8F" w14:textId="5F210DCA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6" w:history="1">
        <w:r w:rsidR="005E2356" w:rsidRPr="00C751B4">
          <w:rPr>
            <w:rStyle w:val="Hyperkobling"/>
            <w:noProof/>
          </w:rPr>
          <w:t>1.2 Potens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6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7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0" w14:textId="2AC915AC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7" w:history="1">
        <w:r w:rsidR="005E2356" w:rsidRPr="00C751B4">
          <w:rPr>
            <w:rStyle w:val="Hyperkobling"/>
            <w:noProof/>
          </w:rPr>
          <w:t>Regneregler for potens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7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7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1" w14:textId="6B9FDAAF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8" w:history="1">
        <w:r w:rsidR="005E2356" w:rsidRPr="00C751B4">
          <w:rPr>
            <w:rStyle w:val="Hyperkobling"/>
            <w:noProof/>
          </w:rPr>
          <w:t>Tierpotenser og tall på standardform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8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20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2" w14:textId="72C52086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79" w:history="1">
        <w:r w:rsidR="005E2356" w:rsidRPr="00C751B4">
          <w:rPr>
            <w:rStyle w:val="Hyperkobling"/>
            <w:noProof/>
          </w:rPr>
          <w:t>Tall på standardform i GeoGebra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79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2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3" w14:textId="62A2AA17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0" w:history="1">
        <w:r w:rsidR="005E2356" w:rsidRPr="00C751B4">
          <w:rPr>
            <w:rStyle w:val="Hyperkobling"/>
            <w:noProof/>
          </w:rPr>
          <w:t>Kvadratrøt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0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2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4" w14:textId="3E38DB08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1" w:history="1">
        <w:r w:rsidR="005E2356" w:rsidRPr="00C751B4">
          <w:rPr>
            <w:rStyle w:val="Hyperkobling"/>
            <w:i/>
            <w:noProof/>
          </w:rPr>
          <w:t xml:space="preserve">n </w:t>
        </w:r>
        <w:r w:rsidR="005E2356" w:rsidRPr="00C751B4">
          <w:rPr>
            <w:rStyle w:val="Hyperkobling"/>
            <w:noProof/>
          </w:rPr>
          <w:t>– te-røt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1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2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5" w14:textId="3B1A45B1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2" w:history="1">
        <w:r w:rsidR="005E2356" w:rsidRPr="00C751B4">
          <w:rPr>
            <w:rStyle w:val="Hyperkobling"/>
            <w:noProof/>
          </w:rPr>
          <w:t>1.3 Algebraiske uttrykk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2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6" w14:textId="199E5354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3" w:history="1">
        <w:r w:rsidR="005E2356" w:rsidRPr="00C751B4">
          <w:rPr>
            <w:rStyle w:val="Hyperkobling"/>
            <w:noProof/>
          </w:rPr>
          <w:t>Bokstavregning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3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7" w14:textId="23CE3AED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4" w:history="1">
        <w:r w:rsidR="005E2356" w:rsidRPr="00C751B4">
          <w:rPr>
            <w:rStyle w:val="Hyperkobling"/>
            <w:noProof/>
          </w:rPr>
          <w:t>Kvadratsetningene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4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8" w14:textId="4C8AA4A7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5" w:history="1">
        <w:r w:rsidR="005E2356" w:rsidRPr="00C751B4">
          <w:rPr>
            <w:rStyle w:val="Hyperkobling"/>
            <w:noProof/>
          </w:rPr>
          <w:t>1.4 Likning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5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9" w14:textId="68C09D7F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6" w:history="1">
        <w:r w:rsidR="005E2356" w:rsidRPr="00C751B4">
          <w:rPr>
            <w:rStyle w:val="Hyperkobling"/>
            <w:noProof/>
          </w:rPr>
          <w:t>Metode for å løse likning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6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3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A" w14:textId="4C59108E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7" w:history="1">
        <w:r w:rsidR="005E2356" w:rsidRPr="00C751B4">
          <w:rPr>
            <w:rStyle w:val="Hyperkobling"/>
            <w:noProof/>
          </w:rPr>
          <w:t>Formelregning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7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47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B" w14:textId="295D7D53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8" w:history="1">
        <w:r w:rsidR="005E2356" w:rsidRPr="00C751B4">
          <w:rPr>
            <w:rStyle w:val="Hyperkobling"/>
            <w:noProof/>
          </w:rPr>
          <w:t>Likningssett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8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5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C" w14:textId="74142C88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89" w:history="1">
        <w:r w:rsidR="005E2356" w:rsidRPr="00C751B4">
          <w:rPr>
            <w:rStyle w:val="Hyperkobling"/>
            <w:noProof/>
          </w:rPr>
          <w:t>1.5 Faktorisering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89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D" w14:textId="47534E78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0" w:history="1">
        <w:r w:rsidR="005E2356" w:rsidRPr="00C751B4">
          <w:rPr>
            <w:rStyle w:val="Hyperkobling"/>
            <w:noProof/>
          </w:rPr>
          <w:t>Uttrykk som består av bare ett ledd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0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E" w14:textId="3938522A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1" w:history="1">
        <w:r w:rsidR="005E2356" w:rsidRPr="00C751B4">
          <w:rPr>
            <w:rStyle w:val="Hyperkobling"/>
            <w:noProof/>
          </w:rPr>
          <w:t>Uttrykk som inneholder flere ledd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1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9F" w14:textId="77904BE6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2" w:history="1">
        <w:r w:rsidR="005E2356" w:rsidRPr="00C751B4">
          <w:rPr>
            <w:rStyle w:val="Hyperkobling"/>
            <w:noProof/>
          </w:rPr>
          <w:t>Faktorisering av andregradsuttrykk ved å bruke kvadratsetningene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2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3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0" w14:textId="6254B276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3" w:history="1">
        <w:r w:rsidR="005E2356" w:rsidRPr="00C751B4">
          <w:rPr>
            <w:rStyle w:val="Hyperkobling"/>
            <w:noProof/>
          </w:rPr>
          <w:t>Fullstendige kvadra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3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1" w14:textId="0BD6E7B3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4" w:history="1">
        <w:r w:rsidR="005E2356" w:rsidRPr="00C751B4">
          <w:rPr>
            <w:rStyle w:val="Hyperkobling"/>
            <w:noProof/>
          </w:rPr>
          <w:t>Forenkling av rasjonale uttrykk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4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6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2" w14:textId="23C2F23E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5" w:history="1">
        <w:r w:rsidR="005E2356" w:rsidRPr="00C751B4">
          <w:rPr>
            <w:rStyle w:val="Hyperkobling"/>
            <w:noProof/>
          </w:rPr>
          <w:t>1.6 Andregradslikning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5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0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3" w14:textId="49B95D26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6" w:history="1">
        <w:r w:rsidR="005E2356" w:rsidRPr="00C751B4">
          <w:rPr>
            <w:rStyle w:val="Hyperkobling"/>
            <w:noProof/>
          </w:rPr>
          <w:t>Når konstantleddet mangl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6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0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4" w14:textId="4F13627F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7" w:history="1">
        <w:r w:rsidR="005E2356" w:rsidRPr="00C751B4">
          <w:rPr>
            <w:rStyle w:val="Hyperkobling"/>
            <w:noProof/>
          </w:rPr>
          <w:t>Når førstegradsleddet mangl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7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1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5" w14:textId="32DC0D38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8" w:history="1">
        <w:r w:rsidR="005E2356" w:rsidRPr="00C751B4">
          <w:rPr>
            <w:rStyle w:val="Hyperkobling"/>
            <w:noProof/>
          </w:rPr>
          <w:t>Fullstendige kvadra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8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6" w14:textId="3092556B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099" w:history="1">
        <w:r w:rsidR="005E2356" w:rsidRPr="00C751B4">
          <w:rPr>
            <w:rStyle w:val="Hyperkobling"/>
            <w:noProof/>
          </w:rPr>
          <w:t xml:space="preserve">Å løse andregradslikninger med </w:t>
        </w:r>
        <w:r w:rsidR="005E2356" w:rsidRPr="00C751B4">
          <w:rPr>
            <w:rStyle w:val="Hyperkobling"/>
            <w:i/>
            <w:noProof/>
          </w:rPr>
          <w:t xml:space="preserve">abc </w:t>
        </w:r>
        <w:r w:rsidR="005E2356" w:rsidRPr="00C751B4">
          <w:rPr>
            <w:rStyle w:val="Hyperkobling"/>
            <w:noProof/>
          </w:rPr>
          <w:t>- formelen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099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74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7" w14:textId="55286B2B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0" w:history="1">
        <w:r w:rsidR="005E2356" w:rsidRPr="00C751B4">
          <w:rPr>
            <w:rStyle w:val="Hyperkobling"/>
            <w:noProof/>
          </w:rPr>
          <w:t>Likningssett av første og andre grad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0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8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8" w14:textId="56E6C393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1" w:history="1">
        <w:r w:rsidR="005E2356" w:rsidRPr="00C751B4">
          <w:rPr>
            <w:rStyle w:val="Hyperkobling"/>
            <w:noProof/>
          </w:rPr>
          <w:t>1.7 Faktorisere andregradsuttrykk ved hjelp av nullpunktmetoden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1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9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9" w14:textId="396DBE49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2" w:history="1">
        <w:r w:rsidR="005E2356" w:rsidRPr="00C751B4">
          <w:rPr>
            <w:rStyle w:val="Hyperkobling"/>
            <w:noProof/>
          </w:rPr>
          <w:t>Mer om forenkling av rasjonale uttrykk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2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9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A" w14:textId="5587D4FF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3" w:history="1">
        <w:r w:rsidR="005E2356" w:rsidRPr="00C751B4">
          <w:rPr>
            <w:rStyle w:val="Hyperkobling"/>
            <w:noProof/>
          </w:rPr>
          <w:t>Likninger med rasjonale uttrykk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3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0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B" w14:textId="2B04ABB4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4" w:history="1">
        <w:r w:rsidR="005E2356" w:rsidRPr="00C751B4">
          <w:rPr>
            <w:rStyle w:val="Hyperkobling"/>
            <w:noProof/>
          </w:rPr>
          <w:t>1.8 Ulikhet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4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08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C" w14:textId="2C30BC7E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5" w:history="1">
        <w:r w:rsidR="005E2356" w:rsidRPr="00C751B4">
          <w:rPr>
            <w:rStyle w:val="Hyperkobling"/>
            <w:noProof/>
          </w:rPr>
          <w:t>Ulikheter av 2. grad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5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14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D" w14:textId="18D98D9C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6" w:history="1">
        <w:r w:rsidR="005E2356" w:rsidRPr="00C751B4">
          <w:rPr>
            <w:rStyle w:val="Hyperkobling"/>
            <w:noProof/>
          </w:rPr>
          <w:t>1.9 Eksponential- og logaritmelikning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6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2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E" w14:textId="299D87F9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7" w:history="1">
        <w:r w:rsidR="005E2356" w:rsidRPr="00C751B4">
          <w:rPr>
            <w:rStyle w:val="Hyperkobling"/>
            <w:noProof/>
          </w:rPr>
          <w:t>Vekstfakto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7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25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AF" w14:textId="1D4F9FAB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8" w:history="1">
        <w:r w:rsidR="005E2356" w:rsidRPr="00C751B4">
          <w:rPr>
            <w:rStyle w:val="Hyperkobling"/>
            <w:noProof/>
          </w:rPr>
          <w:t>Briggske logaritm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8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31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B0" w14:textId="175F6534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09" w:history="1">
        <w:r w:rsidR="005E2356" w:rsidRPr="00C751B4">
          <w:rPr>
            <w:rStyle w:val="Hyperkobling"/>
            <w:noProof/>
          </w:rPr>
          <w:t>Eksponentiallikninger uten bruk av digitale verktøy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09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32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B1" w14:textId="1EC37A4E" w:rsidR="005E2356" w:rsidRPr="00C751B4" w:rsidRDefault="00366F78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10" w:history="1">
        <w:r w:rsidR="005E2356" w:rsidRPr="00C751B4">
          <w:rPr>
            <w:rStyle w:val="Hyperkobling"/>
            <w:noProof/>
          </w:rPr>
          <w:t>Enkle logaritmelikninger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10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36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B2" w14:textId="137CD940" w:rsidR="005E2356" w:rsidRPr="00C751B4" w:rsidRDefault="00366F78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11" w:history="1">
        <w:r w:rsidR="005E2356" w:rsidRPr="00C751B4">
          <w:rPr>
            <w:rStyle w:val="Hyperkobling"/>
            <w:noProof/>
            <w:lang w:eastAsia="nb-NO"/>
          </w:rPr>
          <w:t>Bildeliste</w:t>
        </w:r>
        <w:r w:rsidR="005E2356" w:rsidRPr="00C751B4">
          <w:rPr>
            <w:noProof/>
            <w:webHidden/>
          </w:rPr>
          <w:tab/>
        </w:r>
        <w:r w:rsidR="005E2356" w:rsidRPr="00C751B4">
          <w:rPr>
            <w:noProof/>
            <w:webHidden/>
          </w:rPr>
          <w:fldChar w:fldCharType="begin"/>
        </w:r>
        <w:r w:rsidR="005E2356" w:rsidRPr="00C751B4">
          <w:rPr>
            <w:noProof/>
            <w:webHidden/>
          </w:rPr>
          <w:instrText xml:space="preserve"> PAGEREF _Toc428876111 \h </w:instrText>
        </w:r>
        <w:r w:rsidR="005E2356" w:rsidRPr="00C751B4">
          <w:rPr>
            <w:noProof/>
            <w:webHidden/>
          </w:rPr>
        </w:r>
        <w:r w:rsidR="005E2356" w:rsidRPr="00C751B4">
          <w:rPr>
            <w:noProof/>
            <w:webHidden/>
          </w:rPr>
          <w:fldChar w:fldCharType="separate"/>
        </w:r>
        <w:r w:rsidR="00584832">
          <w:rPr>
            <w:noProof/>
            <w:webHidden/>
          </w:rPr>
          <w:t>139</w:t>
        </w:r>
        <w:r w:rsidR="005E2356" w:rsidRPr="00C751B4">
          <w:rPr>
            <w:noProof/>
            <w:webHidden/>
          </w:rPr>
          <w:fldChar w:fldCharType="end"/>
        </w:r>
      </w:hyperlink>
    </w:p>
    <w:p w14:paraId="7BC00DB3" w14:textId="77777777" w:rsidR="00FC1009" w:rsidRPr="00C751B4" w:rsidRDefault="009F3D9D" w:rsidP="00FC1009">
      <w:r w:rsidRPr="00C751B4">
        <w:fldChar w:fldCharType="end"/>
      </w:r>
    </w:p>
    <w:bookmarkEnd w:id="0"/>
    <w:bookmarkEnd w:id="1"/>
    <w:bookmarkEnd w:id="2"/>
    <w:bookmarkEnd w:id="3"/>
    <w:p w14:paraId="7BC00DB4" w14:textId="77777777" w:rsidR="00FE6211" w:rsidRPr="00C751B4" w:rsidRDefault="006E7AB2" w:rsidP="00796808">
      <w:pPr>
        <w:jc w:val="right"/>
      </w:pPr>
      <w:r w:rsidRPr="00C751B4">
        <w:rPr>
          <w:noProof/>
          <w:lang w:eastAsia="nb-NO"/>
        </w:rPr>
        <w:drawing>
          <wp:anchor distT="0" distB="0" distL="114300" distR="114300" simplePos="0" relativeHeight="251638272" behindDoc="1" locked="0" layoutInCell="1" allowOverlap="1" wp14:anchorId="7BC011FB" wp14:editId="7BC011FC">
            <wp:simplePos x="0" y="0"/>
            <wp:positionH relativeFrom="column">
              <wp:posOffset>4472940</wp:posOffset>
            </wp:positionH>
            <wp:positionV relativeFrom="paragraph">
              <wp:posOffset>121285</wp:posOffset>
            </wp:positionV>
            <wp:extent cx="1085850" cy="2162175"/>
            <wp:effectExtent l="0" t="0" r="0" b="9525"/>
            <wp:wrapTight wrapText="bothSides">
              <wp:wrapPolygon edited="0">
                <wp:start x="0" y="0"/>
                <wp:lineTo x="0" y="21505"/>
                <wp:lineTo x="21221" y="21505"/>
                <wp:lineTo x="21221" y="0"/>
                <wp:lineTo x="0" y="0"/>
              </wp:wrapPolygon>
            </wp:wrapTight>
            <wp:docPr id="183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C00DB5" w14:textId="77777777" w:rsidR="00FC1009" w:rsidRPr="00C751B4" w:rsidRDefault="00796808" w:rsidP="00796808">
      <w:pPr>
        <w:jc w:val="right"/>
      </w:pPr>
      <w:r w:rsidRPr="00C751B4">
        <w:t xml:space="preserve">                       </w:t>
      </w:r>
    </w:p>
    <w:p w14:paraId="7BC00DB6" w14:textId="77777777" w:rsidR="00255718" w:rsidRPr="00C751B4" w:rsidRDefault="001B61BA" w:rsidP="00771AC8">
      <w:pPr>
        <w:pStyle w:val="Overskrift1"/>
        <w:keepNext w:val="0"/>
        <w:keepLines w:val="0"/>
        <w:spacing w:before="0" w:after="100" w:afterAutospacing="1" w:line="240" w:lineRule="auto"/>
      </w:pPr>
      <w:bookmarkStart w:id="6" w:name="_Toc233863024"/>
      <w:r w:rsidRPr="00C751B4">
        <w:br w:type="page"/>
      </w:r>
      <w:bookmarkStart w:id="7" w:name="_Toc428876068"/>
      <w:r w:rsidR="00771AC8" w:rsidRPr="00C751B4">
        <w:lastRenderedPageBreak/>
        <w:t xml:space="preserve">1.1 </w:t>
      </w:r>
      <w:r w:rsidR="00255718" w:rsidRPr="00C751B4">
        <w:t>Tallregning</w:t>
      </w:r>
      <w:bookmarkEnd w:id="6"/>
      <w:bookmarkEnd w:id="7"/>
    </w:p>
    <w:p w14:paraId="7BC00DB7" w14:textId="77777777" w:rsidR="00B6254B" w:rsidRPr="00C751B4" w:rsidRDefault="00B6254B" w:rsidP="0004374C">
      <w:pPr>
        <w:pStyle w:val="Overskrift2"/>
        <w:spacing w:before="240" w:after="200"/>
      </w:pPr>
      <w:bookmarkStart w:id="8" w:name="_Toc301021373"/>
      <w:bookmarkStart w:id="9" w:name="_Toc428876069"/>
      <w:r w:rsidRPr="00C751B4">
        <w:t>Tall og tallmengder</w:t>
      </w:r>
      <w:bookmarkEnd w:id="8"/>
      <w:bookmarkEnd w:id="9"/>
    </w:p>
    <w:p w14:paraId="7BC00DB8" w14:textId="77777777" w:rsidR="00771AC8" w:rsidRPr="00C751B4" w:rsidRDefault="00771AC8" w:rsidP="00771AC8">
      <w:pPr>
        <w:spacing w:after="0"/>
        <w:rPr>
          <w:b/>
        </w:rPr>
      </w:pPr>
    </w:p>
    <w:p w14:paraId="7BC00DB9" w14:textId="77777777" w:rsidR="00255718" w:rsidRPr="00C751B4" w:rsidRDefault="00255718" w:rsidP="002C4A39">
      <w:pPr>
        <w:spacing w:after="120"/>
      </w:pPr>
      <w:r w:rsidRPr="00C751B4">
        <w:rPr>
          <w:b/>
        </w:rPr>
        <w:t xml:space="preserve">1.1.1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1FD" wp14:editId="7BC011FE">
            <wp:extent cx="628650" cy="447675"/>
            <wp:effectExtent l="0" t="0" r="0" b="9525"/>
            <wp:docPr id="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tab/>
      </w:r>
      <w:r w:rsidRPr="00C751B4">
        <w:br/>
      </w:r>
      <w:r w:rsidR="008351AA" w:rsidRPr="00C751B4">
        <w:t>Avgjør om</w:t>
      </w:r>
      <w:r w:rsidR="00E378A9" w:rsidRPr="00C751B4">
        <w:t xml:space="preserve"> påstandene nedenfor er riktige</w:t>
      </w:r>
    </w:p>
    <w:p w14:paraId="7BC00DBA" w14:textId="77777777" w:rsidR="002C4A39" w:rsidRPr="00C751B4" w:rsidRDefault="002C4A39" w:rsidP="00092F8D">
      <w:pPr>
        <w:numPr>
          <w:ilvl w:val="0"/>
          <w:numId w:val="3"/>
        </w:numPr>
        <w:spacing w:after="0" w:line="360" w:lineRule="auto"/>
      </w:pPr>
      <w:r w:rsidRPr="00C751B4">
        <w:t xml:space="preserve">1 og 5 er naturlige tall. </w:t>
      </w:r>
      <w:r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BB" w14:textId="77777777" w:rsidR="00321ACA" w:rsidRPr="00C751B4" w:rsidRDefault="00321ACA" w:rsidP="00092F8D">
      <w:pPr>
        <w:numPr>
          <w:ilvl w:val="0"/>
          <w:numId w:val="3"/>
        </w:numPr>
        <w:spacing w:after="0" w:line="360" w:lineRule="auto"/>
      </w:pPr>
      <w:r w:rsidRPr="00C751B4">
        <w:rPr>
          <w:position w:val="-10"/>
        </w:rPr>
        <w:object w:dxaOrig="340" w:dyaOrig="279" w14:anchorId="7BC01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4pt" o:ole="">
            <v:imagedata r:id="rId10" o:title=""/>
          </v:shape>
          <o:OLEObject Type="Embed" ProgID="Equation.DSMT4" ShapeID="_x0000_i1025" DrawAspect="Content" ObjectID="_1621774086" r:id="rId11"/>
        </w:object>
      </w:r>
      <w:r w:rsidRPr="00C751B4">
        <w:t xml:space="preserve"> er et naturlig tall. </w:t>
      </w:r>
      <w:r w:rsidRPr="00C751B4">
        <w:rPr>
          <w:color w:val="0000FF"/>
        </w:rPr>
        <w:t>Galt</w:t>
      </w:r>
      <w:r w:rsidR="0036479E" w:rsidRPr="00C751B4">
        <w:rPr>
          <w:color w:val="0000FF"/>
        </w:rPr>
        <w:br/>
      </w:r>
    </w:p>
    <w:p w14:paraId="7BC00DBC" w14:textId="77777777" w:rsidR="00255718" w:rsidRPr="00C751B4" w:rsidRDefault="007B00C5" w:rsidP="00092F8D">
      <w:pPr>
        <w:numPr>
          <w:ilvl w:val="0"/>
          <w:numId w:val="3"/>
        </w:numPr>
        <w:spacing w:after="0" w:line="360" w:lineRule="auto"/>
      </w:pPr>
      <w:r w:rsidRPr="00C751B4">
        <w:rPr>
          <w:position w:val="-10"/>
        </w:rPr>
        <w:object w:dxaOrig="340" w:dyaOrig="279" w14:anchorId="7BC01200">
          <v:shape id="_x0000_i1026" type="#_x0000_t75" style="width:17.5pt;height:14pt" o:ole="">
            <v:imagedata r:id="rId10" o:title=""/>
          </v:shape>
          <o:OLEObject Type="Embed" ProgID="Equation.DSMT4" ShapeID="_x0000_i1026" DrawAspect="Content" ObjectID="_1621774087" r:id="rId12"/>
        </w:object>
      </w:r>
      <w:r w:rsidR="00165B80" w:rsidRPr="00C751B4">
        <w:t xml:space="preserve">er et heltall. </w:t>
      </w:r>
      <w:r w:rsidR="008351AA"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BD" w14:textId="77777777" w:rsidR="00255718" w:rsidRPr="00C751B4" w:rsidRDefault="00255718" w:rsidP="00092F8D">
      <w:pPr>
        <w:numPr>
          <w:ilvl w:val="0"/>
          <w:numId w:val="3"/>
        </w:numPr>
        <w:spacing w:after="0" w:line="360" w:lineRule="auto"/>
      </w:pPr>
      <w:r w:rsidRPr="00C751B4">
        <w:t>Heltall betegnes med bokstaven</w:t>
      </w:r>
      <w:r w:rsidR="00321ACA" w:rsidRPr="00C751B4">
        <w:t xml:space="preserve"> </w:t>
      </w:r>
      <w:r w:rsidR="00321ACA" w:rsidRPr="00C751B4">
        <w:rPr>
          <w:position w:val="-8"/>
        </w:rPr>
        <w:object w:dxaOrig="240" w:dyaOrig="279" w14:anchorId="7BC01201">
          <v:shape id="_x0000_i1027" type="#_x0000_t75" style="width:12pt;height:14pt" o:ole="">
            <v:imagedata r:id="rId13" o:title=""/>
          </v:shape>
          <o:OLEObject Type="Embed" ProgID="Equation.DSMT4" ShapeID="_x0000_i1027" DrawAspect="Content" ObjectID="_1621774088" r:id="rId14"/>
        </w:object>
      </w:r>
      <w:r w:rsidRPr="00C751B4">
        <w:t xml:space="preserve">. </w:t>
      </w:r>
      <w:r w:rsidR="008351AA" w:rsidRPr="00C751B4">
        <w:rPr>
          <w:color w:val="0000FF"/>
        </w:rPr>
        <w:t>Galt</w:t>
      </w:r>
      <w:r w:rsidR="0036479E" w:rsidRPr="00C751B4">
        <w:rPr>
          <w:color w:val="0000FF"/>
        </w:rPr>
        <w:br/>
      </w:r>
    </w:p>
    <w:p w14:paraId="7BC00DBE" w14:textId="77777777" w:rsidR="00255718" w:rsidRPr="00C751B4" w:rsidRDefault="00255718" w:rsidP="00092F8D">
      <w:pPr>
        <w:numPr>
          <w:ilvl w:val="0"/>
          <w:numId w:val="3"/>
        </w:numPr>
        <w:spacing w:after="0" w:line="360" w:lineRule="auto"/>
      </w:pPr>
      <w:r w:rsidRPr="00C751B4">
        <w:t xml:space="preserve">1 og 5 er reelle tall. </w:t>
      </w:r>
      <w:r w:rsidR="008351AA"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BF" w14:textId="77777777" w:rsidR="00255718" w:rsidRPr="00C751B4" w:rsidRDefault="007B00C5" w:rsidP="00092F8D">
      <w:pPr>
        <w:numPr>
          <w:ilvl w:val="0"/>
          <w:numId w:val="3"/>
        </w:numPr>
        <w:spacing w:after="0" w:line="360" w:lineRule="auto"/>
      </w:pPr>
      <w:r w:rsidRPr="00C751B4">
        <w:rPr>
          <w:position w:val="-22"/>
        </w:rPr>
        <w:object w:dxaOrig="220" w:dyaOrig="580" w14:anchorId="7BC01202">
          <v:shape id="_x0000_i1028" type="#_x0000_t75" style="width:11pt;height:29.5pt" o:ole="">
            <v:imagedata r:id="rId15" o:title=""/>
          </v:shape>
          <o:OLEObject Type="Embed" ProgID="Equation.DSMT4" ShapeID="_x0000_i1028" DrawAspect="Content" ObjectID="_1621774089" r:id="rId16"/>
        </w:object>
      </w:r>
      <w:r w:rsidR="00255718" w:rsidRPr="00C751B4">
        <w:t xml:space="preserve"> er et rasjonalt tall. </w:t>
      </w:r>
      <w:r w:rsidR="008351AA"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C0" w14:textId="77777777" w:rsidR="00321ACA" w:rsidRPr="00C751B4" w:rsidRDefault="00321ACA" w:rsidP="00321ACA">
      <w:pPr>
        <w:numPr>
          <w:ilvl w:val="0"/>
          <w:numId w:val="3"/>
        </w:numPr>
        <w:spacing w:after="0" w:line="360" w:lineRule="auto"/>
      </w:pPr>
      <w:r w:rsidRPr="00C751B4">
        <w:t xml:space="preserve">1 og 5 er rasjonale tall. </w:t>
      </w:r>
      <w:r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C1" w14:textId="77777777" w:rsidR="00255718" w:rsidRPr="00C751B4" w:rsidRDefault="00255718" w:rsidP="00092F8D">
      <w:pPr>
        <w:numPr>
          <w:ilvl w:val="0"/>
          <w:numId w:val="3"/>
        </w:numPr>
        <w:spacing w:after="0" w:line="360" w:lineRule="auto"/>
      </w:pPr>
      <w:r w:rsidRPr="00C751B4">
        <w:t xml:space="preserve">0,333 er et rasjonalt tall. </w:t>
      </w:r>
      <w:r w:rsidR="008351AA"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C2" w14:textId="77777777" w:rsidR="00255718" w:rsidRPr="00C751B4" w:rsidRDefault="00255718" w:rsidP="00092F8D">
      <w:pPr>
        <w:numPr>
          <w:ilvl w:val="0"/>
          <w:numId w:val="3"/>
        </w:numPr>
        <w:spacing w:after="0" w:line="360" w:lineRule="auto"/>
      </w:pPr>
      <w:r w:rsidRPr="00C751B4">
        <w:t xml:space="preserve">Tallet </w:t>
      </w:r>
      <w:r w:rsidR="007B00C5" w:rsidRPr="00C751B4">
        <w:rPr>
          <w:position w:val="-6"/>
        </w:rPr>
        <w:object w:dxaOrig="220" w:dyaOrig="200" w14:anchorId="7BC01203">
          <v:shape id="_x0000_i1029" type="#_x0000_t75" style="width:11pt;height:10pt" o:ole="">
            <v:imagedata r:id="rId17" o:title=""/>
          </v:shape>
          <o:OLEObject Type="Embed" ProgID="Equation.DSMT4" ShapeID="_x0000_i1029" DrawAspect="Content" ObjectID="_1621774090" r:id="rId18"/>
        </w:object>
      </w:r>
      <w:r w:rsidRPr="00C751B4">
        <w:t xml:space="preserve">er et irrasjonalt tall. </w:t>
      </w:r>
      <w:r w:rsidR="008351AA"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C3" w14:textId="77777777" w:rsidR="00321ACA" w:rsidRPr="00C751B4" w:rsidRDefault="00321ACA" w:rsidP="00092F8D">
      <w:pPr>
        <w:numPr>
          <w:ilvl w:val="0"/>
          <w:numId w:val="3"/>
        </w:numPr>
        <w:spacing w:after="0" w:line="360" w:lineRule="auto"/>
      </w:pPr>
      <w:r w:rsidRPr="00C751B4">
        <w:t>Alle naturlige tall er heltall.</w:t>
      </w:r>
      <w:r w:rsidRPr="00C751B4">
        <w:rPr>
          <w:color w:val="0000FF"/>
        </w:rPr>
        <w:t xml:space="preserve"> Riktig</w:t>
      </w:r>
      <w:r w:rsidR="0036479E" w:rsidRPr="00C751B4">
        <w:rPr>
          <w:color w:val="0000FF"/>
        </w:rPr>
        <w:br/>
      </w:r>
    </w:p>
    <w:p w14:paraId="7BC00DC4" w14:textId="77777777" w:rsidR="00321ACA" w:rsidRPr="00C751B4" w:rsidRDefault="00321ACA" w:rsidP="00092F8D">
      <w:pPr>
        <w:numPr>
          <w:ilvl w:val="0"/>
          <w:numId w:val="3"/>
        </w:numPr>
        <w:spacing w:after="0" w:line="360" w:lineRule="auto"/>
      </w:pPr>
      <w:r w:rsidRPr="00C751B4">
        <w:t>Alle heltall er naturlige tall.</w:t>
      </w:r>
      <w:r w:rsidRPr="00C751B4">
        <w:rPr>
          <w:color w:val="0000FF"/>
        </w:rPr>
        <w:t xml:space="preserve"> Galt</w:t>
      </w:r>
      <w:r w:rsidR="0036479E" w:rsidRPr="00C751B4">
        <w:rPr>
          <w:color w:val="0000FF"/>
        </w:rPr>
        <w:br/>
      </w:r>
    </w:p>
    <w:p w14:paraId="7BC00DC5" w14:textId="77777777" w:rsidR="00321ACA" w:rsidRPr="00C751B4" w:rsidRDefault="00321ACA" w:rsidP="00092F8D">
      <w:pPr>
        <w:numPr>
          <w:ilvl w:val="0"/>
          <w:numId w:val="3"/>
        </w:numPr>
        <w:spacing w:after="0" w:line="360" w:lineRule="auto"/>
      </w:pPr>
      <w:r w:rsidRPr="00C751B4">
        <w:t xml:space="preserve">Alle heltall er rasjonale tall. </w:t>
      </w:r>
      <w:r w:rsidRPr="00C751B4">
        <w:rPr>
          <w:color w:val="0000FF"/>
        </w:rPr>
        <w:t>Riktig</w:t>
      </w:r>
      <w:r w:rsidR="0036479E" w:rsidRPr="00C751B4">
        <w:rPr>
          <w:color w:val="0000FF"/>
        </w:rPr>
        <w:br/>
      </w:r>
    </w:p>
    <w:p w14:paraId="7BC00DC6" w14:textId="77777777" w:rsidR="00E24E75" w:rsidRPr="00C751B4" w:rsidRDefault="00321ACA" w:rsidP="0036479E">
      <w:pPr>
        <w:numPr>
          <w:ilvl w:val="0"/>
          <w:numId w:val="3"/>
        </w:numPr>
        <w:spacing w:after="0" w:line="360" w:lineRule="auto"/>
        <w:rPr>
          <w:color w:val="0000FF"/>
        </w:rPr>
      </w:pPr>
      <w:r w:rsidRPr="00C751B4">
        <w:t>Alle rasjonale tall er heltall.</w:t>
      </w:r>
      <w:r w:rsidRPr="00C751B4">
        <w:rPr>
          <w:color w:val="0000FF"/>
        </w:rPr>
        <w:t xml:space="preserve"> Galt</w:t>
      </w:r>
    </w:p>
    <w:p w14:paraId="7BC00DC7" w14:textId="77777777" w:rsidR="00255718" w:rsidRPr="00C751B4" w:rsidRDefault="00E24E75" w:rsidP="00E24E75">
      <w:r w:rsidRPr="00C751B4">
        <w:rPr>
          <w:color w:val="0000FF"/>
        </w:rPr>
        <w:br w:type="page"/>
      </w:r>
      <w:r w:rsidR="00255718" w:rsidRPr="00C751B4">
        <w:rPr>
          <w:b/>
        </w:rPr>
        <w:lastRenderedPageBreak/>
        <w:t xml:space="preserve">1.1.2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04" wp14:editId="7BC01205">
            <wp:extent cx="628650" cy="447675"/>
            <wp:effectExtent l="0" t="0" r="0" b="9525"/>
            <wp:docPr id="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  <w:t xml:space="preserve">Utrykk disse </w:t>
      </w:r>
      <w:r w:rsidR="00FE6211" w:rsidRPr="00C751B4">
        <w:t>intervallene/mengdene</w:t>
      </w:r>
      <w:r w:rsidR="00321ACA" w:rsidRPr="00C751B4">
        <w:t xml:space="preserve"> </w:t>
      </w:r>
      <w:r w:rsidR="00E378A9" w:rsidRPr="00C751B4">
        <w:t>med ord</w:t>
      </w:r>
    </w:p>
    <w:p w14:paraId="7BC00DC8" w14:textId="77777777" w:rsidR="00255718" w:rsidRPr="00C751B4" w:rsidRDefault="007B00C5" w:rsidP="003E019A">
      <w:pPr>
        <w:numPr>
          <w:ilvl w:val="0"/>
          <w:numId w:val="5"/>
        </w:numPr>
        <w:spacing w:after="0" w:line="240" w:lineRule="auto"/>
        <w:rPr>
          <w:color w:val="0000FF"/>
        </w:rPr>
      </w:pPr>
      <w:r w:rsidRPr="00C751B4">
        <w:rPr>
          <w:position w:val="-12"/>
        </w:rPr>
        <w:object w:dxaOrig="920" w:dyaOrig="360" w14:anchorId="7BC01206">
          <v:shape id="_x0000_i1030" type="#_x0000_t75" style="width:46pt;height:18.5pt" o:ole="">
            <v:imagedata r:id="rId19" o:title=""/>
          </v:shape>
          <o:OLEObject Type="Embed" ProgID="Equation.DSMT4" ShapeID="_x0000_i1030" DrawAspect="Content" ObjectID="_1621774091" r:id="rId20"/>
        </w:object>
      </w:r>
      <w:r w:rsidR="00255718" w:rsidRPr="00C751B4">
        <w:tab/>
      </w:r>
      <w:r w:rsidR="00255718" w:rsidRPr="00C751B4">
        <w:rPr>
          <w:color w:val="0000FF"/>
        </w:rPr>
        <w:t xml:space="preserve">Tallene </w:t>
      </w:r>
      <w:r w:rsidRPr="00C751B4">
        <w:rPr>
          <w:color w:val="0000FF"/>
          <w:position w:val="-4"/>
        </w:rPr>
        <w:object w:dxaOrig="300" w:dyaOrig="240" w14:anchorId="7BC01207">
          <v:shape id="_x0000_i1031" type="#_x0000_t75" style="width:15pt;height:12pt" o:ole="">
            <v:imagedata r:id="rId21" o:title=""/>
          </v:shape>
          <o:OLEObject Type="Embed" ProgID="Equation.DSMT4" ShapeID="_x0000_i1031" DrawAspect="Content" ObjectID="_1621774092" r:id="rId22"/>
        </w:object>
      </w:r>
      <w:r w:rsidR="00255718" w:rsidRPr="00C751B4">
        <w:rPr>
          <w:color w:val="0000FF"/>
        </w:rPr>
        <w:t>, 0 og 3</w:t>
      </w:r>
      <w:r w:rsidR="0036479E" w:rsidRPr="00C751B4">
        <w:rPr>
          <w:color w:val="0000FF"/>
        </w:rPr>
        <w:br/>
      </w:r>
    </w:p>
    <w:p w14:paraId="7BC00DC9" w14:textId="77777777" w:rsidR="00255718" w:rsidRPr="00C751B4" w:rsidRDefault="007B00C5" w:rsidP="003E019A">
      <w:pPr>
        <w:numPr>
          <w:ilvl w:val="0"/>
          <w:numId w:val="5"/>
        </w:numPr>
        <w:spacing w:after="0" w:line="240" w:lineRule="auto"/>
      </w:pPr>
      <w:r w:rsidRPr="00C751B4">
        <w:rPr>
          <w:position w:val="-14"/>
        </w:rPr>
        <w:object w:dxaOrig="680" w:dyaOrig="400" w14:anchorId="7BC01208">
          <v:shape id="_x0000_i1032" type="#_x0000_t75" style="width:33.5pt;height:20pt" o:ole="">
            <v:imagedata r:id="rId23" o:title=""/>
          </v:shape>
          <o:OLEObject Type="Embed" ProgID="Equation.DSMT4" ShapeID="_x0000_i1032" DrawAspect="Content" ObjectID="_1621774093" r:id="rId24"/>
        </w:object>
      </w:r>
      <w:r w:rsidR="00255718" w:rsidRPr="00C751B4">
        <w:tab/>
      </w:r>
      <w:r w:rsidR="00255718" w:rsidRPr="00C751B4">
        <w:rPr>
          <w:color w:val="0000FF"/>
        </w:rPr>
        <w:t xml:space="preserve">Alle reelle tall </w:t>
      </w:r>
      <w:r w:rsidR="000F28E0" w:rsidRPr="00C751B4">
        <w:rPr>
          <w:color w:val="0000FF"/>
        </w:rPr>
        <w:t xml:space="preserve">større enn </w:t>
      </w:r>
      <w:r w:rsidRPr="00C751B4">
        <w:rPr>
          <w:color w:val="0000FF"/>
          <w:position w:val="-6"/>
        </w:rPr>
        <w:object w:dxaOrig="300" w:dyaOrig="240" w14:anchorId="7BC01209">
          <v:shape id="_x0000_i1033" type="#_x0000_t75" style="width:15pt;height:12pt" o:ole="">
            <v:imagedata r:id="rId25" o:title=""/>
          </v:shape>
          <o:OLEObject Type="Embed" ProgID="Equation.DSMT4" ShapeID="_x0000_i1033" DrawAspect="Content" ObjectID="_1621774094" r:id="rId26"/>
        </w:object>
      </w:r>
      <w:r w:rsidR="000F28E0" w:rsidRPr="00C751B4">
        <w:rPr>
          <w:color w:val="0000FF"/>
        </w:rPr>
        <w:t xml:space="preserve"> og mindre enn eller lik </w:t>
      </w:r>
      <w:r w:rsidRPr="00C751B4">
        <w:rPr>
          <w:color w:val="0000FF"/>
          <w:position w:val="-6"/>
        </w:rPr>
        <w:object w:dxaOrig="180" w:dyaOrig="260" w14:anchorId="7BC0120A">
          <v:shape id="_x0000_i1034" type="#_x0000_t75" style="width:9pt;height:12.5pt" o:ole="">
            <v:imagedata r:id="rId27" o:title=""/>
          </v:shape>
          <o:OLEObject Type="Embed" ProgID="Equation.DSMT4" ShapeID="_x0000_i1034" DrawAspect="Content" ObjectID="_1621774095" r:id="rId28"/>
        </w:object>
      </w:r>
      <w:r w:rsidR="0036479E" w:rsidRPr="00C751B4">
        <w:rPr>
          <w:color w:val="0000FF"/>
        </w:rPr>
        <w:br/>
      </w:r>
    </w:p>
    <w:p w14:paraId="7BC00DCA" w14:textId="77777777" w:rsidR="00255718" w:rsidRPr="00C751B4" w:rsidRDefault="007B00C5" w:rsidP="003E019A">
      <w:pPr>
        <w:numPr>
          <w:ilvl w:val="0"/>
          <w:numId w:val="5"/>
        </w:numPr>
        <w:spacing w:after="0" w:line="240" w:lineRule="auto"/>
        <w:rPr>
          <w:color w:val="0000FF"/>
        </w:rPr>
      </w:pPr>
      <w:r w:rsidRPr="00C751B4">
        <w:rPr>
          <w:position w:val="-12"/>
        </w:rPr>
        <w:object w:dxaOrig="540" w:dyaOrig="360" w14:anchorId="7BC0120B">
          <v:shape id="_x0000_i1035" type="#_x0000_t75" style="width:27pt;height:18.5pt" o:ole="">
            <v:imagedata r:id="rId29" o:title=""/>
          </v:shape>
          <o:OLEObject Type="Embed" ProgID="Equation.DSMT4" ShapeID="_x0000_i1035" DrawAspect="Content" ObjectID="_1621774096" r:id="rId30"/>
        </w:object>
      </w:r>
      <w:r w:rsidR="00255718" w:rsidRPr="00C751B4">
        <w:tab/>
      </w:r>
      <w:r w:rsidR="000F28E0" w:rsidRPr="00C751B4">
        <w:rPr>
          <w:color w:val="0000FF"/>
        </w:rPr>
        <w:t xml:space="preserve">Alle reelle tall større enn eller lik </w:t>
      </w:r>
      <w:r w:rsidRPr="00C751B4">
        <w:rPr>
          <w:color w:val="0000FF"/>
          <w:position w:val="-4"/>
        </w:rPr>
        <w:object w:dxaOrig="180" w:dyaOrig="240" w14:anchorId="7BC0120C">
          <v:shape id="_x0000_i1036" type="#_x0000_t75" style="width:9pt;height:12pt" o:ole="">
            <v:imagedata r:id="rId31" o:title=""/>
          </v:shape>
          <o:OLEObject Type="Embed" ProgID="Equation.DSMT4" ShapeID="_x0000_i1036" DrawAspect="Content" ObjectID="_1621774097" r:id="rId32"/>
        </w:object>
      </w:r>
      <w:r w:rsidR="000F28E0" w:rsidRPr="00C751B4">
        <w:rPr>
          <w:color w:val="0000FF"/>
        </w:rPr>
        <w:t xml:space="preserve"> og mindre enn eller lik </w:t>
      </w:r>
      <w:r w:rsidRPr="00C751B4">
        <w:rPr>
          <w:color w:val="0000FF"/>
          <w:position w:val="-4"/>
        </w:rPr>
        <w:object w:dxaOrig="180" w:dyaOrig="220" w14:anchorId="7BC0120D">
          <v:shape id="_x0000_i1037" type="#_x0000_t75" style="width:9pt;height:11pt" o:ole="">
            <v:imagedata r:id="rId33" o:title=""/>
          </v:shape>
          <o:OLEObject Type="Embed" ProgID="Equation.DSMT4" ShapeID="_x0000_i1037" DrawAspect="Content" ObjectID="_1621774098" r:id="rId34"/>
        </w:object>
      </w:r>
      <w:r w:rsidR="0036479E" w:rsidRPr="00C751B4">
        <w:rPr>
          <w:color w:val="0000FF"/>
        </w:rPr>
        <w:br/>
      </w:r>
    </w:p>
    <w:p w14:paraId="7BC00DCB" w14:textId="77777777" w:rsidR="00BB7184" w:rsidRPr="00C751B4" w:rsidRDefault="007B00C5" w:rsidP="00BB7184">
      <w:pPr>
        <w:numPr>
          <w:ilvl w:val="0"/>
          <w:numId w:val="5"/>
        </w:numPr>
        <w:spacing w:after="0" w:line="240" w:lineRule="auto"/>
        <w:rPr>
          <w:color w:val="0000FF"/>
        </w:rPr>
      </w:pPr>
      <w:r w:rsidRPr="00C751B4">
        <w:rPr>
          <w:position w:val="-14"/>
        </w:rPr>
        <w:object w:dxaOrig="800" w:dyaOrig="400" w14:anchorId="7BC0120E">
          <v:shape id="_x0000_i1038" type="#_x0000_t75" style="width:40pt;height:20pt" o:ole="">
            <v:imagedata r:id="rId35" o:title=""/>
          </v:shape>
          <o:OLEObject Type="Embed" ProgID="Equation.DSMT4" ShapeID="_x0000_i1038" DrawAspect="Content" ObjectID="_1621774099" r:id="rId36"/>
        </w:object>
      </w:r>
      <w:r w:rsidR="00255718" w:rsidRPr="00C751B4">
        <w:tab/>
      </w:r>
      <w:r w:rsidR="00255718" w:rsidRPr="00C751B4">
        <w:rPr>
          <w:color w:val="0000FF"/>
        </w:rPr>
        <w:t xml:space="preserve">Alle reelle tall </w:t>
      </w:r>
      <w:r w:rsidR="000F28E0" w:rsidRPr="00C751B4">
        <w:rPr>
          <w:color w:val="0000FF"/>
        </w:rPr>
        <w:t xml:space="preserve">mindre enn </w:t>
      </w:r>
      <w:r w:rsidRPr="00C751B4">
        <w:rPr>
          <w:color w:val="0000FF"/>
          <w:position w:val="-6"/>
        </w:rPr>
        <w:object w:dxaOrig="300" w:dyaOrig="260" w14:anchorId="7BC0120F">
          <v:shape id="_x0000_i1039" type="#_x0000_t75" style="width:15pt;height:12.5pt" o:ole="">
            <v:imagedata r:id="rId37" o:title=""/>
          </v:shape>
          <o:OLEObject Type="Embed" ProgID="Equation.DSMT4" ShapeID="_x0000_i1039" DrawAspect="Content" ObjectID="_1621774100" r:id="rId38"/>
        </w:object>
      </w:r>
      <w:r w:rsidR="00255718" w:rsidRPr="00C751B4">
        <w:rPr>
          <w:color w:val="0000FF"/>
        </w:rPr>
        <w:t xml:space="preserve"> </w:t>
      </w:r>
    </w:p>
    <w:p w14:paraId="7BC00DCC" w14:textId="77777777" w:rsidR="00255718" w:rsidRPr="00C751B4" w:rsidRDefault="0036479E" w:rsidP="00BB7184">
      <w:pPr>
        <w:spacing w:after="0" w:line="240" w:lineRule="auto"/>
        <w:rPr>
          <w:color w:val="0000FF"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255718" w:rsidRPr="00C751B4">
        <w:rPr>
          <w:b/>
        </w:rPr>
        <w:t xml:space="preserve">1.1.3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10" wp14:editId="7BC01211">
            <wp:extent cx="628650" cy="447675"/>
            <wp:effectExtent l="0" t="0" r="0" b="9525"/>
            <wp:docPr id="1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  <w:t>Skriv med intervalltegn/mengdetegn</w:t>
      </w:r>
    </w:p>
    <w:p w14:paraId="7BC00DCD" w14:textId="77777777" w:rsidR="00255718" w:rsidRPr="00C751B4" w:rsidRDefault="00255718" w:rsidP="003E019A">
      <w:pPr>
        <w:numPr>
          <w:ilvl w:val="0"/>
          <w:numId w:val="4"/>
        </w:numPr>
        <w:spacing w:after="0" w:line="240" w:lineRule="auto"/>
      </w:pPr>
      <w:r w:rsidRPr="00C751B4">
        <w:t xml:space="preserve">Heltallene </w:t>
      </w:r>
      <w:r w:rsidR="007B00C5" w:rsidRPr="00C751B4">
        <w:rPr>
          <w:position w:val="-10"/>
        </w:rPr>
        <w:object w:dxaOrig="720" w:dyaOrig="300" w14:anchorId="7BC01212">
          <v:shape id="_x0000_i1040" type="#_x0000_t75" style="width:36.5pt;height:15pt" o:ole="">
            <v:imagedata r:id="rId39" o:title=""/>
          </v:shape>
          <o:OLEObject Type="Embed" ProgID="Equation.DSMT4" ShapeID="_x0000_i1040" DrawAspect="Content" ObjectID="_1621774101" r:id="rId40"/>
        </w:object>
      </w:r>
      <w:r w:rsidR="0036479E" w:rsidRPr="00C751B4">
        <w:t xml:space="preserve"> og 10</w:t>
      </w:r>
      <w:r w:rsidR="000F28E0" w:rsidRPr="00C751B4">
        <w:br/>
      </w:r>
      <w:r w:rsidR="007B00C5" w:rsidRPr="00C751B4">
        <w:rPr>
          <w:position w:val="-12"/>
        </w:rPr>
        <w:object w:dxaOrig="1260" w:dyaOrig="360" w14:anchorId="7BC01213">
          <v:shape id="_x0000_i1041" type="#_x0000_t75" style="width:62.5pt;height:17.5pt" o:ole="">
            <v:imagedata r:id="rId41" o:title=""/>
          </v:shape>
          <o:OLEObject Type="Embed" ProgID="Equation.DSMT4" ShapeID="_x0000_i1041" DrawAspect="Content" ObjectID="_1621774102" r:id="rId42"/>
        </w:object>
      </w:r>
      <w:r w:rsidR="0036479E" w:rsidRPr="00C751B4">
        <w:br/>
      </w:r>
    </w:p>
    <w:p w14:paraId="7BC00DCE" w14:textId="77777777" w:rsidR="00255718" w:rsidRPr="00C751B4" w:rsidRDefault="00255718" w:rsidP="003E019A">
      <w:pPr>
        <w:numPr>
          <w:ilvl w:val="0"/>
          <w:numId w:val="4"/>
        </w:numPr>
        <w:spacing w:after="0" w:line="240" w:lineRule="auto"/>
      </w:pPr>
      <w:r w:rsidRPr="00C751B4">
        <w:t xml:space="preserve">Alle reelle tall </w:t>
      </w:r>
      <w:r w:rsidR="000F28E0" w:rsidRPr="00C751B4">
        <w:t xml:space="preserve">større enn eller lik </w:t>
      </w:r>
      <w:r w:rsidR="007B00C5" w:rsidRPr="00C751B4">
        <w:rPr>
          <w:position w:val="-4"/>
        </w:rPr>
        <w:object w:dxaOrig="180" w:dyaOrig="240" w14:anchorId="7BC01214">
          <v:shape id="_x0000_i1042" type="#_x0000_t75" style="width:9.5pt;height:12pt" o:ole="">
            <v:imagedata r:id="rId43" o:title=""/>
          </v:shape>
          <o:OLEObject Type="Embed" ProgID="Equation.DSMT4" ShapeID="_x0000_i1042" DrawAspect="Content" ObjectID="_1621774103" r:id="rId44"/>
        </w:object>
      </w:r>
      <w:r w:rsidR="000F28E0" w:rsidRPr="00C751B4">
        <w:t xml:space="preserve"> og mindre enn eller lik </w:t>
      </w:r>
      <w:r w:rsidR="007B00C5" w:rsidRPr="00C751B4">
        <w:rPr>
          <w:position w:val="-6"/>
        </w:rPr>
        <w:object w:dxaOrig="279" w:dyaOrig="260" w14:anchorId="7BC01215">
          <v:shape id="_x0000_i1043" type="#_x0000_t75" style="width:14.5pt;height:12.5pt" o:ole="">
            <v:imagedata r:id="rId45" o:title=""/>
          </v:shape>
          <o:OLEObject Type="Embed" ProgID="Equation.DSMT4" ShapeID="_x0000_i1043" DrawAspect="Content" ObjectID="_1621774104" r:id="rId46"/>
        </w:object>
      </w:r>
      <w:r w:rsidR="000F28E0" w:rsidRPr="00C751B4">
        <w:br/>
      </w:r>
      <w:r w:rsidR="007B00C5" w:rsidRPr="00C751B4">
        <w:rPr>
          <w:position w:val="-12"/>
        </w:rPr>
        <w:object w:dxaOrig="639" w:dyaOrig="360" w14:anchorId="7BC01216">
          <v:shape id="_x0000_i1044" type="#_x0000_t75" style="width:32pt;height:17.5pt" o:ole="">
            <v:imagedata r:id="rId47" o:title=""/>
          </v:shape>
          <o:OLEObject Type="Embed" ProgID="Equation.DSMT4" ShapeID="_x0000_i1044" DrawAspect="Content" ObjectID="_1621774105" r:id="rId48"/>
        </w:object>
      </w:r>
      <w:r w:rsidR="0036479E" w:rsidRPr="00C751B4">
        <w:br/>
      </w:r>
    </w:p>
    <w:p w14:paraId="7BC00DCF" w14:textId="77777777" w:rsidR="00255718" w:rsidRPr="00C751B4" w:rsidRDefault="00255718" w:rsidP="0036479E">
      <w:pPr>
        <w:numPr>
          <w:ilvl w:val="0"/>
          <w:numId w:val="4"/>
        </w:numPr>
        <w:spacing w:after="0" w:line="240" w:lineRule="auto"/>
      </w:pPr>
      <w:r w:rsidRPr="00C751B4">
        <w:t xml:space="preserve">Alle reelle tall </w:t>
      </w:r>
      <w:r w:rsidR="000F28E0" w:rsidRPr="00C751B4">
        <w:t xml:space="preserve">større enn </w:t>
      </w:r>
      <w:r w:rsidR="007B00C5" w:rsidRPr="00C751B4">
        <w:rPr>
          <w:position w:val="-4"/>
        </w:rPr>
        <w:object w:dxaOrig="300" w:dyaOrig="240" w14:anchorId="7BC01217">
          <v:shape id="_x0000_i1045" type="#_x0000_t75" style="width:15pt;height:12pt" o:ole="">
            <v:imagedata r:id="rId49" o:title=""/>
          </v:shape>
          <o:OLEObject Type="Embed" ProgID="Equation.DSMT4" ShapeID="_x0000_i1045" DrawAspect="Content" ObjectID="_1621774106" r:id="rId50"/>
        </w:object>
      </w:r>
      <w:r w:rsidR="000F28E0" w:rsidRPr="00C751B4">
        <w:t xml:space="preserve"> og mindre enn </w:t>
      </w:r>
      <w:r w:rsidR="007B00C5" w:rsidRPr="00C751B4">
        <w:rPr>
          <w:position w:val="-6"/>
        </w:rPr>
        <w:object w:dxaOrig="180" w:dyaOrig="260" w14:anchorId="7BC01218">
          <v:shape id="_x0000_i1046" type="#_x0000_t75" style="width:9.5pt;height:12.5pt" o:ole="">
            <v:imagedata r:id="rId51" o:title=""/>
          </v:shape>
          <o:OLEObject Type="Embed" ProgID="Equation.DSMT4" ShapeID="_x0000_i1046" DrawAspect="Content" ObjectID="_1621774107" r:id="rId52"/>
        </w:object>
      </w:r>
      <w:r w:rsidR="0036479E" w:rsidRPr="00C751B4">
        <w:br/>
      </w:r>
      <w:r w:rsidR="007B00C5" w:rsidRPr="00C751B4">
        <w:rPr>
          <w:position w:val="-12"/>
        </w:rPr>
        <w:object w:dxaOrig="700" w:dyaOrig="360" w14:anchorId="7BC01219">
          <v:shape id="_x0000_i1047" type="#_x0000_t75" style="width:35pt;height:17.5pt" o:ole="">
            <v:imagedata r:id="rId53" o:title=""/>
          </v:shape>
          <o:OLEObject Type="Embed" ProgID="Equation.DSMT4" ShapeID="_x0000_i1047" DrawAspect="Content" ObjectID="_1621774108" r:id="rId54"/>
        </w:object>
      </w:r>
      <w:r w:rsidR="0036479E" w:rsidRPr="00C751B4">
        <w:br/>
      </w:r>
    </w:p>
    <w:p w14:paraId="7BC00DD0" w14:textId="77777777" w:rsidR="00E24E75" w:rsidRPr="00C751B4" w:rsidRDefault="00255718" w:rsidP="0036479E">
      <w:pPr>
        <w:numPr>
          <w:ilvl w:val="0"/>
          <w:numId w:val="4"/>
        </w:numPr>
        <w:spacing w:after="0" w:line="240" w:lineRule="auto"/>
        <w:rPr>
          <w:position w:val="-12"/>
        </w:rPr>
      </w:pPr>
      <w:r w:rsidRPr="00C751B4">
        <w:t>Alle reelle tall</w:t>
      </w:r>
      <w:r w:rsidR="00960B34" w:rsidRPr="00C751B4">
        <w:t xml:space="preserve"> større enn</w:t>
      </w:r>
      <w:r w:rsidR="007639E5" w:rsidRPr="00C751B4">
        <w:t xml:space="preserve"> </w:t>
      </w:r>
      <w:r w:rsidR="007B00C5" w:rsidRPr="00C751B4">
        <w:rPr>
          <w:position w:val="-4"/>
        </w:rPr>
        <w:object w:dxaOrig="180" w:dyaOrig="220" w14:anchorId="7BC0121A">
          <v:shape id="_x0000_i1048" type="#_x0000_t75" style="width:9.5pt;height:11.5pt" o:ole="">
            <v:imagedata r:id="rId55" o:title=""/>
          </v:shape>
          <o:OLEObject Type="Embed" ProgID="Equation.DSMT4" ShapeID="_x0000_i1048" DrawAspect="Content" ObjectID="_1621774109" r:id="rId56"/>
        </w:object>
      </w:r>
      <w:r w:rsidRPr="00C751B4">
        <w:tab/>
      </w:r>
      <w:r w:rsidR="007639E5" w:rsidRPr="00C751B4">
        <w:br/>
      </w:r>
      <w:r w:rsidR="007B00C5" w:rsidRPr="00C751B4">
        <w:rPr>
          <w:position w:val="-12"/>
        </w:rPr>
        <w:object w:dxaOrig="639" w:dyaOrig="360" w14:anchorId="7BC0121B">
          <v:shape id="_x0000_i1049" type="#_x0000_t75" style="width:32pt;height:17.5pt" o:ole="">
            <v:imagedata r:id="rId57" o:title=""/>
          </v:shape>
          <o:OLEObject Type="Embed" ProgID="Equation.DSMT4" ShapeID="_x0000_i1049" DrawAspect="Content" ObjectID="_1621774110" r:id="rId58"/>
        </w:object>
      </w:r>
    </w:p>
    <w:p w14:paraId="7BC00DD1" w14:textId="77777777" w:rsidR="007639E5" w:rsidRPr="00C751B4" w:rsidRDefault="00E24E75" w:rsidP="00E24E75">
      <w:r w:rsidRPr="00C751B4">
        <w:rPr>
          <w:position w:val="-12"/>
        </w:rPr>
        <w:br w:type="page"/>
      </w:r>
      <w:r w:rsidR="00890D1D" w:rsidRPr="00C751B4">
        <w:rPr>
          <w:b/>
        </w:rPr>
        <w:lastRenderedPageBreak/>
        <w:t>1.1.</w:t>
      </w:r>
      <w:r w:rsidR="00165B80" w:rsidRPr="00C751B4">
        <w:rPr>
          <w:b/>
        </w:rPr>
        <w:t>4</w:t>
      </w:r>
      <w:r w:rsidR="006E7AB2" w:rsidRPr="00C751B4">
        <w:rPr>
          <w:noProof/>
          <w:lang w:eastAsia="nb-NO"/>
        </w:rPr>
        <w:drawing>
          <wp:inline distT="0" distB="0" distL="0" distR="0" wp14:anchorId="7BC0121C" wp14:editId="7BC0121D">
            <wp:extent cx="628650" cy="447675"/>
            <wp:effectExtent l="0" t="0" r="0" b="9525"/>
            <wp:docPr id="2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39E5" w:rsidRPr="00C751B4">
        <w:t xml:space="preserve"> </w:t>
      </w:r>
    </w:p>
    <w:p w14:paraId="7BC00DD2" w14:textId="77777777" w:rsidR="00890D1D" w:rsidRPr="00C751B4" w:rsidRDefault="007639E5" w:rsidP="002C4A39">
      <w:pPr>
        <w:spacing w:after="120"/>
      </w:pPr>
      <w:r w:rsidRPr="00C751B4">
        <w:t>Skriv med intervalltegn/mengdetegn</w:t>
      </w:r>
    </w:p>
    <w:p w14:paraId="7BC00DD3" w14:textId="77777777" w:rsidR="00890D1D" w:rsidRPr="00C751B4" w:rsidRDefault="00890D1D" w:rsidP="00463813">
      <w:pPr>
        <w:numPr>
          <w:ilvl w:val="0"/>
          <w:numId w:val="81"/>
        </w:numPr>
      </w:pPr>
      <w:r w:rsidRPr="00C751B4">
        <w:t xml:space="preserve">Alle heltall </w:t>
      </w:r>
      <w:r w:rsidR="007639E5" w:rsidRPr="00C751B4">
        <w:t xml:space="preserve">mellom </w:t>
      </w:r>
      <w:r w:rsidR="007B00C5" w:rsidRPr="00C751B4">
        <w:rPr>
          <w:position w:val="-4"/>
        </w:rPr>
        <w:object w:dxaOrig="300" w:dyaOrig="240" w14:anchorId="7BC0121E">
          <v:shape id="_x0000_i1050" type="#_x0000_t75" style="width:15pt;height:12pt" o:ole="">
            <v:imagedata r:id="rId59" o:title=""/>
          </v:shape>
          <o:OLEObject Type="Embed" ProgID="Equation.DSMT4" ShapeID="_x0000_i1050" DrawAspect="Content" ObjectID="_1621774111" r:id="rId60"/>
        </w:object>
      </w:r>
      <w:r w:rsidR="007639E5" w:rsidRPr="00C751B4">
        <w:t xml:space="preserve"> og </w:t>
      </w:r>
      <w:r w:rsidR="007B00C5" w:rsidRPr="00C751B4">
        <w:rPr>
          <w:position w:val="-4"/>
        </w:rPr>
        <w:object w:dxaOrig="180" w:dyaOrig="240" w14:anchorId="7BC0121F">
          <v:shape id="_x0000_i1051" type="#_x0000_t75" style="width:9.5pt;height:12pt" o:ole="">
            <v:imagedata r:id="rId61" o:title=""/>
          </v:shape>
          <o:OLEObject Type="Embed" ProgID="Equation.DSMT4" ShapeID="_x0000_i1051" DrawAspect="Content" ObjectID="_1621774112" r:id="rId62"/>
        </w:object>
      </w:r>
      <w:r w:rsidR="007639E5" w:rsidRPr="00C751B4">
        <w:br/>
      </w:r>
      <w:r w:rsidR="007B00C5" w:rsidRPr="00C751B4">
        <w:rPr>
          <w:position w:val="-12"/>
        </w:rPr>
        <w:object w:dxaOrig="840" w:dyaOrig="360" w14:anchorId="7BC01220">
          <v:shape id="_x0000_i1052" type="#_x0000_t75" style="width:42pt;height:17.5pt" o:ole="">
            <v:imagedata r:id="rId63" o:title=""/>
          </v:shape>
          <o:OLEObject Type="Embed" ProgID="Equation.DSMT4" ShapeID="_x0000_i1052" DrawAspect="Content" ObjectID="_1621774113" r:id="rId64"/>
        </w:object>
      </w:r>
    </w:p>
    <w:p w14:paraId="7BC00DD4" w14:textId="77777777" w:rsidR="00890D1D" w:rsidRPr="00C751B4" w:rsidRDefault="00890D1D" w:rsidP="00463813">
      <w:pPr>
        <w:numPr>
          <w:ilvl w:val="0"/>
          <w:numId w:val="81"/>
        </w:numPr>
      </w:pPr>
      <w:r w:rsidRPr="00C751B4">
        <w:t xml:space="preserve">Tre rasjonale tall mellom </w:t>
      </w:r>
      <w:r w:rsidR="007B00C5" w:rsidRPr="00C751B4">
        <w:rPr>
          <w:position w:val="-22"/>
        </w:rPr>
        <w:object w:dxaOrig="220" w:dyaOrig="580" w14:anchorId="7BC01221">
          <v:shape id="_x0000_i1053" type="#_x0000_t75" style="width:11.5pt;height:29.5pt" o:ole="">
            <v:imagedata r:id="rId65" o:title=""/>
          </v:shape>
          <o:OLEObject Type="Embed" ProgID="Equation.DSMT4" ShapeID="_x0000_i1053" DrawAspect="Content" ObjectID="_1621774114" r:id="rId66"/>
        </w:object>
      </w:r>
      <w:r w:rsidRPr="00C751B4">
        <w:t xml:space="preserve">og </w:t>
      </w:r>
      <w:r w:rsidR="007B00C5" w:rsidRPr="00C751B4">
        <w:rPr>
          <w:position w:val="-22"/>
        </w:rPr>
        <w:object w:dxaOrig="220" w:dyaOrig="580" w14:anchorId="7BC01222">
          <v:shape id="_x0000_i1054" type="#_x0000_t75" style="width:11.5pt;height:29.5pt" o:ole="">
            <v:imagedata r:id="rId67" o:title=""/>
          </v:shape>
          <o:OLEObject Type="Embed" ProgID="Equation.DSMT4" ShapeID="_x0000_i1054" DrawAspect="Content" ObjectID="_1621774115" r:id="rId68"/>
        </w:object>
      </w:r>
      <w:r w:rsidR="007639E5" w:rsidRPr="00C751B4">
        <w:br/>
      </w:r>
      <w:r w:rsidRPr="00C751B4">
        <w:rPr>
          <w:color w:val="0000FF"/>
        </w:rPr>
        <w:t>For eksempel</w:t>
      </w:r>
      <w:r w:rsidR="007639E5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26"/>
        </w:rPr>
        <w:object w:dxaOrig="1219" w:dyaOrig="639" w14:anchorId="7BC01223">
          <v:shape id="_x0000_i1055" type="#_x0000_t75" style="width:60.5pt;height:32pt" o:ole="">
            <v:imagedata r:id="rId69" o:title=""/>
          </v:shape>
          <o:OLEObject Type="Embed" ProgID="Equation.DSMT4" ShapeID="_x0000_i1055" DrawAspect="Content" ObjectID="_1621774116" r:id="rId70"/>
        </w:object>
      </w:r>
    </w:p>
    <w:p w14:paraId="7BC00DD5" w14:textId="77777777" w:rsidR="00890D1D" w:rsidRPr="00C751B4" w:rsidRDefault="00890D1D" w:rsidP="00463813">
      <w:pPr>
        <w:numPr>
          <w:ilvl w:val="0"/>
          <w:numId w:val="81"/>
        </w:numPr>
      </w:pPr>
      <w:r w:rsidRPr="00C751B4">
        <w:t>Tre</w:t>
      </w:r>
      <w:r w:rsidR="007639E5" w:rsidRPr="00C751B4">
        <w:t xml:space="preserve"> irrasjonale tall mellom 1 og 2</w:t>
      </w:r>
      <w:r w:rsidR="007639E5" w:rsidRPr="00C751B4">
        <w:br/>
      </w:r>
      <w:r w:rsidRPr="00C751B4">
        <w:rPr>
          <w:color w:val="0000FF"/>
        </w:rPr>
        <w:t>For eksempel</w:t>
      </w:r>
      <w:r w:rsidR="007639E5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26"/>
        </w:rPr>
        <w:object w:dxaOrig="1200" w:dyaOrig="639" w14:anchorId="7BC01224">
          <v:shape id="_x0000_i1056" type="#_x0000_t75" style="width:60pt;height:32pt" o:ole="">
            <v:imagedata r:id="rId71" o:title=""/>
          </v:shape>
          <o:OLEObject Type="Embed" ProgID="Equation.DSMT4" ShapeID="_x0000_i1056" DrawAspect="Content" ObjectID="_1621774117" r:id="rId72"/>
        </w:object>
      </w:r>
    </w:p>
    <w:p w14:paraId="7BC00DD6" w14:textId="77777777" w:rsidR="00890D1D" w:rsidRPr="00C751B4" w:rsidRDefault="00890D1D" w:rsidP="00463813">
      <w:pPr>
        <w:numPr>
          <w:ilvl w:val="0"/>
          <w:numId w:val="81"/>
        </w:numPr>
      </w:pPr>
      <w:r w:rsidRPr="00C751B4">
        <w:t>Al</w:t>
      </w:r>
      <w:r w:rsidR="007639E5" w:rsidRPr="00C751B4">
        <w:t>le naturlige tall mellom 3 og 5</w:t>
      </w:r>
      <w:r w:rsidR="007639E5" w:rsidRPr="00C751B4">
        <w:br/>
      </w:r>
      <w:r w:rsidR="007B00C5" w:rsidRPr="00C751B4">
        <w:rPr>
          <w:position w:val="-12"/>
        </w:rPr>
        <w:object w:dxaOrig="360" w:dyaOrig="360" w14:anchorId="7BC01225">
          <v:shape id="_x0000_i1057" type="#_x0000_t75" style="width:17.5pt;height:17.5pt" o:ole="">
            <v:imagedata r:id="rId73" o:title=""/>
          </v:shape>
          <o:OLEObject Type="Embed" ProgID="Equation.DSMT4" ShapeID="_x0000_i1057" DrawAspect="Content" ObjectID="_1621774118" r:id="rId74"/>
        </w:object>
      </w:r>
    </w:p>
    <w:p w14:paraId="7BC00DD7" w14:textId="77777777" w:rsidR="0036479E" w:rsidRPr="00C751B4" w:rsidRDefault="007639E5" w:rsidP="00463813">
      <w:pPr>
        <w:numPr>
          <w:ilvl w:val="0"/>
          <w:numId w:val="81"/>
        </w:numPr>
      </w:pPr>
      <w:r w:rsidRPr="00C751B4">
        <w:t>Tre reelle tall mellom 4 og 5</w:t>
      </w:r>
      <w:r w:rsidRPr="00C751B4">
        <w:br/>
      </w:r>
      <w:r w:rsidR="00890D1D" w:rsidRPr="00C751B4">
        <w:rPr>
          <w:color w:val="0000FF"/>
        </w:rPr>
        <w:t>For eksempel</w:t>
      </w:r>
      <w:r w:rsidRPr="00C751B4">
        <w:rPr>
          <w:color w:val="0000FF"/>
        </w:rPr>
        <w:t xml:space="preserve"> </w:t>
      </w:r>
      <w:r w:rsidR="00C26A7F" w:rsidRPr="00C751B4">
        <w:rPr>
          <w:color w:val="0000FF"/>
          <w:position w:val="-26"/>
        </w:rPr>
        <w:object w:dxaOrig="1579" w:dyaOrig="639" w14:anchorId="7BC01226">
          <v:shape id="_x0000_i1058" type="#_x0000_t75" style="width:79pt;height:32pt" o:ole="">
            <v:imagedata r:id="rId75" o:title=""/>
          </v:shape>
          <o:OLEObject Type="Embed" ProgID="Equation.DSMT4" ShapeID="_x0000_i1058" DrawAspect="Content" ObjectID="_1621774119" r:id="rId76"/>
        </w:object>
      </w:r>
    </w:p>
    <w:p w14:paraId="7BC00DD8" w14:textId="77777777" w:rsidR="0036479E" w:rsidRPr="00C751B4" w:rsidRDefault="0036479E" w:rsidP="00E24E75">
      <w:pPr>
        <w:rPr>
          <w:color w:val="0000FF"/>
          <w:position w:val="-18"/>
        </w:rPr>
      </w:pPr>
      <w:r w:rsidRPr="00C751B4">
        <w:br/>
      </w:r>
      <w:r w:rsidRPr="00C751B4">
        <w:br/>
      </w:r>
      <w:r w:rsidRPr="00C751B4">
        <w:br/>
      </w:r>
      <w:r w:rsidRPr="00C751B4">
        <w:br/>
      </w:r>
      <w:r w:rsidR="00255718" w:rsidRPr="00C751B4">
        <w:rPr>
          <w:b/>
        </w:rPr>
        <w:t>1.1.</w:t>
      </w:r>
      <w:r w:rsidR="00165B80" w:rsidRPr="00C751B4">
        <w:rPr>
          <w:b/>
        </w:rPr>
        <w:t>5</w:t>
      </w:r>
      <w:r w:rsidR="00255718" w:rsidRPr="00C751B4"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227" wp14:editId="7BC01228">
            <wp:extent cx="628650" cy="447675"/>
            <wp:effectExtent l="0" t="0" r="0" b="9525"/>
            <wp:docPr id="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  <w:t>Hvilke av disse tallene er irrasjonale?</w:t>
      </w:r>
      <w:r w:rsidRPr="00C751B4">
        <w:br/>
      </w:r>
      <w:r w:rsidR="007B00C5" w:rsidRPr="00C751B4">
        <w:rPr>
          <w:position w:val="-22"/>
        </w:rPr>
        <w:object w:dxaOrig="2460" w:dyaOrig="580" w14:anchorId="7BC01229">
          <v:shape id="_x0000_i1059" type="#_x0000_t75" style="width:123.5pt;height:29.5pt" o:ole="">
            <v:imagedata r:id="rId77" o:title=""/>
          </v:shape>
          <o:OLEObject Type="Embed" ProgID="Equation.DSMT4" ShapeID="_x0000_i1059" DrawAspect="Content" ObjectID="_1621774120" r:id="rId78"/>
        </w:object>
      </w:r>
      <w:r w:rsidR="00255718" w:rsidRPr="00C751B4">
        <w:tab/>
      </w:r>
      <w:r w:rsidR="007B00C5" w:rsidRPr="00C751B4">
        <w:rPr>
          <w:color w:val="0000FF"/>
          <w:position w:val="-18"/>
        </w:rPr>
        <w:object w:dxaOrig="900" w:dyaOrig="460" w14:anchorId="7BC0122A">
          <v:shape id="_x0000_i1060" type="#_x0000_t75" style="width:45pt;height:23pt" o:ole="">
            <v:imagedata r:id="rId79" o:title=""/>
          </v:shape>
          <o:OLEObject Type="Embed" ProgID="Equation.DSMT4" ShapeID="_x0000_i1060" DrawAspect="Content" ObjectID="_1621774121" r:id="rId80"/>
        </w:object>
      </w:r>
      <w:bookmarkStart w:id="10" w:name="_Toc301021374"/>
    </w:p>
    <w:p w14:paraId="7BC00DD9" w14:textId="77777777" w:rsidR="00B6254B" w:rsidRPr="00C751B4" w:rsidRDefault="00E24E75" w:rsidP="00B6254B">
      <w:pPr>
        <w:pStyle w:val="Overskrift2"/>
        <w:spacing w:before="240" w:after="200"/>
      </w:pPr>
      <w:r w:rsidRPr="00C751B4">
        <w:br w:type="page"/>
      </w:r>
      <w:bookmarkStart w:id="11" w:name="_Toc428876070"/>
      <w:r w:rsidR="00B6254B" w:rsidRPr="00C751B4">
        <w:lastRenderedPageBreak/>
        <w:t>Regningsarter</w:t>
      </w:r>
      <w:bookmarkEnd w:id="10"/>
      <w:bookmarkEnd w:id="11"/>
    </w:p>
    <w:p w14:paraId="7BC00DDA" w14:textId="77777777" w:rsidR="00255718" w:rsidRPr="00C751B4" w:rsidRDefault="0004374C" w:rsidP="00255718">
      <w:r w:rsidRPr="00C751B4">
        <w:rPr>
          <w:b/>
        </w:rPr>
        <w:t>1.1.6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2B" wp14:editId="7BC0122C">
            <wp:extent cx="628650" cy="447675"/>
            <wp:effectExtent l="0" t="0" r="0" b="9525"/>
            <wp:docPr id="4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  <w:t>Sett inn riktig betegnelse</w:t>
      </w:r>
    </w:p>
    <w:p w14:paraId="7BC00DDB" w14:textId="77777777" w:rsidR="00255718" w:rsidRPr="00C751B4" w:rsidRDefault="00255718" w:rsidP="003E019A">
      <w:pPr>
        <w:numPr>
          <w:ilvl w:val="0"/>
          <w:numId w:val="7"/>
        </w:numPr>
        <w:spacing w:after="0" w:line="240" w:lineRule="auto"/>
      </w:pPr>
      <w:r w:rsidRPr="00C751B4">
        <w:t xml:space="preserve">Når vi </w:t>
      </w:r>
      <w:r w:rsidR="00960B34" w:rsidRPr="00C751B4">
        <w:t xml:space="preserve">adderer </w:t>
      </w:r>
      <w:r w:rsidRPr="00C751B4">
        <w:t xml:space="preserve">to tall, får vi en </w:t>
      </w:r>
      <w:r w:rsidRPr="00C751B4">
        <w:rPr>
          <w:color w:val="0000FF"/>
        </w:rPr>
        <w:t>SUM</w:t>
      </w:r>
      <w:r w:rsidR="00321ACA" w:rsidRPr="00C751B4">
        <w:t>.</w:t>
      </w:r>
      <w:r w:rsidRPr="00C751B4">
        <w:rPr>
          <w:color w:val="0000FF"/>
        </w:rPr>
        <w:br/>
      </w:r>
    </w:p>
    <w:p w14:paraId="7BC00DDC" w14:textId="77777777" w:rsidR="00255718" w:rsidRPr="00C751B4" w:rsidRDefault="00255718" w:rsidP="003E019A">
      <w:pPr>
        <w:numPr>
          <w:ilvl w:val="0"/>
          <w:numId w:val="7"/>
        </w:numPr>
        <w:spacing w:after="0" w:line="240" w:lineRule="auto"/>
      </w:pPr>
      <w:r w:rsidRPr="00C751B4">
        <w:t xml:space="preserve">Når vi </w:t>
      </w:r>
      <w:r w:rsidR="00960B34" w:rsidRPr="00C751B4">
        <w:t xml:space="preserve">subtraherer </w:t>
      </w:r>
      <w:r w:rsidRPr="00C751B4">
        <w:t xml:space="preserve">et tall fra et annet tall, får vi en </w:t>
      </w:r>
      <w:r w:rsidRPr="00C751B4">
        <w:rPr>
          <w:color w:val="0000FF"/>
        </w:rPr>
        <w:t>DIFFERANSE</w:t>
      </w:r>
      <w:r w:rsidR="00321ACA" w:rsidRPr="00C751B4">
        <w:t>.</w:t>
      </w:r>
      <w:r w:rsidRPr="00C751B4">
        <w:rPr>
          <w:color w:val="0000FF"/>
        </w:rPr>
        <w:br/>
      </w:r>
    </w:p>
    <w:p w14:paraId="7BC00DDD" w14:textId="77777777" w:rsidR="00255718" w:rsidRPr="00C751B4" w:rsidRDefault="00255718" w:rsidP="003E019A">
      <w:pPr>
        <w:numPr>
          <w:ilvl w:val="0"/>
          <w:numId w:val="7"/>
        </w:numPr>
        <w:spacing w:after="0" w:line="240" w:lineRule="auto"/>
      </w:pPr>
      <w:r w:rsidRPr="00C751B4">
        <w:t xml:space="preserve">Når vi multipliserer to tall, får vi et </w:t>
      </w:r>
      <w:r w:rsidRPr="00C751B4">
        <w:rPr>
          <w:color w:val="0000FF"/>
        </w:rPr>
        <w:t>PRODUKT</w:t>
      </w:r>
      <w:r w:rsidR="00321ACA" w:rsidRPr="00C751B4">
        <w:t>.</w:t>
      </w:r>
      <w:r w:rsidRPr="00C751B4">
        <w:rPr>
          <w:color w:val="0000FF"/>
        </w:rPr>
        <w:br/>
      </w:r>
    </w:p>
    <w:p w14:paraId="7BC00DDE" w14:textId="77777777" w:rsidR="00255718" w:rsidRPr="00C751B4" w:rsidRDefault="00255718" w:rsidP="00255718">
      <w:pPr>
        <w:numPr>
          <w:ilvl w:val="0"/>
          <w:numId w:val="7"/>
        </w:numPr>
        <w:spacing w:after="0" w:line="240" w:lineRule="auto"/>
        <w:rPr>
          <w:b/>
        </w:rPr>
      </w:pPr>
      <w:r w:rsidRPr="00C751B4">
        <w:t xml:space="preserve">Når vi dividerer to tall, får vi en </w:t>
      </w:r>
      <w:r w:rsidRPr="00C751B4">
        <w:rPr>
          <w:color w:val="0000FF"/>
        </w:rPr>
        <w:t>KVOTIENT</w:t>
      </w:r>
      <w:r w:rsidR="00321ACA" w:rsidRPr="00C751B4">
        <w:t>.</w:t>
      </w:r>
      <w:r w:rsidR="0036479E" w:rsidRPr="00C751B4">
        <w:br/>
      </w:r>
      <w:r w:rsidR="0036479E" w:rsidRPr="00C751B4">
        <w:br/>
      </w:r>
      <w:r w:rsidR="0036479E" w:rsidRPr="00C751B4">
        <w:br/>
      </w:r>
      <w:r w:rsidR="007639E5" w:rsidRPr="00C751B4">
        <w:rPr>
          <w:b/>
        </w:rPr>
        <w:br/>
      </w:r>
    </w:p>
    <w:p w14:paraId="7BC00DDF" w14:textId="77777777" w:rsidR="00255718" w:rsidRPr="00C751B4" w:rsidRDefault="0004374C" w:rsidP="00255718">
      <w:r w:rsidRPr="00C751B4">
        <w:rPr>
          <w:b/>
        </w:rPr>
        <w:t>1.1.7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2D" wp14:editId="7BC0122E">
            <wp:extent cx="628650" cy="447675"/>
            <wp:effectExtent l="0" t="0" r="0" b="9525"/>
            <wp:docPr id="4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  <w:t xml:space="preserve">Vis hvor du finner </w:t>
      </w:r>
      <w:r w:rsidR="00255718" w:rsidRPr="00C751B4">
        <w:rPr>
          <w:i/>
        </w:rPr>
        <w:t xml:space="preserve">ledd - faktor - teller - nevner </w:t>
      </w:r>
      <w:r w:rsidR="00E378A9" w:rsidRPr="00C751B4">
        <w:t>i følgende uttrykk</w:t>
      </w:r>
    </w:p>
    <w:p w14:paraId="7BC00DE0" w14:textId="77777777" w:rsidR="00255718" w:rsidRPr="00C751B4" w:rsidRDefault="007B00C5" w:rsidP="00463813">
      <w:pPr>
        <w:pStyle w:val="Listeavsnitt"/>
        <w:numPr>
          <w:ilvl w:val="0"/>
          <w:numId w:val="53"/>
        </w:numPr>
        <w:spacing w:after="0" w:line="240" w:lineRule="auto"/>
      </w:pPr>
      <w:r w:rsidRPr="00C751B4">
        <w:rPr>
          <w:position w:val="-28"/>
        </w:rPr>
        <w:object w:dxaOrig="1219" w:dyaOrig="499" w14:anchorId="7BC0122F">
          <v:shape id="_x0000_i1061" type="#_x0000_t75" style="width:60.5pt;height:25pt" o:ole="">
            <v:imagedata r:id="rId81" o:title=""/>
          </v:shape>
          <o:OLEObject Type="Embed" ProgID="Equation.DSMT4" ShapeID="_x0000_i1061" DrawAspect="Content" ObjectID="_1621774122" r:id="rId82"/>
        </w:object>
      </w:r>
      <w:r w:rsidR="00255718" w:rsidRPr="00C751B4">
        <w:rPr>
          <w:position w:val="-28"/>
        </w:rPr>
        <w:br/>
      </w:r>
      <w:r w:rsidR="00255718" w:rsidRPr="00C751B4">
        <w:rPr>
          <w:position w:val="-28"/>
        </w:rPr>
        <w:tab/>
      </w:r>
    </w:p>
    <w:p w14:paraId="7BC00DE1" w14:textId="77777777" w:rsidR="00255718" w:rsidRPr="00C751B4" w:rsidRDefault="007B00C5" w:rsidP="00463813">
      <w:pPr>
        <w:pStyle w:val="Listeavsnitt"/>
        <w:numPr>
          <w:ilvl w:val="0"/>
          <w:numId w:val="53"/>
        </w:numPr>
        <w:spacing w:after="0" w:line="240" w:lineRule="auto"/>
      </w:pPr>
      <w:r w:rsidRPr="00C751B4">
        <w:rPr>
          <w:position w:val="-28"/>
        </w:rPr>
        <w:object w:dxaOrig="1359" w:dyaOrig="740" w14:anchorId="7BC01230">
          <v:shape id="_x0000_i1062" type="#_x0000_t75" style="width:68pt;height:37pt" o:ole="">
            <v:imagedata r:id="rId83" o:title=""/>
          </v:shape>
          <o:OLEObject Type="Embed" ProgID="Equation.DSMT4" ShapeID="_x0000_i1062" DrawAspect="Content" ObjectID="_1621774123" r:id="rId84"/>
        </w:object>
      </w:r>
      <w:r w:rsidR="00255718" w:rsidRPr="00C751B4">
        <w:rPr>
          <w:position w:val="-28"/>
        </w:rPr>
        <w:br/>
      </w:r>
    </w:p>
    <w:p w14:paraId="7BC00DE2" w14:textId="77777777" w:rsidR="00F51223" w:rsidRPr="00C751B4" w:rsidRDefault="007B00C5" w:rsidP="00E24E75">
      <w:pPr>
        <w:pStyle w:val="Listeavsnitt"/>
        <w:numPr>
          <w:ilvl w:val="0"/>
          <w:numId w:val="53"/>
        </w:numPr>
        <w:spacing w:after="0" w:line="240" w:lineRule="auto"/>
      </w:pPr>
      <w:r w:rsidRPr="00C751B4">
        <w:rPr>
          <w:position w:val="-66"/>
        </w:rPr>
        <w:object w:dxaOrig="960" w:dyaOrig="1240" w14:anchorId="7BC01231">
          <v:shape id="_x0000_i1063" type="#_x0000_t75" style="width:47.5pt;height:62pt" o:ole="">
            <v:imagedata r:id="rId85" o:title=""/>
          </v:shape>
          <o:OLEObject Type="Embed" ProgID="Equation.DSMT4" ShapeID="_x0000_i1063" DrawAspect="Content" ObjectID="_1621774124" r:id="rId86"/>
        </w:object>
      </w:r>
    </w:p>
    <w:p w14:paraId="7BC00DE3" w14:textId="77777777" w:rsidR="00F51223" w:rsidRPr="00C751B4" w:rsidRDefault="00F51223" w:rsidP="00F51223">
      <w:pPr>
        <w:pStyle w:val="Listeavsnitt"/>
        <w:spacing w:after="0" w:line="240" w:lineRule="auto"/>
        <w:ind w:left="360"/>
      </w:pPr>
    </w:p>
    <w:p w14:paraId="7BC00DE4" w14:textId="77777777" w:rsidR="00F51223" w:rsidRPr="00C751B4" w:rsidRDefault="00F51223" w:rsidP="00E24E75">
      <w:pPr>
        <w:pStyle w:val="Listeavsnitt"/>
        <w:numPr>
          <w:ilvl w:val="0"/>
          <w:numId w:val="53"/>
        </w:numPr>
        <w:spacing w:after="0" w:line="240" w:lineRule="auto"/>
      </w:pPr>
      <w:r w:rsidRPr="00C751B4">
        <w:rPr>
          <w:position w:val="-68"/>
        </w:rPr>
        <w:object w:dxaOrig="1060" w:dyaOrig="1260" w14:anchorId="7BC01232">
          <v:shape id="_x0000_i1064" type="#_x0000_t75" style="width:53pt;height:62.5pt" o:ole="">
            <v:imagedata r:id="rId87" o:title=""/>
          </v:shape>
          <o:OLEObject Type="Embed" ProgID="Equation.DSMT4" ShapeID="_x0000_i1064" DrawAspect="Content" ObjectID="_1621774125" r:id="rId88"/>
        </w:object>
      </w:r>
    </w:p>
    <w:p w14:paraId="7BC00DE5" w14:textId="77777777" w:rsidR="0036479E" w:rsidRPr="00C751B4" w:rsidRDefault="0036479E" w:rsidP="00F51223">
      <w:pPr>
        <w:pStyle w:val="Listeavsnitt"/>
        <w:spacing w:after="0" w:line="240" w:lineRule="auto"/>
        <w:ind w:left="360"/>
      </w:pPr>
      <w:r w:rsidRPr="00C751B4">
        <w:br/>
      </w:r>
      <w:bookmarkStart w:id="12" w:name="_Toc301180084"/>
      <w:bookmarkStart w:id="13" w:name="_Toc233863032"/>
    </w:p>
    <w:p w14:paraId="7BC00DE6" w14:textId="77777777" w:rsidR="00E24E75" w:rsidRPr="00C751B4" w:rsidRDefault="00E24E75" w:rsidP="00E24E75">
      <w:pPr>
        <w:pStyle w:val="Overskrift2"/>
      </w:pPr>
      <w:r w:rsidRPr="00C751B4">
        <w:br w:type="page"/>
      </w:r>
      <w:bookmarkStart w:id="14" w:name="_Toc428876071"/>
      <w:r w:rsidR="00EC7578" w:rsidRPr="00C751B4">
        <w:lastRenderedPageBreak/>
        <w:t>Å regne med negative tall</w:t>
      </w:r>
      <w:bookmarkEnd w:id="12"/>
      <w:bookmarkEnd w:id="14"/>
      <w:r w:rsidR="00EC7578" w:rsidRPr="00C751B4">
        <w:t xml:space="preserve"> </w:t>
      </w:r>
    </w:p>
    <w:p w14:paraId="7BC00DE7" w14:textId="77777777" w:rsidR="00EC7578" w:rsidRPr="00C751B4" w:rsidRDefault="0004374C" w:rsidP="004A4E12">
      <w:pPr>
        <w:spacing w:after="0"/>
      </w:pPr>
      <w:r w:rsidRPr="00C751B4">
        <w:rPr>
          <w:b/>
        </w:rPr>
        <w:t>1.1.8</w:t>
      </w:r>
      <w:r w:rsidR="003F50ED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33" wp14:editId="7BC01234">
            <wp:extent cx="628650" cy="447675"/>
            <wp:effectExtent l="0" t="0" r="0" b="9525"/>
            <wp:docPr id="4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DE8" w14:textId="77777777" w:rsidR="003F50ED" w:rsidRPr="00C751B4" w:rsidRDefault="007639E5" w:rsidP="003F50ED">
      <w:r w:rsidRPr="00C751B4">
        <w:t>Regn ut</w:t>
      </w:r>
    </w:p>
    <w:p w14:paraId="7BC00DE9" w14:textId="77777777" w:rsidR="003F50ED" w:rsidRPr="00C751B4" w:rsidRDefault="007B00C5" w:rsidP="00463813">
      <w:pPr>
        <w:numPr>
          <w:ilvl w:val="0"/>
          <w:numId w:val="119"/>
        </w:numPr>
      </w:pPr>
      <w:r w:rsidRPr="00C751B4">
        <w:rPr>
          <w:position w:val="-12"/>
        </w:rPr>
        <w:object w:dxaOrig="1080" w:dyaOrig="360" w14:anchorId="7BC01235">
          <v:shape id="_x0000_i1065" type="#_x0000_t75" style="width:54.5pt;height:17.5pt" o:ole="">
            <v:imagedata r:id="rId89" o:title=""/>
          </v:shape>
          <o:OLEObject Type="Embed" ProgID="Equation.DSMT4" ShapeID="_x0000_i1065" DrawAspect="Content" ObjectID="_1621774126" r:id="rId90"/>
        </w:object>
      </w:r>
      <w:r w:rsidRPr="00C751B4">
        <w:rPr>
          <w:position w:val="-14"/>
        </w:rPr>
        <w:object w:dxaOrig="1320" w:dyaOrig="360" w14:anchorId="7BC01236">
          <v:shape id="_x0000_i1066" type="#_x0000_t75" style="width:66.5pt;height:17.5pt" o:ole="">
            <v:imagedata r:id="rId91" o:title=""/>
          </v:shape>
          <o:OLEObject Type="Embed" ProgID="Equation.DSMT4" ShapeID="_x0000_i1066" DrawAspect="Content" ObjectID="_1621774127" r:id="rId92"/>
        </w:object>
      </w:r>
      <w:r w:rsidR="0036479E" w:rsidRPr="00C751B4">
        <w:br/>
      </w:r>
    </w:p>
    <w:p w14:paraId="7BC00DEA" w14:textId="77777777" w:rsidR="005B5014" w:rsidRPr="00C751B4" w:rsidRDefault="007B00C5" w:rsidP="00463813">
      <w:pPr>
        <w:numPr>
          <w:ilvl w:val="0"/>
          <w:numId w:val="119"/>
        </w:numPr>
      </w:pPr>
      <w:r w:rsidRPr="00C751B4">
        <w:rPr>
          <w:position w:val="-12"/>
        </w:rPr>
        <w:object w:dxaOrig="760" w:dyaOrig="360" w14:anchorId="7BC01237">
          <v:shape id="_x0000_i1067" type="#_x0000_t75" style="width:38pt;height:17.5pt" o:ole="">
            <v:imagedata r:id="rId93" o:title=""/>
          </v:shape>
          <o:OLEObject Type="Embed" ProgID="Equation.DSMT4" ShapeID="_x0000_i1067" DrawAspect="Content" ObjectID="_1621774128" r:id="rId94"/>
        </w:object>
      </w:r>
      <w:r w:rsidRPr="00C751B4">
        <w:rPr>
          <w:position w:val="-14"/>
        </w:rPr>
        <w:object w:dxaOrig="1040" w:dyaOrig="360" w14:anchorId="7BC01238">
          <v:shape id="_x0000_i1068" type="#_x0000_t75" style="width:52pt;height:17.5pt" o:ole="">
            <v:imagedata r:id="rId95" o:title=""/>
          </v:shape>
          <o:OLEObject Type="Embed" ProgID="Equation.DSMT4" ShapeID="_x0000_i1068" DrawAspect="Content" ObjectID="_1621774129" r:id="rId96"/>
        </w:object>
      </w:r>
      <w:r w:rsidR="0036479E" w:rsidRPr="00C751B4">
        <w:br/>
      </w:r>
    </w:p>
    <w:p w14:paraId="7BC00DEB" w14:textId="77777777" w:rsidR="005B5014" w:rsidRPr="00C751B4" w:rsidRDefault="007B00C5" w:rsidP="00463813">
      <w:pPr>
        <w:numPr>
          <w:ilvl w:val="0"/>
          <w:numId w:val="119"/>
        </w:numPr>
      </w:pPr>
      <w:r w:rsidRPr="00C751B4">
        <w:rPr>
          <w:position w:val="-22"/>
        </w:rPr>
        <w:object w:dxaOrig="460" w:dyaOrig="580" w14:anchorId="7BC01239">
          <v:shape id="_x0000_i1069" type="#_x0000_t75" style="width:23pt;height:29.5pt" o:ole="">
            <v:imagedata r:id="rId97" o:title=""/>
          </v:shape>
          <o:OLEObject Type="Embed" ProgID="Equation.DSMT4" ShapeID="_x0000_i1069" DrawAspect="Content" ObjectID="_1621774130" r:id="rId98"/>
        </w:object>
      </w:r>
      <w:r w:rsidRPr="00C751B4">
        <w:rPr>
          <w:position w:val="-22"/>
        </w:rPr>
        <w:object w:dxaOrig="780" w:dyaOrig="580" w14:anchorId="7BC0123A">
          <v:shape id="_x0000_i1070" type="#_x0000_t75" style="width:39pt;height:29.5pt" o:ole="">
            <v:imagedata r:id="rId99" o:title=""/>
          </v:shape>
          <o:OLEObject Type="Embed" ProgID="Equation.DSMT4" ShapeID="_x0000_i1070" DrawAspect="Content" ObjectID="_1621774131" r:id="rId100"/>
        </w:object>
      </w:r>
      <w:r w:rsidR="0036479E" w:rsidRPr="00C751B4">
        <w:br/>
      </w:r>
    </w:p>
    <w:p w14:paraId="7BC00DEC" w14:textId="77777777" w:rsidR="005B5014" w:rsidRPr="00C751B4" w:rsidRDefault="007B00C5" w:rsidP="00463813">
      <w:pPr>
        <w:numPr>
          <w:ilvl w:val="0"/>
          <w:numId w:val="119"/>
        </w:numPr>
      </w:pPr>
      <w:r w:rsidRPr="00C751B4">
        <w:rPr>
          <w:position w:val="-12"/>
        </w:rPr>
        <w:object w:dxaOrig="960" w:dyaOrig="360" w14:anchorId="7BC0123B">
          <v:shape id="_x0000_i1071" type="#_x0000_t75" style="width:47.5pt;height:17.5pt" o:ole="">
            <v:imagedata r:id="rId101" o:title=""/>
          </v:shape>
          <o:OLEObject Type="Embed" ProgID="Equation.DSMT4" ShapeID="_x0000_i1071" DrawAspect="Content" ObjectID="_1621774132" r:id="rId102"/>
        </w:object>
      </w:r>
      <w:r w:rsidRPr="00C751B4">
        <w:rPr>
          <w:position w:val="-14"/>
        </w:rPr>
        <w:object w:dxaOrig="440" w:dyaOrig="360" w14:anchorId="7BC0123C">
          <v:shape id="_x0000_i1072" type="#_x0000_t75" style="width:22pt;height:17.5pt" o:ole="">
            <v:imagedata r:id="rId103" o:title=""/>
          </v:shape>
          <o:OLEObject Type="Embed" ProgID="Equation.DSMT4" ShapeID="_x0000_i1072" DrawAspect="Content" ObjectID="_1621774133" r:id="rId104"/>
        </w:object>
      </w:r>
    </w:p>
    <w:p w14:paraId="7BC00DED" w14:textId="77777777" w:rsidR="007639E5" w:rsidRPr="00C751B4" w:rsidRDefault="007639E5" w:rsidP="00D51EB2">
      <w:pPr>
        <w:pStyle w:val="Overskrift2"/>
      </w:pPr>
      <w:bookmarkStart w:id="15" w:name="_Toc301180085"/>
    </w:p>
    <w:p w14:paraId="7BC00DEE" w14:textId="77777777" w:rsidR="007639E5" w:rsidRPr="00C751B4" w:rsidRDefault="007639E5" w:rsidP="00D51EB2">
      <w:pPr>
        <w:pStyle w:val="Overskrift2"/>
      </w:pPr>
    </w:p>
    <w:p w14:paraId="7BC00DEF" w14:textId="77777777" w:rsidR="00D51EB2" w:rsidRPr="00C751B4" w:rsidRDefault="00EC7578" w:rsidP="00D51EB2">
      <w:pPr>
        <w:pStyle w:val="Overskrift2"/>
      </w:pPr>
      <w:bookmarkStart w:id="16" w:name="_Toc428876072"/>
      <w:r w:rsidRPr="00C751B4">
        <w:t>Addisjon og subtraksjon av brøker</w:t>
      </w:r>
      <w:bookmarkEnd w:id="15"/>
      <w:bookmarkEnd w:id="16"/>
      <w:r w:rsidRPr="00C751B4">
        <w:t xml:space="preserve"> </w:t>
      </w:r>
      <w:bookmarkEnd w:id="13"/>
    </w:p>
    <w:p w14:paraId="7BC00DF0" w14:textId="77777777" w:rsidR="00902BEE" w:rsidRPr="00C751B4" w:rsidRDefault="00902BEE" w:rsidP="00D51EB2">
      <w:r w:rsidRPr="00C751B4">
        <w:t xml:space="preserve">Løs først alle oppgavene uten hjelpemidler. </w:t>
      </w:r>
      <w:r w:rsidRPr="00C751B4">
        <w:br/>
        <w:t xml:space="preserve">Bruk </w:t>
      </w:r>
      <w:r w:rsidR="00E378A9" w:rsidRPr="00C751B4">
        <w:t xml:space="preserve">så </w:t>
      </w:r>
      <w:r w:rsidRPr="00C751B4">
        <w:t xml:space="preserve">et digitalt verktøy </w:t>
      </w:r>
      <w:r w:rsidR="00E378A9" w:rsidRPr="00C751B4">
        <w:t>til å kontrollere</w:t>
      </w:r>
      <w:r w:rsidRPr="00C751B4">
        <w:t xml:space="preserve"> svarene.</w:t>
      </w:r>
    </w:p>
    <w:p w14:paraId="7BC00DF1" w14:textId="77777777" w:rsidR="00902BEE" w:rsidRPr="00C751B4" w:rsidRDefault="00902BEE" w:rsidP="00D51EB2">
      <w:pPr>
        <w:pStyle w:val="Overskrift3"/>
      </w:pPr>
    </w:p>
    <w:p w14:paraId="7BC00DF2" w14:textId="77777777" w:rsidR="00D51EB2" w:rsidRPr="00C751B4" w:rsidRDefault="00D51EB2" w:rsidP="00D51EB2">
      <w:pPr>
        <w:pStyle w:val="Overskrift3"/>
      </w:pPr>
      <w:r w:rsidRPr="00C751B4">
        <w:t>Å utvide og forkorte brøker</w:t>
      </w:r>
    </w:p>
    <w:p w14:paraId="7BC00DF3" w14:textId="77777777" w:rsidR="00D51EB2" w:rsidRPr="00C751B4" w:rsidRDefault="00D51EB2" w:rsidP="00D51EB2">
      <w:pPr>
        <w:spacing w:after="0"/>
        <w:rPr>
          <w:b/>
        </w:rPr>
      </w:pPr>
    </w:p>
    <w:p w14:paraId="7BC00DF4" w14:textId="77777777" w:rsidR="00D51EB2" w:rsidRPr="00C751B4" w:rsidRDefault="00247DC6" w:rsidP="00D51EB2">
      <w:pPr>
        <w:rPr>
          <w:b/>
        </w:rPr>
      </w:pPr>
      <w:r w:rsidRPr="00C751B4">
        <w:rPr>
          <w:b/>
        </w:rPr>
        <w:t>1.1.9</w:t>
      </w:r>
      <w:r w:rsidR="00D51EB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3D" wp14:editId="7BC0123E">
            <wp:extent cx="628650" cy="447675"/>
            <wp:effectExtent l="0" t="0" r="0" b="9525"/>
            <wp:docPr id="6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C751B4">
        <w:rPr>
          <w:b/>
        </w:rPr>
        <w:br/>
      </w:r>
      <w:r w:rsidR="00D51EB2" w:rsidRPr="00C751B4">
        <w:t>Utvid brøkene slik at de får like nevnere</w:t>
      </w:r>
    </w:p>
    <w:p w14:paraId="7BC00DF5" w14:textId="77777777" w:rsidR="0036479E" w:rsidRPr="00C751B4" w:rsidRDefault="007B00C5" w:rsidP="0036479E">
      <w:pPr>
        <w:spacing w:line="240" w:lineRule="auto"/>
      </w:pPr>
      <w:r w:rsidRPr="00C751B4">
        <w:rPr>
          <w:position w:val="-22"/>
        </w:rPr>
        <w:object w:dxaOrig="4560" w:dyaOrig="580" w14:anchorId="7BC0123F">
          <v:shape id="_x0000_i1073" type="#_x0000_t75" style="width:228pt;height:29.5pt" o:ole="">
            <v:imagedata r:id="rId105" o:title=""/>
          </v:shape>
          <o:OLEObject Type="Embed" ProgID="Equation.DSMT4" ShapeID="_x0000_i1073" DrawAspect="Content" ObjectID="_1621774134" r:id="rId106"/>
        </w:object>
      </w:r>
      <w:r w:rsidR="00D51EB2" w:rsidRPr="00C751B4">
        <w:br/>
      </w:r>
      <w:r w:rsidR="00D51EB2" w:rsidRPr="00C751B4">
        <w:br/>
      </w:r>
      <w:r w:rsidR="00D51EB2" w:rsidRPr="00C751B4">
        <w:rPr>
          <w:color w:val="0000FF"/>
        </w:rPr>
        <w:t xml:space="preserve">Fellesnevneren er 36. </w:t>
      </w:r>
      <w:r w:rsidR="00E378A9" w:rsidRPr="00C751B4">
        <w:rPr>
          <w:color w:val="0000FF"/>
        </w:rPr>
        <w:t>Vi u</w:t>
      </w:r>
      <w:r w:rsidR="00D51EB2" w:rsidRPr="00C751B4">
        <w:rPr>
          <w:color w:val="0000FF"/>
        </w:rPr>
        <w:t>tvider brøkene slik at alle får nevner</w:t>
      </w:r>
      <w:r w:rsidR="00E378A9" w:rsidRPr="00C751B4">
        <w:rPr>
          <w:color w:val="0000FF"/>
        </w:rPr>
        <w:t xml:space="preserve"> 36</w:t>
      </w:r>
      <w:r w:rsidR="00D51EB2" w:rsidRPr="00C751B4">
        <w:rPr>
          <w:color w:val="0000FF"/>
        </w:rPr>
        <w:t>.</w:t>
      </w:r>
      <w:r w:rsidR="00D51EB2" w:rsidRPr="00C751B4">
        <w:rPr>
          <w:color w:val="0000FF"/>
        </w:rPr>
        <w:br/>
      </w:r>
      <w:r w:rsidR="00D51EB2" w:rsidRPr="00C751B4">
        <w:br/>
      </w:r>
      <w:r w:rsidRPr="00C751B4">
        <w:rPr>
          <w:position w:val="-132"/>
        </w:rPr>
        <w:object w:dxaOrig="5220" w:dyaOrig="1680" w14:anchorId="7BC01240">
          <v:shape id="_x0000_i1074" type="#_x0000_t75" style="width:261pt;height:84pt" o:ole="">
            <v:imagedata r:id="rId107" o:title=""/>
          </v:shape>
          <o:OLEObject Type="Embed" ProgID="Equation.DSMT4" ShapeID="_x0000_i1074" DrawAspect="Content" ObjectID="_1621774135" r:id="rId108"/>
        </w:object>
      </w:r>
      <w:r w:rsidR="00D51EB2" w:rsidRPr="00C751B4">
        <w:rPr>
          <w:position w:val="-132"/>
        </w:rPr>
        <w:br/>
      </w:r>
    </w:p>
    <w:p w14:paraId="7BC00DF6" w14:textId="77777777" w:rsidR="00D51EB2" w:rsidRPr="00C751B4" w:rsidRDefault="00247DC6" w:rsidP="0036479E">
      <w:pPr>
        <w:spacing w:line="240" w:lineRule="auto"/>
        <w:rPr>
          <w:b/>
        </w:rPr>
      </w:pPr>
      <w:r w:rsidRPr="00C751B4">
        <w:rPr>
          <w:b/>
        </w:rPr>
        <w:lastRenderedPageBreak/>
        <w:t>1.1.10</w:t>
      </w:r>
      <w:r w:rsidR="00D51EB2" w:rsidRPr="00C751B4">
        <w:rPr>
          <w:b/>
        </w:rPr>
        <w:t xml:space="preserve"> </w:t>
      </w:r>
      <w:r w:rsidR="006E7AB2" w:rsidRPr="00C751B4">
        <w:rPr>
          <w:noProof/>
          <w:position w:val="-22"/>
          <w:lang w:eastAsia="nb-NO"/>
        </w:rPr>
        <w:drawing>
          <wp:inline distT="0" distB="0" distL="0" distR="0" wp14:anchorId="7BC01241" wp14:editId="7BC01242">
            <wp:extent cx="628650" cy="447675"/>
            <wp:effectExtent l="0" t="0" r="0" b="9525"/>
            <wp:docPr id="6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DF7" w14:textId="77777777" w:rsidR="00603C69" w:rsidRPr="00C751B4" w:rsidRDefault="00D51EB2" w:rsidP="00E24E75">
      <w:pPr>
        <w:spacing w:after="0" w:line="480" w:lineRule="auto"/>
        <w:rPr>
          <w:b/>
          <w:noProof/>
          <w:lang w:eastAsia="nb-NO"/>
        </w:rPr>
      </w:pPr>
      <w:r w:rsidRPr="00C751B4">
        <w:t>Forkort brøkene</w:t>
      </w:r>
      <w:r w:rsidR="0036479E" w:rsidRPr="00C751B4">
        <w:br/>
      </w:r>
      <w:r w:rsidR="007B00C5" w:rsidRPr="00C751B4">
        <w:rPr>
          <w:position w:val="-22"/>
        </w:rPr>
        <w:object w:dxaOrig="4780" w:dyaOrig="580" w14:anchorId="7BC01243">
          <v:shape id="_x0000_i1075" type="#_x0000_t75" style="width:239pt;height:29.5pt" o:ole="">
            <v:imagedata r:id="rId109" o:title=""/>
          </v:shape>
          <o:OLEObject Type="Embed" ProgID="Equation.DSMT4" ShapeID="_x0000_i1075" DrawAspect="Content" ObjectID="_1621774136" r:id="rId110"/>
        </w:object>
      </w:r>
      <w:r w:rsidRPr="00C751B4">
        <w:br/>
      </w:r>
      <w:r w:rsidR="007B00C5" w:rsidRPr="00C751B4">
        <w:rPr>
          <w:position w:val="-30"/>
        </w:rPr>
        <w:object w:dxaOrig="1320" w:dyaOrig="660" w14:anchorId="7BC01244">
          <v:shape id="_x0000_i1076" type="#_x0000_t75" style="width:66.5pt;height:32.5pt" o:ole="">
            <v:imagedata r:id="rId111" o:title=""/>
          </v:shape>
          <o:OLEObject Type="Embed" ProgID="Equation.DSMT4" ShapeID="_x0000_i1076" DrawAspect="Content" ObjectID="_1621774137" r:id="rId112"/>
        </w:object>
      </w:r>
      <w:r w:rsidRPr="00C751B4">
        <w:br/>
      </w:r>
      <w:r w:rsidR="007B00C5" w:rsidRPr="00C751B4">
        <w:rPr>
          <w:position w:val="-22"/>
        </w:rPr>
        <w:object w:dxaOrig="1280" w:dyaOrig="580" w14:anchorId="7BC01245">
          <v:shape id="_x0000_i1077" type="#_x0000_t75" style="width:64pt;height:29.5pt" o:ole="">
            <v:imagedata r:id="rId113" o:title=""/>
          </v:shape>
          <o:OLEObject Type="Embed" ProgID="Equation.DSMT4" ShapeID="_x0000_i1077" DrawAspect="Content" ObjectID="_1621774138" r:id="rId114"/>
        </w:object>
      </w:r>
      <w:r w:rsidRPr="00C751B4">
        <w:br/>
      </w:r>
      <w:r w:rsidR="007B00C5" w:rsidRPr="00C751B4">
        <w:rPr>
          <w:position w:val="-32"/>
        </w:rPr>
        <w:object w:dxaOrig="1340" w:dyaOrig="680" w14:anchorId="7BC01246">
          <v:shape id="_x0000_i1078" type="#_x0000_t75" style="width:67pt;height:34pt" o:ole="">
            <v:imagedata r:id="rId115" o:title=""/>
          </v:shape>
          <o:OLEObject Type="Embed" ProgID="Equation.DSMT4" ShapeID="_x0000_i1078" DrawAspect="Content" ObjectID="_1621774139" r:id="rId116"/>
        </w:object>
      </w:r>
      <w:r w:rsidRPr="00C751B4">
        <w:br/>
      </w:r>
      <w:r w:rsidR="007B00C5" w:rsidRPr="00C751B4">
        <w:rPr>
          <w:position w:val="-32"/>
        </w:rPr>
        <w:object w:dxaOrig="1120" w:dyaOrig="680" w14:anchorId="7BC01247">
          <v:shape id="_x0000_i1079" type="#_x0000_t75" style="width:56.5pt;height:34pt" o:ole="">
            <v:imagedata r:id="rId117" o:title=""/>
          </v:shape>
          <o:OLEObject Type="Embed" ProgID="Equation.DSMT4" ShapeID="_x0000_i1079" DrawAspect="Content" ObjectID="_1621774140" r:id="rId118"/>
        </w:object>
      </w:r>
      <w:r w:rsidRPr="00C751B4">
        <w:br/>
      </w:r>
      <w:r w:rsidR="007B00C5" w:rsidRPr="00C751B4">
        <w:rPr>
          <w:position w:val="-22"/>
        </w:rPr>
        <w:object w:dxaOrig="1420" w:dyaOrig="580" w14:anchorId="7BC01248">
          <v:shape id="_x0000_i1080" type="#_x0000_t75" style="width:71.5pt;height:29.5pt" o:ole="">
            <v:imagedata r:id="rId119" o:title=""/>
          </v:shape>
          <o:OLEObject Type="Embed" ProgID="Equation.DSMT4" ShapeID="_x0000_i1080" DrawAspect="Content" ObjectID="_1621774141" r:id="rId120"/>
        </w:object>
      </w:r>
      <w:r w:rsidRPr="00C751B4">
        <w:br/>
      </w:r>
      <w:r w:rsidR="007B00C5" w:rsidRPr="00C751B4">
        <w:rPr>
          <w:position w:val="-32"/>
        </w:rPr>
        <w:object w:dxaOrig="3200" w:dyaOrig="680" w14:anchorId="7BC01249">
          <v:shape id="_x0000_i1081" type="#_x0000_t75" style="width:159.5pt;height:34pt" o:ole="">
            <v:imagedata r:id="rId121" o:title=""/>
          </v:shape>
          <o:OLEObject Type="Embed" ProgID="Equation.DSMT4" ShapeID="_x0000_i1081" DrawAspect="Content" ObjectID="_1621774142" r:id="rId122"/>
        </w:object>
      </w:r>
      <w:r w:rsidRPr="00C751B4">
        <w:br/>
      </w:r>
      <w:r w:rsidR="007B00C5" w:rsidRPr="00C751B4">
        <w:rPr>
          <w:position w:val="-30"/>
        </w:rPr>
        <w:object w:dxaOrig="4340" w:dyaOrig="660" w14:anchorId="7BC0124A">
          <v:shape id="_x0000_i1082" type="#_x0000_t75" style="width:216.5pt;height:32.5pt" o:ole="">
            <v:imagedata r:id="rId123" o:title=""/>
          </v:shape>
          <o:OLEObject Type="Embed" ProgID="Equation.DSMT4" ShapeID="_x0000_i1082" DrawAspect="Content" ObjectID="_1621774143" r:id="rId124"/>
        </w:object>
      </w:r>
      <w:r w:rsidRPr="00C751B4">
        <w:br/>
      </w:r>
      <w:r w:rsidR="00603C69" w:rsidRPr="00C751B4">
        <w:rPr>
          <w:b/>
        </w:rPr>
        <w:br w:type="page"/>
      </w:r>
      <w:r w:rsidR="00603C69" w:rsidRPr="00C751B4">
        <w:rPr>
          <w:b/>
        </w:rPr>
        <w:lastRenderedPageBreak/>
        <w:t>1.1.</w:t>
      </w:r>
      <w:r w:rsidR="001B61BA" w:rsidRPr="00C751B4">
        <w:rPr>
          <w:b/>
        </w:rPr>
        <w:t>11</w:t>
      </w:r>
      <w:r w:rsidR="00603C69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4B" wp14:editId="7BC0124C">
            <wp:extent cx="628650" cy="447675"/>
            <wp:effectExtent l="0" t="0" r="0" b="9525"/>
            <wp:docPr id="7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DF8" w14:textId="77777777" w:rsidR="00603C69" w:rsidRPr="00C751B4" w:rsidRDefault="00603C69" w:rsidP="00603C69">
      <w:pPr>
        <w:spacing w:after="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>Sett inn  &gt;  eller  &lt;  eller   =  i hver av rutene nedenfor. Begrunn svarene dine.</w:t>
      </w:r>
    </w:p>
    <w:p w14:paraId="7BC00DF9" w14:textId="77777777" w:rsidR="00603C69" w:rsidRPr="00C751B4" w:rsidRDefault="00603C69" w:rsidP="00603C69">
      <w:pPr>
        <w:spacing w:after="0" w:line="240" w:lineRule="auto"/>
        <w:rPr>
          <w:b/>
          <w:noProof/>
          <w:lang w:eastAsia="nb-NO"/>
        </w:rPr>
      </w:pPr>
    </w:p>
    <w:p w14:paraId="7BC00DFA" w14:textId="77777777" w:rsidR="00603C69" w:rsidRPr="00C751B4" w:rsidRDefault="007B00C5" w:rsidP="00463813">
      <w:pPr>
        <w:numPr>
          <w:ilvl w:val="0"/>
          <w:numId w:val="128"/>
        </w:numPr>
        <w:spacing w:after="0" w:line="240" w:lineRule="auto"/>
      </w:pPr>
      <w:r w:rsidRPr="00C751B4">
        <w:rPr>
          <w:position w:val="-22"/>
        </w:rPr>
        <w:object w:dxaOrig="1680" w:dyaOrig="580" w14:anchorId="7BC0124D">
          <v:shape id="_x0000_i1083" type="#_x0000_t75" style="width:84pt;height:29.5pt" o:ole="">
            <v:imagedata r:id="rId125" o:title=""/>
          </v:shape>
          <o:OLEObject Type="Embed" ProgID="Equation.DSMT4" ShapeID="_x0000_i1083" DrawAspect="Content" ObjectID="_1621774144" r:id="rId126"/>
        </w:object>
      </w:r>
      <w:r w:rsidR="00603C69" w:rsidRPr="00C751B4">
        <w:rPr>
          <w:position w:val="-40"/>
        </w:rPr>
        <w:tab/>
      </w:r>
      <w:r w:rsidR="009374D8" w:rsidRPr="00C751B4">
        <w:rPr>
          <w:position w:val="-40"/>
        </w:rPr>
        <w:br/>
      </w:r>
      <w:r w:rsidR="009374D8" w:rsidRPr="00C751B4">
        <w:rPr>
          <w:position w:val="-128"/>
        </w:rPr>
        <w:object w:dxaOrig="1620" w:dyaOrig="2659" w14:anchorId="7BC0124E">
          <v:shape id="_x0000_i1084" type="#_x0000_t75" style="width:81.5pt;height:133pt" o:ole="">
            <v:imagedata r:id="rId127" o:title=""/>
          </v:shape>
          <o:OLEObject Type="Embed" ProgID="Equation.DSMT4" ShapeID="_x0000_i1084" DrawAspect="Content" ObjectID="_1621774145" r:id="rId128"/>
        </w:object>
      </w:r>
      <w:r w:rsidR="00603C69" w:rsidRPr="00C751B4">
        <w:rPr>
          <w:position w:val="-40"/>
        </w:rPr>
        <w:br/>
      </w:r>
    </w:p>
    <w:p w14:paraId="7BC00DFB" w14:textId="77777777" w:rsidR="00603C69" w:rsidRPr="00C751B4" w:rsidRDefault="007B00C5" w:rsidP="00463813">
      <w:pPr>
        <w:numPr>
          <w:ilvl w:val="0"/>
          <w:numId w:val="128"/>
        </w:numPr>
        <w:spacing w:after="0" w:line="240" w:lineRule="auto"/>
      </w:pPr>
      <w:r w:rsidRPr="00C751B4">
        <w:rPr>
          <w:position w:val="-22"/>
        </w:rPr>
        <w:object w:dxaOrig="1660" w:dyaOrig="580" w14:anchorId="7BC0124F">
          <v:shape id="_x0000_i1085" type="#_x0000_t75" style="width:83.5pt;height:29.5pt" o:ole="">
            <v:imagedata r:id="rId129" o:title=""/>
          </v:shape>
          <o:OLEObject Type="Embed" ProgID="Equation.DSMT4" ShapeID="_x0000_i1085" DrawAspect="Content" ObjectID="_1621774146" r:id="rId130"/>
        </w:object>
      </w:r>
      <w:r w:rsidR="009374D8" w:rsidRPr="00C751B4">
        <w:rPr>
          <w:position w:val="-40"/>
        </w:rPr>
        <w:br/>
      </w:r>
      <w:r w:rsidR="009374D8" w:rsidRPr="00C751B4">
        <w:rPr>
          <w:position w:val="-26"/>
        </w:rPr>
        <w:object w:dxaOrig="1320" w:dyaOrig="620" w14:anchorId="7BC01250">
          <v:shape id="_x0000_i1086" type="#_x0000_t75" style="width:66.5pt;height:30.5pt" o:ole="">
            <v:imagedata r:id="rId131" o:title=""/>
          </v:shape>
          <o:OLEObject Type="Embed" ProgID="Equation.DSMT4" ShapeID="_x0000_i1086" DrawAspect="Content" ObjectID="_1621774147" r:id="rId132"/>
        </w:object>
      </w:r>
      <w:r w:rsidR="00603C69" w:rsidRPr="00C751B4">
        <w:rPr>
          <w:position w:val="-40"/>
        </w:rPr>
        <w:br/>
      </w:r>
    </w:p>
    <w:p w14:paraId="7BC00DFC" w14:textId="77777777" w:rsidR="00603C69" w:rsidRPr="00C751B4" w:rsidRDefault="007B00C5" w:rsidP="00463813">
      <w:pPr>
        <w:numPr>
          <w:ilvl w:val="0"/>
          <w:numId w:val="128"/>
        </w:numPr>
        <w:spacing w:after="0" w:line="240" w:lineRule="auto"/>
      </w:pPr>
      <w:r w:rsidRPr="00C751B4">
        <w:rPr>
          <w:position w:val="-22"/>
        </w:rPr>
        <w:object w:dxaOrig="1640" w:dyaOrig="580" w14:anchorId="7BC01251">
          <v:shape id="_x0000_i1087" type="#_x0000_t75" style="width:82pt;height:29.5pt" o:ole="">
            <v:imagedata r:id="rId133" o:title=""/>
          </v:shape>
          <o:OLEObject Type="Embed" ProgID="Equation.DSMT4" ShapeID="_x0000_i1087" DrawAspect="Content" ObjectID="_1621774148" r:id="rId134"/>
        </w:object>
      </w:r>
      <w:r w:rsidR="009374D8" w:rsidRPr="00C751B4">
        <w:rPr>
          <w:position w:val="-40"/>
        </w:rPr>
        <w:br/>
      </w:r>
      <w:r w:rsidR="00884023" w:rsidRPr="00C751B4">
        <w:rPr>
          <w:position w:val="-40"/>
        </w:rPr>
        <w:object w:dxaOrig="900" w:dyaOrig="920" w14:anchorId="7BC01252">
          <v:shape id="_x0000_i1088" type="#_x0000_t75" style="width:45pt;height:45.5pt" o:ole="">
            <v:imagedata r:id="rId135" o:title=""/>
          </v:shape>
          <o:OLEObject Type="Embed" ProgID="Equation.DSMT4" ShapeID="_x0000_i1088" DrawAspect="Content" ObjectID="_1621774149" r:id="rId136"/>
        </w:object>
      </w:r>
      <w:r w:rsidR="00603C69" w:rsidRPr="00C751B4">
        <w:rPr>
          <w:position w:val="-40"/>
        </w:rPr>
        <w:br/>
      </w:r>
    </w:p>
    <w:p w14:paraId="7BC00DFD" w14:textId="77777777" w:rsidR="00884023" w:rsidRPr="00C751B4" w:rsidRDefault="007B00C5" w:rsidP="00463813">
      <w:pPr>
        <w:numPr>
          <w:ilvl w:val="0"/>
          <w:numId w:val="128"/>
        </w:numPr>
        <w:spacing w:after="0" w:line="240" w:lineRule="auto"/>
      </w:pPr>
      <w:r w:rsidRPr="00C751B4">
        <w:rPr>
          <w:position w:val="-22"/>
        </w:rPr>
        <w:object w:dxaOrig="1680" w:dyaOrig="580" w14:anchorId="7BC01253">
          <v:shape id="_x0000_i1089" type="#_x0000_t75" style="width:84pt;height:29.5pt" o:ole="">
            <v:imagedata r:id="rId137" o:title=""/>
          </v:shape>
          <o:OLEObject Type="Embed" ProgID="Equation.DSMT4" ShapeID="_x0000_i1089" DrawAspect="Content" ObjectID="_1621774150" r:id="rId138"/>
        </w:object>
      </w:r>
    </w:p>
    <w:p w14:paraId="7BC00DFE" w14:textId="77777777" w:rsidR="001B61BA" w:rsidRPr="00C751B4" w:rsidRDefault="00884023" w:rsidP="00E24E75">
      <w:pPr>
        <w:spacing w:after="0" w:line="240" w:lineRule="auto"/>
        <w:ind w:left="360"/>
      </w:pPr>
      <w:r w:rsidRPr="00C751B4">
        <w:rPr>
          <w:position w:val="-56"/>
        </w:rPr>
        <w:object w:dxaOrig="1340" w:dyaOrig="1219" w14:anchorId="7BC01254">
          <v:shape id="_x0000_i1090" type="#_x0000_t75" style="width:67pt;height:60.5pt" o:ole="">
            <v:imagedata r:id="rId139" o:title=""/>
          </v:shape>
          <o:OLEObject Type="Embed" ProgID="Equation.DSMT4" ShapeID="_x0000_i1090" DrawAspect="Content" ObjectID="_1621774151" r:id="rId140"/>
        </w:object>
      </w:r>
    </w:p>
    <w:p w14:paraId="7BC00DFF" w14:textId="77777777" w:rsidR="00EC7578" w:rsidRPr="00C751B4" w:rsidRDefault="00884023" w:rsidP="00603C69">
      <w:pPr>
        <w:pStyle w:val="Overskrift3"/>
      </w:pPr>
      <w:r w:rsidRPr="00C751B4">
        <w:br w:type="page"/>
      </w:r>
      <w:r w:rsidR="00EC7578" w:rsidRPr="00C751B4">
        <w:lastRenderedPageBreak/>
        <w:t>Å trekke sammen brøker med forskjellig</w:t>
      </w:r>
      <w:r w:rsidR="00141DB6" w:rsidRPr="00C751B4">
        <w:t>e</w:t>
      </w:r>
      <w:r w:rsidR="00EC7578" w:rsidRPr="00C751B4">
        <w:t xml:space="preserve"> nevner</w:t>
      </w:r>
      <w:r w:rsidR="00141DB6" w:rsidRPr="00C751B4">
        <w:t>e</w:t>
      </w:r>
    </w:p>
    <w:p w14:paraId="7BC00E00" w14:textId="77777777" w:rsidR="00D51EB2" w:rsidRPr="00C751B4" w:rsidRDefault="00D51EB2" w:rsidP="00D51EB2">
      <w:pPr>
        <w:spacing w:after="0"/>
      </w:pPr>
    </w:p>
    <w:p w14:paraId="7BC00E01" w14:textId="77777777" w:rsidR="00D51EB2" w:rsidRPr="00C751B4" w:rsidRDefault="00603C69" w:rsidP="00D51EB2">
      <w:pPr>
        <w:rPr>
          <w:b/>
        </w:rPr>
      </w:pPr>
      <w:r w:rsidRPr="00C751B4">
        <w:rPr>
          <w:b/>
        </w:rPr>
        <w:t>1.1.12</w:t>
      </w:r>
      <w:r w:rsidR="00D51EB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55" wp14:editId="7BC01256">
            <wp:extent cx="628650" cy="447675"/>
            <wp:effectExtent l="0" t="0" r="0" b="9525"/>
            <wp:docPr id="8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C751B4">
        <w:rPr>
          <w:b/>
        </w:rPr>
        <w:br/>
      </w:r>
      <w:r w:rsidR="00D51EB2" w:rsidRPr="00C751B4">
        <w:t>Trekk sammen</w:t>
      </w:r>
    </w:p>
    <w:p w14:paraId="7BC00E02" w14:textId="77777777" w:rsidR="00D51EB2" w:rsidRPr="00C751B4" w:rsidRDefault="007B00C5" w:rsidP="004246F7">
      <w:pPr>
        <w:numPr>
          <w:ilvl w:val="0"/>
          <w:numId w:val="15"/>
        </w:numPr>
        <w:spacing w:after="0" w:line="240" w:lineRule="auto"/>
      </w:pPr>
      <w:r w:rsidRPr="00C751B4">
        <w:rPr>
          <w:position w:val="-22"/>
        </w:rPr>
        <w:object w:dxaOrig="859" w:dyaOrig="580" w14:anchorId="7BC01257">
          <v:shape id="_x0000_i1091" type="#_x0000_t75" style="width:42.5pt;height:29.5pt" o:ole="">
            <v:imagedata r:id="rId141" o:title=""/>
          </v:shape>
          <o:OLEObject Type="Embed" ProgID="Equation.DSMT4" ShapeID="_x0000_i1091" DrawAspect="Content" ObjectID="_1621774152" r:id="rId142"/>
        </w:object>
      </w:r>
      <w:r w:rsidRPr="00C751B4">
        <w:rPr>
          <w:position w:val="-30"/>
        </w:rPr>
        <w:object w:dxaOrig="4320" w:dyaOrig="660" w14:anchorId="7BC01258">
          <v:shape id="_x0000_i1092" type="#_x0000_t75" style="width:3in;height:32.5pt" o:ole="">
            <v:imagedata r:id="rId143" o:title=""/>
          </v:shape>
          <o:OLEObject Type="Embed" ProgID="Equation.DSMT4" ShapeID="_x0000_i1092" DrawAspect="Content" ObjectID="_1621774153" r:id="rId144"/>
        </w:object>
      </w:r>
      <w:r w:rsidR="00D51EB2" w:rsidRPr="00C751B4">
        <w:rPr>
          <w:position w:val="-40"/>
        </w:rPr>
        <w:br/>
      </w:r>
    </w:p>
    <w:p w14:paraId="7BC00E03" w14:textId="77777777" w:rsidR="00D51EB2" w:rsidRPr="00C751B4" w:rsidRDefault="007B00C5" w:rsidP="004246F7">
      <w:pPr>
        <w:numPr>
          <w:ilvl w:val="0"/>
          <w:numId w:val="15"/>
        </w:numPr>
        <w:spacing w:after="0" w:line="240" w:lineRule="auto"/>
      </w:pPr>
      <w:r w:rsidRPr="00C751B4">
        <w:rPr>
          <w:position w:val="-22"/>
        </w:rPr>
        <w:object w:dxaOrig="840" w:dyaOrig="580" w14:anchorId="7BC01259">
          <v:shape id="_x0000_i1093" type="#_x0000_t75" style="width:42pt;height:29.5pt" o:ole="">
            <v:imagedata r:id="rId145" o:title=""/>
          </v:shape>
          <o:OLEObject Type="Embed" ProgID="Equation.DSMT4" ShapeID="_x0000_i1093" DrawAspect="Content" ObjectID="_1621774154" r:id="rId146"/>
        </w:object>
      </w:r>
      <w:r w:rsidRPr="00C751B4">
        <w:rPr>
          <w:position w:val="-30"/>
        </w:rPr>
        <w:object w:dxaOrig="3340" w:dyaOrig="660" w14:anchorId="7BC0125A">
          <v:shape id="_x0000_i1094" type="#_x0000_t75" style="width:167pt;height:32.5pt" o:ole="">
            <v:imagedata r:id="rId147" o:title=""/>
          </v:shape>
          <o:OLEObject Type="Embed" ProgID="Equation.DSMT4" ShapeID="_x0000_i1094" DrawAspect="Content" ObjectID="_1621774155" r:id="rId148"/>
        </w:object>
      </w:r>
      <w:r w:rsidR="00D51EB2" w:rsidRPr="00C751B4">
        <w:br/>
      </w:r>
    </w:p>
    <w:p w14:paraId="7BC00E04" w14:textId="77777777" w:rsidR="00D51EB2" w:rsidRPr="00C751B4" w:rsidRDefault="007B00C5" w:rsidP="004246F7">
      <w:pPr>
        <w:numPr>
          <w:ilvl w:val="0"/>
          <w:numId w:val="15"/>
        </w:numPr>
        <w:spacing w:after="0" w:line="240" w:lineRule="auto"/>
      </w:pPr>
      <w:r w:rsidRPr="00C751B4">
        <w:rPr>
          <w:position w:val="-22"/>
        </w:rPr>
        <w:object w:dxaOrig="1600" w:dyaOrig="580" w14:anchorId="7BC0125B">
          <v:shape id="_x0000_i1095" type="#_x0000_t75" style="width:80pt;height:29.5pt" o:ole="">
            <v:imagedata r:id="rId149" o:title=""/>
          </v:shape>
          <o:OLEObject Type="Embed" ProgID="Equation.DSMT4" ShapeID="_x0000_i1095" DrawAspect="Content" ObjectID="_1621774156" r:id="rId150"/>
        </w:object>
      </w:r>
      <w:r w:rsidRPr="00C751B4">
        <w:rPr>
          <w:position w:val="-30"/>
        </w:rPr>
        <w:object w:dxaOrig="6200" w:dyaOrig="660" w14:anchorId="7BC0125C">
          <v:shape id="_x0000_i1096" type="#_x0000_t75" style="width:310pt;height:32.5pt" o:ole="">
            <v:imagedata r:id="rId151" o:title=""/>
          </v:shape>
          <o:OLEObject Type="Embed" ProgID="Equation.DSMT4" ShapeID="_x0000_i1096" DrawAspect="Content" ObjectID="_1621774157" r:id="rId152"/>
        </w:object>
      </w:r>
    </w:p>
    <w:p w14:paraId="7BC00E05" w14:textId="77777777" w:rsidR="00902BEE" w:rsidRPr="00C751B4" w:rsidRDefault="0036479E" w:rsidP="00902BEE">
      <w:pPr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603C69" w:rsidRPr="00C751B4">
        <w:rPr>
          <w:b/>
        </w:rPr>
        <w:t>1.1.13</w:t>
      </w:r>
      <w:r w:rsidR="001B61BA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5D" wp14:editId="7BC0125E">
            <wp:extent cx="628650" cy="447675"/>
            <wp:effectExtent l="0" t="0" r="0" b="9525"/>
            <wp:docPr id="8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2BEE" w:rsidRPr="00C751B4">
        <w:rPr>
          <w:b/>
        </w:rPr>
        <w:br/>
      </w:r>
      <w:r w:rsidR="00902BEE" w:rsidRPr="00C751B4">
        <w:t>Trekk sammen</w:t>
      </w:r>
    </w:p>
    <w:p w14:paraId="7BC00E06" w14:textId="77777777" w:rsidR="00617164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560" w:dyaOrig="580" w14:anchorId="7BC0125F">
          <v:shape id="_x0000_i1097" type="#_x0000_t75" style="width:27.5pt;height:29.5pt" o:ole="">
            <v:imagedata r:id="rId153" o:title=""/>
          </v:shape>
          <o:OLEObject Type="Embed" ProgID="Equation.DSMT4" ShapeID="_x0000_i1097" DrawAspect="Content" ObjectID="_1621774158" r:id="rId154"/>
        </w:object>
      </w:r>
      <w:r w:rsidRPr="00C751B4">
        <w:rPr>
          <w:position w:val="-30"/>
        </w:rPr>
        <w:object w:dxaOrig="3000" w:dyaOrig="660" w14:anchorId="7BC01260">
          <v:shape id="_x0000_i1098" type="#_x0000_t75" style="width:149.5pt;height:32.5pt" o:ole="">
            <v:imagedata r:id="rId155" o:title=""/>
          </v:shape>
          <o:OLEObject Type="Embed" ProgID="Equation.DSMT4" ShapeID="_x0000_i1098" DrawAspect="Content" ObjectID="_1621774159" r:id="rId156"/>
        </w:object>
      </w:r>
      <w:r w:rsidR="00617164" w:rsidRPr="00C751B4">
        <w:rPr>
          <w:position w:val="-30"/>
        </w:rPr>
        <w:br/>
      </w:r>
    </w:p>
    <w:p w14:paraId="7BC00E07" w14:textId="77777777" w:rsidR="00617164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499" w:dyaOrig="580" w14:anchorId="7BC01261">
          <v:shape id="_x0000_i1099" type="#_x0000_t75" style="width:25pt;height:29.5pt" o:ole="">
            <v:imagedata r:id="rId157" o:title=""/>
          </v:shape>
          <o:OLEObject Type="Embed" ProgID="Equation.DSMT4" ShapeID="_x0000_i1099" DrawAspect="Content" ObjectID="_1621774160" r:id="rId158"/>
        </w:object>
      </w:r>
      <w:r w:rsidRPr="00C751B4">
        <w:rPr>
          <w:position w:val="-30"/>
        </w:rPr>
        <w:object w:dxaOrig="3280" w:dyaOrig="660" w14:anchorId="7BC01262">
          <v:shape id="_x0000_i1100" type="#_x0000_t75" style="width:164pt;height:32.5pt" o:ole="">
            <v:imagedata r:id="rId159" o:title=""/>
          </v:shape>
          <o:OLEObject Type="Embed" ProgID="Equation.DSMT4" ShapeID="_x0000_i1100" DrawAspect="Content" ObjectID="_1621774161" r:id="rId160"/>
        </w:object>
      </w:r>
      <w:r w:rsidR="00617164" w:rsidRPr="00C751B4">
        <w:br/>
      </w:r>
    </w:p>
    <w:p w14:paraId="7BC00E08" w14:textId="77777777" w:rsidR="00C15B9A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820" w:dyaOrig="580" w14:anchorId="7BC01263">
          <v:shape id="_x0000_i1101" type="#_x0000_t75" style="width:41.5pt;height:29.5pt" o:ole="">
            <v:imagedata r:id="rId161" o:title=""/>
          </v:shape>
          <o:OLEObject Type="Embed" ProgID="Equation.DSMT4" ShapeID="_x0000_i1101" DrawAspect="Content" ObjectID="_1621774162" r:id="rId162"/>
        </w:object>
      </w:r>
      <w:r w:rsidRPr="00C751B4">
        <w:rPr>
          <w:position w:val="-30"/>
        </w:rPr>
        <w:object w:dxaOrig="4940" w:dyaOrig="660" w14:anchorId="7BC01264">
          <v:shape id="_x0000_i1102" type="#_x0000_t75" style="width:246.5pt;height:32.5pt" o:ole="">
            <v:imagedata r:id="rId163" o:title=""/>
          </v:shape>
          <o:OLEObject Type="Embed" ProgID="Equation.DSMT4" ShapeID="_x0000_i1102" DrawAspect="Content" ObjectID="_1621774163" r:id="rId164"/>
        </w:object>
      </w:r>
    </w:p>
    <w:p w14:paraId="7BC00E09" w14:textId="77777777" w:rsidR="00C15B9A" w:rsidRPr="00C751B4" w:rsidRDefault="00C15B9A" w:rsidP="00C15B9A">
      <w:pPr>
        <w:spacing w:after="0" w:line="240" w:lineRule="auto"/>
        <w:ind w:left="360"/>
      </w:pPr>
    </w:p>
    <w:p w14:paraId="7BC00E0A" w14:textId="77777777" w:rsidR="00E4480E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840" w:dyaOrig="580" w14:anchorId="7BC01265">
          <v:shape id="_x0000_i1103" type="#_x0000_t75" style="width:42pt;height:29.5pt" o:ole="">
            <v:imagedata r:id="rId165" o:title=""/>
          </v:shape>
          <o:OLEObject Type="Embed" ProgID="Equation.DSMT4" ShapeID="_x0000_i1103" DrawAspect="Content" ObjectID="_1621774164" r:id="rId166"/>
        </w:object>
      </w:r>
      <w:r w:rsidRPr="00C751B4">
        <w:rPr>
          <w:position w:val="-30"/>
        </w:rPr>
        <w:object w:dxaOrig="5120" w:dyaOrig="660" w14:anchorId="7BC01266">
          <v:shape id="_x0000_i1104" type="#_x0000_t75" style="width:255.5pt;height:32.5pt" o:ole="">
            <v:imagedata r:id="rId167" o:title=""/>
          </v:shape>
          <o:OLEObject Type="Embed" ProgID="Equation.DSMT4" ShapeID="_x0000_i1104" DrawAspect="Content" ObjectID="_1621774165" r:id="rId168"/>
        </w:object>
      </w:r>
      <w:r w:rsidR="00C15B9A" w:rsidRPr="00C751B4">
        <w:rPr>
          <w:position w:val="-30"/>
        </w:rPr>
        <w:br/>
      </w:r>
    </w:p>
    <w:p w14:paraId="7BC00E0B" w14:textId="77777777" w:rsidR="00902BEE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840" w:dyaOrig="580" w14:anchorId="7BC01267">
          <v:shape id="_x0000_i1105" type="#_x0000_t75" style="width:42pt;height:29.5pt" o:ole="">
            <v:imagedata r:id="rId169" o:title=""/>
          </v:shape>
          <o:OLEObject Type="Embed" ProgID="Equation.DSMT4" ShapeID="_x0000_i1105" DrawAspect="Content" ObjectID="_1621774166" r:id="rId170"/>
        </w:object>
      </w:r>
      <w:r w:rsidRPr="00C751B4">
        <w:rPr>
          <w:position w:val="-32"/>
        </w:rPr>
        <w:object w:dxaOrig="4700" w:dyaOrig="680" w14:anchorId="7BC01268">
          <v:shape id="_x0000_i1106" type="#_x0000_t75" style="width:235pt;height:34pt" o:ole="">
            <v:imagedata r:id="rId171" o:title=""/>
          </v:shape>
          <o:OLEObject Type="Embed" ProgID="Equation.DSMT4" ShapeID="_x0000_i1106" DrawAspect="Content" ObjectID="_1621774167" r:id="rId172"/>
        </w:object>
      </w:r>
      <w:r w:rsidR="00C15B9A" w:rsidRPr="00C751B4">
        <w:rPr>
          <w:position w:val="-30"/>
        </w:rPr>
        <w:br/>
      </w:r>
    </w:p>
    <w:p w14:paraId="7BC00E0C" w14:textId="77777777" w:rsidR="00E4480E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780" w:dyaOrig="580" w14:anchorId="7BC01269">
          <v:shape id="_x0000_i1107" type="#_x0000_t75" style="width:39pt;height:29.5pt" o:ole="">
            <v:imagedata r:id="rId173" o:title=""/>
          </v:shape>
          <o:OLEObject Type="Embed" ProgID="Equation.DSMT4" ShapeID="_x0000_i1107" DrawAspect="Content" ObjectID="_1621774168" r:id="rId174"/>
        </w:object>
      </w:r>
      <w:r w:rsidRPr="00C751B4">
        <w:rPr>
          <w:position w:val="-32"/>
        </w:rPr>
        <w:object w:dxaOrig="6480" w:dyaOrig="680" w14:anchorId="7BC0126A">
          <v:shape id="_x0000_i1108" type="#_x0000_t75" style="width:324.5pt;height:34pt" o:ole="">
            <v:imagedata r:id="rId175" o:title=""/>
          </v:shape>
          <o:OLEObject Type="Embed" ProgID="Equation.DSMT4" ShapeID="_x0000_i1108" DrawAspect="Content" ObjectID="_1621774169" r:id="rId176"/>
        </w:object>
      </w:r>
      <w:r w:rsidR="00C15B9A" w:rsidRPr="00C751B4">
        <w:rPr>
          <w:position w:val="-30"/>
        </w:rPr>
        <w:br/>
      </w:r>
    </w:p>
    <w:p w14:paraId="7BC00E0D" w14:textId="77777777" w:rsidR="0036479E" w:rsidRPr="00C751B4" w:rsidRDefault="007B00C5" w:rsidP="00463813">
      <w:pPr>
        <w:numPr>
          <w:ilvl w:val="0"/>
          <w:numId w:val="125"/>
        </w:numPr>
        <w:spacing w:after="0" w:line="240" w:lineRule="auto"/>
      </w:pPr>
      <w:r w:rsidRPr="00C751B4">
        <w:rPr>
          <w:position w:val="-22"/>
        </w:rPr>
        <w:object w:dxaOrig="960" w:dyaOrig="580" w14:anchorId="7BC0126B">
          <v:shape id="_x0000_i1109" type="#_x0000_t75" style="width:47.5pt;height:29.5pt" o:ole="">
            <v:imagedata r:id="rId177" o:title=""/>
          </v:shape>
          <o:OLEObject Type="Embed" ProgID="Equation.DSMT4" ShapeID="_x0000_i1109" DrawAspect="Content" ObjectID="_1621774170" r:id="rId178"/>
        </w:object>
      </w:r>
      <w:r w:rsidRPr="00C751B4">
        <w:rPr>
          <w:position w:val="-32"/>
        </w:rPr>
        <w:object w:dxaOrig="6060" w:dyaOrig="680" w14:anchorId="7BC0126C">
          <v:shape id="_x0000_i1110" type="#_x0000_t75" style="width:303pt;height:34pt" o:ole="">
            <v:imagedata r:id="rId179" o:title=""/>
          </v:shape>
          <o:OLEObject Type="Embed" ProgID="Equation.DSMT4" ShapeID="_x0000_i1110" DrawAspect="Content" ObjectID="_1621774171" r:id="rId180"/>
        </w:object>
      </w:r>
      <w:r w:rsidR="00902BEE" w:rsidRPr="00C751B4">
        <w:rPr>
          <w:position w:val="-40"/>
        </w:rPr>
        <w:br/>
      </w:r>
    </w:p>
    <w:p w14:paraId="7BC00E0E" w14:textId="77777777" w:rsidR="00D51EB2" w:rsidRPr="00C751B4" w:rsidRDefault="00F51223" w:rsidP="0036479E">
      <w:pPr>
        <w:pStyle w:val="Overskrift2"/>
      </w:pPr>
      <w:r w:rsidRPr="00C751B4">
        <w:br w:type="page"/>
      </w:r>
      <w:bookmarkStart w:id="17" w:name="_Toc428876073"/>
      <w:r w:rsidR="00EC7578" w:rsidRPr="00C751B4">
        <w:lastRenderedPageBreak/>
        <w:t>Multiplikasjon og divisjon med</w:t>
      </w:r>
      <w:r w:rsidR="00D51EB2" w:rsidRPr="00C751B4">
        <w:t xml:space="preserve"> brøker</w:t>
      </w:r>
      <w:bookmarkEnd w:id="17"/>
    </w:p>
    <w:p w14:paraId="7BC00E0F" w14:textId="77777777" w:rsidR="00D51EB2" w:rsidRPr="00C751B4" w:rsidRDefault="00D51EB2" w:rsidP="004A0C44">
      <w:pPr>
        <w:rPr>
          <w:b/>
        </w:rPr>
      </w:pPr>
      <w:r w:rsidRPr="00C751B4">
        <w:rPr>
          <w:b/>
        </w:rPr>
        <w:br/>
      </w:r>
      <w:r w:rsidR="00247DC6" w:rsidRPr="00C751B4">
        <w:rPr>
          <w:b/>
        </w:rPr>
        <w:t>1.1.1</w:t>
      </w:r>
      <w:r w:rsidR="00603C69" w:rsidRPr="00C751B4">
        <w:rPr>
          <w:b/>
        </w:rPr>
        <w:t>4</w:t>
      </w:r>
      <w:r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6D" wp14:editId="7BC0126E">
            <wp:extent cx="628650" cy="447675"/>
            <wp:effectExtent l="0" t="0" r="0" b="9525"/>
            <wp:docPr id="10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b/>
        </w:rPr>
        <w:br/>
      </w:r>
      <w:r w:rsidRPr="00C751B4">
        <w:t>Regn ut</w:t>
      </w:r>
    </w:p>
    <w:p w14:paraId="7BC00E10" w14:textId="77777777" w:rsidR="00D51EB2" w:rsidRPr="00C751B4" w:rsidRDefault="007B00C5" w:rsidP="004246F7">
      <w:pPr>
        <w:numPr>
          <w:ilvl w:val="0"/>
          <w:numId w:val="16"/>
        </w:numPr>
        <w:spacing w:after="0" w:line="240" w:lineRule="auto"/>
      </w:pPr>
      <w:r w:rsidRPr="00C751B4">
        <w:rPr>
          <w:position w:val="-22"/>
        </w:rPr>
        <w:object w:dxaOrig="460" w:dyaOrig="580" w14:anchorId="7BC0126F">
          <v:shape id="_x0000_i1111" type="#_x0000_t75" style="width:23pt;height:29.5pt" o:ole="">
            <v:imagedata r:id="rId181" o:title=""/>
          </v:shape>
          <o:OLEObject Type="Embed" ProgID="Equation.DSMT4" ShapeID="_x0000_i1111" DrawAspect="Content" ObjectID="_1621774172" r:id="rId182"/>
        </w:object>
      </w:r>
      <w:r w:rsidRPr="00C751B4">
        <w:rPr>
          <w:position w:val="-40"/>
        </w:rPr>
        <w:object w:dxaOrig="999" w:dyaOrig="940" w14:anchorId="7BC01270">
          <v:shape id="_x0000_i1112" type="#_x0000_t75" style="width:50pt;height:47pt" o:ole="">
            <v:imagedata r:id="rId183" o:title=""/>
          </v:shape>
          <o:OLEObject Type="Embed" ProgID="Equation.DSMT4" ShapeID="_x0000_i1112" DrawAspect="Content" ObjectID="_1621774173" r:id="rId184"/>
        </w:object>
      </w:r>
      <w:r w:rsidR="00D51EB2" w:rsidRPr="00C751B4">
        <w:br/>
      </w:r>
    </w:p>
    <w:p w14:paraId="7BC00E11" w14:textId="77777777" w:rsidR="00D51EB2" w:rsidRPr="00C751B4" w:rsidRDefault="007B00C5" w:rsidP="004246F7">
      <w:pPr>
        <w:numPr>
          <w:ilvl w:val="0"/>
          <w:numId w:val="16"/>
        </w:numPr>
        <w:spacing w:after="0" w:line="240" w:lineRule="auto"/>
      </w:pPr>
      <w:r w:rsidRPr="00C751B4">
        <w:rPr>
          <w:position w:val="-22"/>
        </w:rPr>
        <w:object w:dxaOrig="520" w:dyaOrig="580" w14:anchorId="7BC01271">
          <v:shape id="_x0000_i1113" type="#_x0000_t75" style="width:26.5pt;height:29.5pt" o:ole="">
            <v:imagedata r:id="rId185" o:title=""/>
          </v:shape>
          <o:OLEObject Type="Embed" ProgID="Equation.DSMT4" ShapeID="_x0000_i1113" DrawAspect="Content" ObjectID="_1621774174" r:id="rId186"/>
        </w:object>
      </w:r>
      <w:r w:rsidRPr="00C751B4">
        <w:rPr>
          <w:position w:val="-42"/>
        </w:rPr>
        <w:object w:dxaOrig="1880" w:dyaOrig="960" w14:anchorId="7BC01272">
          <v:shape id="_x0000_i1114" type="#_x0000_t75" style="width:94pt;height:47.5pt" o:ole="">
            <v:imagedata r:id="rId187" o:title=""/>
          </v:shape>
          <o:OLEObject Type="Embed" ProgID="Equation.DSMT4" ShapeID="_x0000_i1114" DrawAspect="Content" ObjectID="_1621774175" r:id="rId188"/>
        </w:object>
      </w:r>
      <w:r w:rsidR="00D51EB2" w:rsidRPr="00C751B4">
        <w:br/>
      </w:r>
    </w:p>
    <w:p w14:paraId="7BC00E12" w14:textId="77777777" w:rsidR="00D51EB2" w:rsidRPr="00C751B4" w:rsidRDefault="007B00C5" w:rsidP="004246F7">
      <w:pPr>
        <w:numPr>
          <w:ilvl w:val="0"/>
          <w:numId w:val="16"/>
        </w:numPr>
        <w:spacing w:after="0" w:line="240" w:lineRule="auto"/>
      </w:pPr>
      <w:r w:rsidRPr="00C751B4">
        <w:rPr>
          <w:position w:val="-22"/>
        </w:rPr>
        <w:object w:dxaOrig="680" w:dyaOrig="580" w14:anchorId="7BC01273">
          <v:shape id="_x0000_i1115" type="#_x0000_t75" style="width:34pt;height:29.5pt" o:ole="">
            <v:imagedata r:id="rId189" o:title=""/>
          </v:shape>
          <o:OLEObject Type="Embed" ProgID="Equation.DSMT4" ShapeID="_x0000_i1115" DrawAspect="Content" ObjectID="_1621774176" r:id="rId190"/>
        </w:object>
      </w:r>
      <w:r w:rsidRPr="00C751B4">
        <w:rPr>
          <w:position w:val="-32"/>
        </w:rPr>
        <w:object w:dxaOrig="4040" w:dyaOrig="720" w14:anchorId="7BC01274">
          <v:shape id="_x0000_i1116" type="#_x0000_t75" style="width:201.5pt;height:36.5pt" o:ole="">
            <v:imagedata r:id="rId191" o:title=""/>
          </v:shape>
          <o:OLEObject Type="Embed" ProgID="Equation.DSMT4" ShapeID="_x0000_i1116" DrawAspect="Content" ObjectID="_1621774177" r:id="rId192"/>
        </w:object>
      </w:r>
      <w:r w:rsidR="00D51EB2" w:rsidRPr="00C751B4">
        <w:br/>
      </w:r>
    </w:p>
    <w:p w14:paraId="7BC00E13" w14:textId="77777777" w:rsidR="00D51EB2" w:rsidRPr="00C751B4" w:rsidRDefault="007B00C5" w:rsidP="004246F7">
      <w:pPr>
        <w:numPr>
          <w:ilvl w:val="0"/>
          <w:numId w:val="16"/>
        </w:numPr>
        <w:spacing w:after="0" w:line="240" w:lineRule="auto"/>
      </w:pPr>
      <w:r w:rsidRPr="00C751B4">
        <w:rPr>
          <w:position w:val="-22"/>
        </w:rPr>
        <w:object w:dxaOrig="540" w:dyaOrig="580" w14:anchorId="7BC01275">
          <v:shape id="_x0000_i1117" type="#_x0000_t75" style="width:27pt;height:29.5pt" o:ole="">
            <v:imagedata r:id="rId193" o:title=""/>
          </v:shape>
          <o:OLEObject Type="Embed" ProgID="Equation.DSMT4" ShapeID="_x0000_i1117" DrawAspect="Content" ObjectID="_1621774178" r:id="rId194"/>
        </w:object>
      </w:r>
      <w:r w:rsidRPr="00C751B4">
        <w:rPr>
          <w:position w:val="-42"/>
        </w:rPr>
        <w:object w:dxaOrig="1640" w:dyaOrig="960" w14:anchorId="7BC01276">
          <v:shape id="_x0000_i1118" type="#_x0000_t75" style="width:82pt;height:47.5pt" o:ole="">
            <v:imagedata r:id="rId195" o:title=""/>
          </v:shape>
          <o:OLEObject Type="Embed" ProgID="Equation.DSMT4" ShapeID="_x0000_i1118" DrawAspect="Content" ObjectID="_1621774179" r:id="rId196"/>
        </w:object>
      </w:r>
    </w:p>
    <w:p w14:paraId="7BC00E14" w14:textId="77777777" w:rsidR="008D6642" w:rsidRPr="00C751B4" w:rsidRDefault="0036479E" w:rsidP="004A0C44">
      <w:pPr>
        <w:spacing w:after="0" w:line="240" w:lineRule="auto"/>
        <w:rPr>
          <w:b/>
          <w:noProof/>
          <w:lang w:eastAsia="nb-NO"/>
        </w:rPr>
      </w:pPr>
      <w:r w:rsidRPr="00C751B4">
        <w:br/>
      </w:r>
      <w:r w:rsidRPr="00C751B4">
        <w:br/>
      </w:r>
      <w:r w:rsidRPr="00C751B4">
        <w:br/>
      </w:r>
      <w:r w:rsidRPr="00C751B4">
        <w:rPr>
          <w:b/>
        </w:rPr>
        <w:br/>
      </w:r>
      <w:r w:rsidR="00603C69" w:rsidRPr="00C751B4">
        <w:rPr>
          <w:b/>
        </w:rPr>
        <w:t>1.1.15</w:t>
      </w:r>
      <w:r w:rsidR="008D664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77" wp14:editId="7BC01278">
            <wp:extent cx="628650" cy="447675"/>
            <wp:effectExtent l="0" t="0" r="0" b="9525"/>
            <wp:docPr id="11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15" w14:textId="77777777" w:rsidR="008D6642" w:rsidRPr="00C751B4" w:rsidRDefault="004A0C44" w:rsidP="004A0C44">
      <w:pPr>
        <w:spacing w:after="6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>Regn ut</w:t>
      </w:r>
    </w:p>
    <w:p w14:paraId="7BC00E16" w14:textId="77777777" w:rsidR="008778B4" w:rsidRPr="00C751B4" w:rsidRDefault="007B00C5" w:rsidP="00463813">
      <w:pPr>
        <w:numPr>
          <w:ilvl w:val="0"/>
          <w:numId w:val="126"/>
        </w:numPr>
        <w:spacing w:after="0" w:line="240" w:lineRule="auto"/>
      </w:pPr>
      <w:r w:rsidRPr="00C751B4">
        <w:rPr>
          <w:position w:val="-22"/>
        </w:rPr>
        <w:object w:dxaOrig="560" w:dyaOrig="580" w14:anchorId="7BC01279">
          <v:shape id="_x0000_i1119" type="#_x0000_t75" style="width:27.5pt;height:29.5pt" o:ole="">
            <v:imagedata r:id="rId197" o:title=""/>
          </v:shape>
          <o:OLEObject Type="Embed" ProgID="Equation.DSMT4" ShapeID="_x0000_i1119" DrawAspect="Content" ObjectID="_1621774180" r:id="rId198"/>
        </w:object>
      </w:r>
      <w:r w:rsidRPr="00C751B4">
        <w:rPr>
          <w:position w:val="-42"/>
        </w:rPr>
        <w:object w:dxaOrig="1260" w:dyaOrig="960" w14:anchorId="7BC0127A">
          <v:shape id="_x0000_i1120" type="#_x0000_t75" style="width:62.5pt;height:47.5pt" o:ole="">
            <v:imagedata r:id="rId199" o:title=""/>
          </v:shape>
          <o:OLEObject Type="Embed" ProgID="Equation.DSMT4" ShapeID="_x0000_i1120" DrawAspect="Content" ObjectID="_1621774181" r:id="rId200"/>
        </w:object>
      </w:r>
      <w:r w:rsidR="008778B4" w:rsidRPr="00C751B4">
        <w:rPr>
          <w:position w:val="-40"/>
        </w:rPr>
        <w:br/>
      </w:r>
    </w:p>
    <w:p w14:paraId="7BC00E17" w14:textId="77777777" w:rsidR="008778B4" w:rsidRPr="00C751B4" w:rsidRDefault="007B00C5" w:rsidP="00463813">
      <w:pPr>
        <w:numPr>
          <w:ilvl w:val="0"/>
          <w:numId w:val="126"/>
        </w:numPr>
        <w:spacing w:after="0" w:line="240" w:lineRule="auto"/>
      </w:pPr>
      <w:r w:rsidRPr="00C751B4">
        <w:rPr>
          <w:position w:val="-22"/>
        </w:rPr>
        <w:object w:dxaOrig="580" w:dyaOrig="580" w14:anchorId="7BC0127B">
          <v:shape id="_x0000_i1121" type="#_x0000_t75" style="width:29.5pt;height:29.5pt" o:ole="">
            <v:imagedata r:id="rId201" o:title=""/>
          </v:shape>
          <o:OLEObject Type="Embed" ProgID="Equation.DSMT4" ShapeID="_x0000_i1121" DrawAspect="Content" ObjectID="_1621774182" r:id="rId202"/>
        </w:object>
      </w:r>
      <w:r w:rsidRPr="00C751B4">
        <w:rPr>
          <w:position w:val="-42"/>
        </w:rPr>
        <w:object w:dxaOrig="1840" w:dyaOrig="960" w14:anchorId="7BC0127C">
          <v:shape id="_x0000_i1122" type="#_x0000_t75" style="width:92pt;height:47.5pt" o:ole="">
            <v:imagedata r:id="rId203" o:title=""/>
          </v:shape>
          <o:OLEObject Type="Embed" ProgID="Equation.DSMT4" ShapeID="_x0000_i1122" DrawAspect="Content" ObjectID="_1621774183" r:id="rId204"/>
        </w:object>
      </w:r>
      <w:r w:rsidR="008778B4" w:rsidRPr="00C751B4">
        <w:rPr>
          <w:position w:val="-40"/>
        </w:rPr>
        <w:br/>
      </w:r>
    </w:p>
    <w:p w14:paraId="7BC00E18" w14:textId="77777777" w:rsidR="008778B4" w:rsidRPr="00C751B4" w:rsidRDefault="007B00C5" w:rsidP="00463813">
      <w:pPr>
        <w:numPr>
          <w:ilvl w:val="0"/>
          <w:numId w:val="126"/>
        </w:numPr>
        <w:spacing w:after="0" w:line="240" w:lineRule="auto"/>
      </w:pPr>
      <w:r w:rsidRPr="00C751B4">
        <w:rPr>
          <w:position w:val="-22"/>
        </w:rPr>
        <w:object w:dxaOrig="540" w:dyaOrig="580" w14:anchorId="7BC0127D">
          <v:shape id="_x0000_i1123" type="#_x0000_t75" style="width:27pt;height:29.5pt" o:ole="">
            <v:imagedata r:id="rId205" o:title=""/>
          </v:shape>
          <o:OLEObject Type="Embed" ProgID="Equation.DSMT4" ShapeID="_x0000_i1123" DrawAspect="Content" ObjectID="_1621774184" r:id="rId206"/>
        </w:object>
      </w:r>
      <w:r w:rsidRPr="00C751B4">
        <w:rPr>
          <w:position w:val="-42"/>
        </w:rPr>
        <w:object w:dxaOrig="2600" w:dyaOrig="960" w14:anchorId="7BC0127E">
          <v:shape id="_x0000_i1124" type="#_x0000_t75" style="width:129.5pt;height:47.5pt" o:ole="">
            <v:imagedata r:id="rId207" o:title=""/>
          </v:shape>
          <o:OLEObject Type="Embed" ProgID="Equation.DSMT4" ShapeID="_x0000_i1124" DrawAspect="Content" ObjectID="_1621774185" r:id="rId208"/>
        </w:object>
      </w:r>
      <w:r w:rsidR="008778B4" w:rsidRPr="00C751B4">
        <w:rPr>
          <w:position w:val="-40"/>
        </w:rPr>
        <w:br/>
      </w:r>
    </w:p>
    <w:p w14:paraId="7BC00E19" w14:textId="77777777" w:rsidR="00E24E75" w:rsidRPr="00C751B4" w:rsidRDefault="007B00C5" w:rsidP="00E24E75">
      <w:pPr>
        <w:numPr>
          <w:ilvl w:val="0"/>
          <w:numId w:val="126"/>
        </w:numPr>
        <w:spacing w:after="0" w:line="240" w:lineRule="auto"/>
      </w:pPr>
      <w:r w:rsidRPr="00C751B4">
        <w:rPr>
          <w:position w:val="-22"/>
        </w:rPr>
        <w:object w:dxaOrig="700" w:dyaOrig="580" w14:anchorId="7BC0127F">
          <v:shape id="_x0000_i1125" type="#_x0000_t75" style="width:35pt;height:29.5pt" o:ole="">
            <v:imagedata r:id="rId209" o:title=""/>
          </v:shape>
          <o:OLEObject Type="Embed" ProgID="Equation.DSMT4" ShapeID="_x0000_i1125" DrawAspect="Content" ObjectID="_1621774186" r:id="rId210"/>
        </w:object>
      </w:r>
      <w:r w:rsidRPr="00C751B4">
        <w:rPr>
          <w:position w:val="-32"/>
        </w:rPr>
        <w:object w:dxaOrig="1740" w:dyaOrig="680" w14:anchorId="7BC01280">
          <v:shape id="_x0000_i1126" type="#_x0000_t75" style="width:87pt;height:34pt" o:ole="">
            <v:imagedata r:id="rId211" o:title=""/>
          </v:shape>
          <o:OLEObject Type="Embed" ProgID="Equation.DSMT4" ShapeID="_x0000_i1126" DrawAspect="Content" ObjectID="_1621774187" r:id="rId212"/>
        </w:object>
      </w:r>
    </w:p>
    <w:p w14:paraId="7BC00E1A" w14:textId="77777777" w:rsidR="00947AA9" w:rsidRPr="00C751B4" w:rsidRDefault="00F51223" w:rsidP="00E24E75">
      <w:pPr>
        <w:spacing w:after="0" w:line="240" w:lineRule="auto"/>
      </w:pPr>
      <w:r w:rsidRPr="00C751B4">
        <w:rPr>
          <w:b/>
        </w:rPr>
        <w:br w:type="page"/>
      </w:r>
      <w:r w:rsidR="00947AA9" w:rsidRPr="00C751B4">
        <w:rPr>
          <w:b/>
        </w:rPr>
        <w:lastRenderedPageBreak/>
        <w:t>1.1.1</w:t>
      </w:r>
      <w:r w:rsidR="00603C69" w:rsidRPr="00C751B4">
        <w:rPr>
          <w:b/>
        </w:rPr>
        <w:t>6</w:t>
      </w:r>
      <w:r w:rsidR="00947AA9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81" wp14:editId="7BC01282">
            <wp:extent cx="628650" cy="447675"/>
            <wp:effectExtent l="0" t="0" r="0" b="9525"/>
            <wp:docPr id="12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1B" w14:textId="77777777" w:rsidR="001153E6" w:rsidRPr="00C751B4" w:rsidRDefault="00947AA9" w:rsidP="0036479E">
      <w:pPr>
        <w:spacing w:after="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 xml:space="preserve">Per har 18 kroner. Ole får  </w:t>
      </w:r>
      <w:r w:rsidR="007B00C5" w:rsidRPr="00C751B4">
        <w:rPr>
          <w:noProof/>
          <w:position w:val="-22"/>
          <w:lang w:eastAsia="nb-NO"/>
        </w:rPr>
        <w:object w:dxaOrig="220" w:dyaOrig="580" w14:anchorId="7BC01283">
          <v:shape id="_x0000_i1127" type="#_x0000_t75" style="width:11.5pt;height:29.5pt" o:ole="">
            <v:imagedata r:id="rId213" o:title=""/>
          </v:shape>
          <o:OLEObject Type="Embed" ProgID="Equation.DSMT4" ShapeID="_x0000_i1127" DrawAspect="Content" ObjectID="_1621774188" r:id="rId214"/>
        </w:object>
      </w:r>
      <w:r w:rsidR="0036479E" w:rsidRPr="00C751B4">
        <w:rPr>
          <w:noProof/>
          <w:lang w:eastAsia="nb-NO"/>
        </w:rPr>
        <w:t xml:space="preserve"> av pengene. Hvor mange kroner får Ole?</w:t>
      </w:r>
      <w:r w:rsidR="0036479E" w:rsidRPr="00C751B4">
        <w:rPr>
          <w:noProof/>
          <w:lang w:eastAsia="nb-NO"/>
        </w:rPr>
        <w:br/>
      </w:r>
      <w:r w:rsidR="007B00C5" w:rsidRPr="00C751B4">
        <w:rPr>
          <w:position w:val="-42"/>
        </w:rPr>
        <w:object w:dxaOrig="1640" w:dyaOrig="960" w14:anchorId="7BC01284">
          <v:shape id="_x0000_i1128" type="#_x0000_t75" style="width:82pt;height:47.5pt" o:ole="">
            <v:imagedata r:id="rId215" o:title=""/>
          </v:shape>
          <o:OLEObject Type="Embed" ProgID="Equation.DSMT4" ShapeID="_x0000_i1128" DrawAspect="Content" ObjectID="_1621774189" r:id="rId216"/>
        </w:object>
      </w:r>
      <w:r w:rsidR="0036479E" w:rsidRPr="00C751B4">
        <w:rPr>
          <w:position w:val="-40"/>
        </w:rPr>
        <w:br/>
      </w:r>
      <w:r w:rsidRPr="00C751B4">
        <w:rPr>
          <w:color w:val="0000FF"/>
          <w:position w:val="-40"/>
          <w:u w:val="double"/>
        </w:rPr>
        <w:t>Ole får 12 kroner.</w:t>
      </w:r>
      <w:r w:rsidR="0036479E" w:rsidRPr="00C751B4">
        <w:rPr>
          <w:color w:val="0000FF"/>
          <w:position w:val="-40"/>
          <w:u w:val="double"/>
        </w:rPr>
        <w:br/>
      </w:r>
      <w:r w:rsidR="0036479E" w:rsidRPr="00C751B4">
        <w:rPr>
          <w:color w:val="0000FF"/>
          <w:position w:val="-40"/>
          <w:u w:val="double"/>
        </w:rPr>
        <w:br/>
      </w:r>
      <w:r w:rsidR="0036479E" w:rsidRPr="00C751B4">
        <w:rPr>
          <w:color w:val="0000FF"/>
          <w:position w:val="-40"/>
          <w:u w:val="double"/>
        </w:rPr>
        <w:br/>
      </w:r>
      <w:r w:rsidR="0036479E" w:rsidRPr="00C751B4">
        <w:rPr>
          <w:color w:val="0000FF"/>
          <w:position w:val="-40"/>
          <w:u w:val="double"/>
        </w:rPr>
        <w:br/>
      </w:r>
      <w:r w:rsidR="001153E6" w:rsidRPr="00C751B4">
        <w:rPr>
          <w:b/>
        </w:rPr>
        <w:t>1.1.1</w:t>
      </w:r>
      <w:r w:rsidR="00603C69" w:rsidRPr="00C751B4">
        <w:rPr>
          <w:b/>
        </w:rPr>
        <w:t>7</w:t>
      </w:r>
      <w:r w:rsidR="001153E6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85" wp14:editId="7BC01286">
            <wp:extent cx="628650" cy="447675"/>
            <wp:effectExtent l="0" t="0" r="0" b="9525"/>
            <wp:docPr id="1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1C" w14:textId="77777777" w:rsidR="00603AE5" w:rsidRPr="00C751B4" w:rsidRDefault="00603AE5" w:rsidP="0046381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 xml:space="preserve">Hvor mye er halvparten av </w:t>
      </w:r>
      <w:r w:rsidR="007B00C5" w:rsidRPr="00C751B4">
        <w:rPr>
          <w:noProof/>
          <w:position w:val="-22"/>
          <w:lang w:eastAsia="nb-NO"/>
        </w:rPr>
        <w:object w:dxaOrig="220" w:dyaOrig="580" w14:anchorId="7BC01287">
          <v:shape id="_x0000_i1129" type="#_x0000_t75" style="width:11.5pt;height:29.5pt" o:ole="">
            <v:imagedata r:id="rId217" o:title=""/>
          </v:shape>
          <o:OLEObject Type="Embed" ProgID="Equation.DSMT4" ShapeID="_x0000_i1129" DrawAspect="Content" ObjectID="_1621774190" r:id="rId218"/>
        </w:object>
      </w:r>
      <w:r w:rsidRPr="00C751B4">
        <w:rPr>
          <w:noProof/>
          <w:lang w:eastAsia="nb-NO"/>
        </w:rPr>
        <w:t>?</w:t>
      </w:r>
      <w:r w:rsidRPr="00C751B4">
        <w:rPr>
          <w:noProof/>
          <w:lang w:eastAsia="nb-NO"/>
        </w:rPr>
        <w:br/>
      </w:r>
      <w:r w:rsidR="007B00C5" w:rsidRPr="00C751B4">
        <w:rPr>
          <w:noProof/>
          <w:position w:val="-32"/>
          <w:lang w:eastAsia="nb-NO"/>
        </w:rPr>
        <w:object w:dxaOrig="900" w:dyaOrig="680" w14:anchorId="7BC01288">
          <v:shape id="_x0000_i1130" type="#_x0000_t75" style="width:45pt;height:34pt" o:ole="">
            <v:imagedata r:id="rId219" o:title=""/>
          </v:shape>
          <o:OLEObject Type="Embed" ProgID="Equation.DSMT4" ShapeID="_x0000_i1130" DrawAspect="Content" ObjectID="_1621774191" r:id="rId220"/>
        </w:object>
      </w:r>
      <w:r w:rsidR="0036479E" w:rsidRPr="00C751B4">
        <w:rPr>
          <w:noProof/>
          <w:lang w:eastAsia="nb-NO"/>
        </w:rPr>
        <w:br/>
      </w:r>
    </w:p>
    <w:p w14:paraId="7BC00E1D" w14:textId="77777777" w:rsidR="00603AE5" w:rsidRPr="00C751B4" w:rsidRDefault="001153E6" w:rsidP="0046381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 xml:space="preserve">Hvor mye er </w:t>
      </w:r>
      <w:r w:rsidR="007B00C5" w:rsidRPr="00C751B4">
        <w:rPr>
          <w:noProof/>
          <w:position w:val="-22"/>
          <w:lang w:eastAsia="nb-NO"/>
        </w:rPr>
        <w:object w:dxaOrig="220" w:dyaOrig="580" w14:anchorId="7BC01289">
          <v:shape id="_x0000_i1131" type="#_x0000_t75" style="width:11.5pt;height:29.5pt" o:ole="">
            <v:imagedata r:id="rId221" o:title=""/>
          </v:shape>
          <o:OLEObject Type="Embed" ProgID="Equation.DSMT4" ShapeID="_x0000_i1131" DrawAspect="Content" ObjectID="_1621774192" r:id="rId222"/>
        </w:object>
      </w:r>
      <w:r w:rsidRPr="00C751B4">
        <w:rPr>
          <w:noProof/>
          <w:lang w:eastAsia="nb-NO"/>
        </w:rPr>
        <w:t xml:space="preserve"> av </w:t>
      </w:r>
      <w:r w:rsidR="007B00C5" w:rsidRPr="00C751B4">
        <w:rPr>
          <w:noProof/>
          <w:position w:val="-22"/>
          <w:lang w:eastAsia="nb-NO"/>
        </w:rPr>
        <w:object w:dxaOrig="220" w:dyaOrig="580" w14:anchorId="7BC0128A">
          <v:shape id="_x0000_i1132" type="#_x0000_t75" style="width:11.5pt;height:29.5pt" o:ole="">
            <v:imagedata r:id="rId223" o:title=""/>
          </v:shape>
          <o:OLEObject Type="Embed" ProgID="Equation.DSMT4" ShapeID="_x0000_i1132" DrawAspect="Content" ObjectID="_1621774193" r:id="rId224"/>
        </w:object>
      </w:r>
      <w:r w:rsidRPr="00C751B4">
        <w:rPr>
          <w:noProof/>
          <w:lang w:eastAsia="nb-NO"/>
        </w:rPr>
        <w:t>?</w:t>
      </w:r>
      <w:r w:rsidR="0036479E" w:rsidRPr="00C751B4">
        <w:rPr>
          <w:noProof/>
          <w:lang w:eastAsia="nb-NO"/>
        </w:rPr>
        <w:br/>
      </w:r>
      <w:r w:rsidR="007B00C5" w:rsidRPr="00C751B4">
        <w:rPr>
          <w:position w:val="-32"/>
        </w:rPr>
        <w:object w:dxaOrig="880" w:dyaOrig="680" w14:anchorId="7BC0128B">
          <v:shape id="_x0000_i1133" type="#_x0000_t75" style="width:44.5pt;height:34pt" o:ole="">
            <v:imagedata r:id="rId225" o:title=""/>
          </v:shape>
          <o:OLEObject Type="Embed" ProgID="Equation.DSMT4" ShapeID="_x0000_i1133" DrawAspect="Content" ObjectID="_1621774194" r:id="rId226"/>
        </w:object>
      </w:r>
      <w:r w:rsidR="008351AA" w:rsidRPr="00C751B4">
        <w:rPr>
          <w:position w:val="-40"/>
        </w:rPr>
        <w:br/>
      </w:r>
    </w:p>
    <w:p w14:paraId="7BC00E1E" w14:textId="77777777" w:rsidR="0036479E" w:rsidRPr="00C751B4" w:rsidRDefault="00603AE5" w:rsidP="0046381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lang w:eastAsia="nb-NO"/>
        </w:rPr>
        <w:t xml:space="preserve">Vi har </w:t>
      </w:r>
      <w:r w:rsidR="007B00C5" w:rsidRPr="00C751B4">
        <w:rPr>
          <w:noProof/>
          <w:position w:val="-22"/>
          <w:lang w:eastAsia="nb-NO"/>
        </w:rPr>
        <w:object w:dxaOrig="220" w:dyaOrig="580" w14:anchorId="7BC0128C">
          <v:shape id="_x0000_i1134" type="#_x0000_t75" style="width:11.5pt;height:29.5pt" o:ole="">
            <v:imagedata r:id="rId227" o:title=""/>
          </v:shape>
          <o:OLEObject Type="Embed" ProgID="Equation.DSMT4" ShapeID="_x0000_i1134" DrawAspect="Content" ObjectID="_1621774195" r:id="rId228"/>
        </w:object>
      </w:r>
      <w:r w:rsidRPr="00C751B4">
        <w:rPr>
          <w:noProof/>
          <w:lang w:eastAsia="nb-NO"/>
        </w:rPr>
        <w:t xml:space="preserve"> L  maling. Malingen skal fylles i små glass. I hvert glass er det plass til </w:t>
      </w:r>
      <w:r w:rsidR="007B00C5" w:rsidRPr="00C751B4">
        <w:rPr>
          <w:noProof/>
          <w:position w:val="-22"/>
          <w:lang w:eastAsia="nb-NO"/>
        </w:rPr>
        <w:object w:dxaOrig="320" w:dyaOrig="580" w14:anchorId="7BC0128D">
          <v:shape id="_x0000_i1135" type="#_x0000_t75" style="width:15.5pt;height:29.5pt" o:ole="">
            <v:imagedata r:id="rId229" o:title=""/>
          </v:shape>
          <o:OLEObject Type="Embed" ProgID="Equation.DSMT4" ShapeID="_x0000_i1135" DrawAspect="Content" ObjectID="_1621774196" r:id="rId230"/>
        </w:object>
      </w:r>
      <w:r w:rsidRPr="00C751B4">
        <w:rPr>
          <w:noProof/>
          <w:lang w:eastAsia="nb-NO"/>
        </w:rPr>
        <w:t>L .</w:t>
      </w:r>
      <w:r w:rsidRPr="00C751B4">
        <w:rPr>
          <w:noProof/>
          <w:lang w:eastAsia="nb-NO"/>
        </w:rPr>
        <w:br/>
        <w:t>Hvor mange glass trenger vi?</w:t>
      </w:r>
      <w:r w:rsidR="0036479E" w:rsidRPr="00C751B4">
        <w:rPr>
          <w:noProof/>
          <w:lang w:eastAsia="nb-NO"/>
        </w:rPr>
        <w:br/>
      </w:r>
      <w:r w:rsidR="007B00C5" w:rsidRPr="00C751B4">
        <w:rPr>
          <w:position w:val="-22"/>
        </w:rPr>
        <w:object w:dxaOrig="1579" w:dyaOrig="580" w14:anchorId="7BC0128E">
          <v:shape id="_x0000_i1136" type="#_x0000_t75" style="width:79pt;height:29.5pt" o:ole="">
            <v:imagedata r:id="rId231" o:title=""/>
          </v:shape>
          <o:OLEObject Type="Embed" ProgID="Equation.DSMT4" ShapeID="_x0000_i1136" DrawAspect="Content" ObjectID="_1621774197" r:id="rId232"/>
        </w:object>
      </w:r>
      <w:r w:rsidR="0036479E" w:rsidRPr="00C751B4">
        <w:rPr>
          <w:noProof/>
          <w:lang w:eastAsia="nb-NO"/>
        </w:rPr>
        <w:br/>
      </w:r>
      <w:r w:rsidRPr="00C751B4">
        <w:rPr>
          <w:color w:val="0000FF"/>
          <w:position w:val="-40"/>
          <w:u w:val="double"/>
        </w:rPr>
        <w:t>Vi trenger 4 glass.</w:t>
      </w:r>
    </w:p>
    <w:p w14:paraId="7BC00E1F" w14:textId="77777777" w:rsidR="001153E6" w:rsidRPr="00C751B4" w:rsidRDefault="0036479E" w:rsidP="00E24E75">
      <w:pPr>
        <w:rPr>
          <w:noProof/>
          <w:lang w:eastAsia="nb-NO"/>
        </w:rPr>
      </w:pPr>
      <w:r w:rsidRPr="00C751B4">
        <w:rPr>
          <w:noProof/>
          <w:lang w:eastAsia="nb-NO"/>
        </w:rPr>
        <w:br w:type="page"/>
      </w:r>
      <w:r w:rsidR="001153E6" w:rsidRPr="00C751B4">
        <w:rPr>
          <w:b/>
        </w:rPr>
        <w:lastRenderedPageBreak/>
        <w:t>1.1.1</w:t>
      </w:r>
      <w:r w:rsidR="00603C69" w:rsidRPr="00C751B4">
        <w:rPr>
          <w:b/>
        </w:rPr>
        <w:t>8</w:t>
      </w:r>
      <w:r w:rsidR="001B61BA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8F" wp14:editId="7BC01290">
            <wp:extent cx="628650" cy="447675"/>
            <wp:effectExtent l="0" t="0" r="0" b="9525"/>
            <wp:docPr id="1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20" w14:textId="77777777" w:rsidR="00973564" w:rsidRPr="00C751B4" w:rsidRDefault="007B00C5" w:rsidP="0036479E">
      <w:p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22"/>
          <w:lang w:eastAsia="nb-NO"/>
        </w:rPr>
        <w:object w:dxaOrig="220" w:dyaOrig="580" w14:anchorId="7BC01291">
          <v:shape id="_x0000_i1137" type="#_x0000_t75" style="width:11.5pt;height:29.5pt" o:ole="">
            <v:imagedata r:id="rId233" o:title=""/>
          </v:shape>
          <o:OLEObject Type="Embed" ProgID="Equation.DSMT4" ShapeID="_x0000_i1137" DrawAspect="Content" ObjectID="_1621774198" r:id="rId234"/>
        </w:object>
      </w:r>
      <w:r w:rsidR="00947AA9" w:rsidRPr="00C751B4">
        <w:rPr>
          <w:noProof/>
          <w:lang w:eastAsia="nb-NO"/>
        </w:rPr>
        <w:t xml:space="preserve"> av elevene i en klasse </w:t>
      </w:r>
      <w:r w:rsidR="00141DB6" w:rsidRPr="00C751B4">
        <w:rPr>
          <w:noProof/>
          <w:lang w:eastAsia="nb-NO"/>
        </w:rPr>
        <w:t>kjører moped</w:t>
      </w:r>
      <w:r w:rsidR="00973564" w:rsidRPr="00C751B4">
        <w:rPr>
          <w:noProof/>
          <w:lang w:eastAsia="nb-NO"/>
        </w:rPr>
        <w:t xml:space="preserve"> til skolen. </w:t>
      </w:r>
      <w:r w:rsidR="001153E6" w:rsidRPr="00C751B4">
        <w:rPr>
          <w:noProof/>
          <w:lang w:eastAsia="nb-NO"/>
        </w:rPr>
        <w:t>Resten av elevene</w:t>
      </w:r>
      <w:r w:rsidR="005819E5" w:rsidRPr="00C751B4">
        <w:rPr>
          <w:noProof/>
          <w:lang w:eastAsia="nb-NO"/>
        </w:rPr>
        <w:t xml:space="preserve"> </w:t>
      </w:r>
      <w:r w:rsidR="001153E6" w:rsidRPr="00C751B4">
        <w:rPr>
          <w:noProof/>
          <w:lang w:eastAsia="nb-NO"/>
        </w:rPr>
        <w:t>tar buss</w:t>
      </w:r>
      <w:r w:rsidR="005819E5" w:rsidRPr="00C751B4">
        <w:rPr>
          <w:noProof/>
          <w:lang w:eastAsia="nb-NO"/>
        </w:rPr>
        <w:t>en</w:t>
      </w:r>
      <w:r w:rsidR="001153E6" w:rsidRPr="00C751B4">
        <w:rPr>
          <w:noProof/>
          <w:lang w:eastAsia="nb-NO"/>
        </w:rPr>
        <w:t>.</w:t>
      </w:r>
      <w:r w:rsidR="0036479E" w:rsidRPr="00C751B4">
        <w:rPr>
          <w:noProof/>
          <w:lang w:eastAsia="nb-NO"/>
        </w:rPr>
        <w:br/>
      </w:r>
      <w:r w:rsidR="00973564" w:rsidRPr="00C751B4">
        <w:rPr>
          <w:noProof/>
          <w:lang w:eastAsia="nb-NO"/>
        </w:rPr>
        <w:t>Hvor mange elever er det i klassen</w:t>
      </w:r>
      <w:r w:rsidR="005819E5" w:rsidRPr="00C751B4">
        <w:rPr>
          <w:noProof/>
          <w:lang w:eastAsia="nb-NO"/>
        </w:rPr>
        <w:t xml:space="preserve"> dersom seks elever tar bussen</w:t>
      </w:r>
      <w:r w:rsidR="00973564" w:rsidRPr="00C751B4">
        <w:rPr>
          <w:noProof/>
          <w:lang w:eastAsia="nb-NO"/>
        </w:rPr>
        <w:t>?</w:t>
      </w:r>
      <w:r w:rsidR="001153E6" w:rsidRPr="00C751B4">
        <w:rPr>
          <w:noProof/>
          <w:lang w:eastAsia="nb-NO"/>
        </w:rPr>
        <w:br/>
      </w:r>
      <w:r w:rsidRPr="00C751B4">
        <w:rPr>
          <w:position w:val="-26"/>
        </w:rPr>
        <w:object w:dxaOrig="820" w:dyaOrig="620" w14:anchorId="7BC01292">
          <v:shape id="_x0000_i1138" type="#_x0000_t75" style="width:41.5pt;height:30.5pt" o:ole="">
            <v:imagedata r:id="rId235" o:title=""/>
          </v:shape>
          <o:OLEObject Type="Embed" ProgID="Equation.DSMT4" ShapeID="_x0000_i1138" DrawAspect="Content" ObjectID="_1621774199" r:id="rId236"/>
        </w:object>
      </w:r>
      <w:r w:rsidR="0036479E" w:rsidRPr="00C751B4">
        <w:rPr>
          <w:noProof/>
          <w:lang w:eastAsia="nb-NO"/>
        </w:rPr>
        <w:br/>
      </w:r>
      <w:r w:rsidR="00603AE5" w:rsidRPr="00C751B4">
        <w:rPr>
          <w:color w:val="0000FF"/>
        </w:rPr>
        <w:t xml:space="preserve">De </w:t>
      </w:r>
      <w:r w:rsidR="001153E6" w:rsidRPr="00C751B4">
        <w:rPr>
          <w:color w:val="0000FF"/>
        </w:rPr>
        <w:t>6</w:t>
      </w:r>
      <w:r w:rsidR="008351AA" w:rsidRPr="00C751B4">
        <w:rPr>
          <w:color w:val="0000FF"/>
        </w:rPr>
        <w:t xml:space="preserve"> </w:t>
      </w:r>
      <w:r w:rsidR="005819E5" w:rsidRPr="00C751B4">
        <w:rPr>
          <w:color w:val="0000FF"/>
        </w:rPr>
        <w:t>elevene</w:t>
      </w:r>
      <w:r w:rsidR="008351AA" w:rsidRPr="00C751B4">
        <w:rPr>
          <w:color w:val="0000FF"/>
        </w:rPr>
        <w:t xml:space="preserve"> som tar buss er </w:t>
      </w:r>
      <w:r w:rsidRPr="00C751B4">
        <w:rPr>
          <w:color w:val="0000FF"/>
          <w:position w:val="-22"/>
        </w:rPr>
        <w:object w:dxaOrig="220" w:dyaOrig="580" w14:anchorId="7BC01293">
          <v:shape id="_x0000_i1139" type="#_x0000_t75" style="width:11.5pt;height:29.5pt" o:ole="">
            <v:imagedata r:id="rId237" o:title=""/>
          </v:shape>
          <o:OLEObject Type="Embed" ProgID="Equation.DSMT4" ShapeID="_x0000_i1139" DrawAspect="Content" ObjectID="_1621774200" r:id="rId238"/>
        </w:object>
      </w:r>
      <w:r w:rsidR="008351AA" w:rsidRPr="00C751B4">
        <w:rPr>
          <w:color w:val="0000FF"/>
        </w:rPr>
        <w:t xml:space="preserve"> av elevene i klassen.</w:t>
      </w:r>
      <w:r w:rsidR="0036479E" w:rsidRPr="00C751B4">
        <w:rPr>
          <w:noProof/>
          <w:lang w:eastAsia="nb-NO"/>
        </w:rPr>
        <w:br/>
      </w:r>
      <w:r w:rsidRPr="00C751B4">
        <w:rPr>
          <w:noProof/>
          <w:color w:val="0000FF"/>
          <w:position w:val="-10"/>
          <w:lang w:eastAsia="nb-NO"/>
        </w:rPr>
        <w:object w:dxaOrig="800" w:dyaOrig="320" w14:anchorId="7BC01294">
          <v:shape id="_x0000_i1140" type="#_x0000_t75" style="width:40pt;height:15.5pt" o:ole="">
            <v:imagedata r:id="rId239" o:title=""/>
          </v:shape>
          <o:OLEObject Type="Embed" ProgID="Equation.DSMT4" ShapeID="_x0000_i1140" DrawAspect="Content" ObjectID="_1621774201" r:id="rId240"/>
        </w:object>
      </w:r>
      <w:r w:rsidR="0036479E" w:rsidRPr="00C751B4">
        <w:rPr>
          <w:noProof/>
          <w:lang w:eastAsia="nb-NO"/>
        </w:rPr>
        <w:br/>
      </w:r>
      <w:r w:rsidR="00973564" w:rsidRPr="00C751B4">
        <w:rPr>
          <w:color w:val="0000FF"/>
          <w:position w:val="-40"/>
          <w:u w:val="double"/>
        </w:rPr>
        <w:t>Det er 18 elever i klassen.</w:t>
      </w:r>
    </w:p>
    <w:p w14:paraId="7BC00E21" w14:textId="77777777" w:rsidR="00947AA9" w:rsidRPr="00C751B4" w:rsidRDefault="00947AA9" w:rsidP="00947AA9">
      <w:pPr>
        <w:spacing w:after="40" w:line="240" w:lineRule="auto"/>
        <w:ind w:left="357"/>
        <w:rPr>
          <w:noProof/>
          <w:color w:val="0000FF"/>
          <w:u w:val="double"/>
          <w:lang w:eastAsia="nb-NO"/>
        </w:rPr>
      </w:pPr>
    </w:p>
    <w:p w14:paraId="7BC00E22" w14:textId="77777777" w:rsidR="00D51EB2" w:rsidRPr="00C751B4" w:rsidRDefault="0036479E" w:rsidP="00FC4C9A">
      <w:pPr>
        <w:pStyle w:val="Overskrift2"/>
      </w:pPr>
      <w:r w:rsidRPr="00C751B4">
        <w:br/>
      </w:r>
      <w:r w:rsidRPr="00C751B4">
        <w:br/>
      </w:r>
      <w:r w:rsidRPr="00C751B4">
        <w:br/>
      </w:r>
      <w:bookmarkStart w:id="18" w:name="_Toc428876074"/>
      <w:r w:rsidR="00D51EB2" w:rsidRPr="00C751B4">
        <w:t>Brudden brøk</w:t>
      </w:r>
      <w:bookmarkEnd w:id="18"/>
    </w:p>
    <w:p w14:paraId="7BC00E23" w14:textId="77777777" w:rsidR="00D51EB2" w:rsidRPr="00C751B4" w:rsidRDefault="00D51EB2" w:rsidP="00D51EB2">
      <w:pPr>
        <w:spacing w:after="0"/>
        <w:rPr>
          <w:b/>
        </w:rPr>
      </w:pPr>
    </w:p>
    <w:p w14:paraId="7BC00E24" w14:textId="77777777" w:rsidR="00D51EB2" w:rsidRPr="00C751B4" w:rsidRDefault="00603C69" w:rsidP="00D51EB2">
      <w:pPr>
        <w:spacing w:after="0"/>
        <w:rPr>
          <w:b/>
        </w:rPr>
      </w:pPr>
      <w:r w:rsidRPr="00C751B4">
        <w:rPr>
          <w:b/>
        </w:rPr>
        <w:t>1.1.19</w:t>
      </w:r>
      <w:r w:rsidR="00D51EB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95" wp14:editId="7BC01296">
            <wp:extent cx="628650" cy="447675"/>
            <wp:effectExtent l="0" t="0" r="0" b="9525"/>
            <wp:docPr id="1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25" w14:textId="77777777" w:rsidR="00D51EB2" w:rsidRPr="00C751B4" w:rsidRDefault="00D51EB2" w:rsidP="00D51EB2">
      <w:pPr>
        <w:rPr>
          <w:b/>
        </w:rPr>
      </w:pPr>
      <w:r w:rsidRPr="00C751B4">
        <w:t>Regn ut</w:t>
      </w:r>
    </w:p>
    <w:p w14:paraId="7BC00E26" w14:textId="77777777" w:rsidR="00D51EB2" w:rsidRPr="00C751B4" w:rsidRDefault="00D51EB2" w:rsidP="004246F7">
      <w:pPr>
        <w:numPr>
          <w:ilvl w:val="0"/>
          <w:numId w:val="17"/>
        </w:numPr>
        <w:spacing w:after="0" w:line="240" w:lineRule="auto"/>
      </w:pPr>
      <w:r w:rsidRPr="00C751B4">
        <w:rPr>
          <w:b/>
          <w:color w:val="FF0000"/>
        </w:rPr>
        <w:t xml:space="preserve"> </w:t>
      </w:r>
      <w:r w:rsidR="007B00C5" w:rsidRPr="00C751B4">
        <w:rPr>
          <w:b/>
          <w:color w:val="FF0000"/>
          <w:position w:val="-50"/>
        </w:rPr>
        <w:object w:dxaOrig="240" w:dyaOrig="1100" w14:anchorId="7BC01297">
          <v:shape id="_x0000_i1141" type="#_x0000_t75" style="width:12pt;height:54.5pt" o:ole="">
            <v:imagedata r:id="rId241" o:title=""/>
          </v:shape>
          <o:OLEObject Type="Embed" ProgID="Equation.DSMT4" ShapeID="_x0000_i1141" DrawAspect="Content" ObjectID="_1621774202" r:id="rId242"/>
        </w:object>
      </w:r>
      <w:r w:rsidR="007B00C5" w:rsidRPr="00C751B4">
        <w:rPr>
          <w:b/>
          <w:color w:val="FF0000"/>
          <w:position w:val="-72"/>
        </w:rPr>
        <w:object w:dxaOrig="1240" w:dyaOrig="1560" w14:anchorId="7BC01298">
          <v:shape id="_x0000_i1142" type="#_x0000_t75" style="width:62pt;height:77.5pt" o:ole="">
            <v:imagedata r:id="rId243" o:title=""/>
          </v:shape>
          <o:OLEObject Type="Embed" ProgID="Equation.DSMT4" ShapeID="_x0000_i1142" DrawAspect="Content" ObjectID="_1621774203" r:id="rId244"/>
        </w:object>
      </w:r>
      <w:r w:rsidRPr="00C751B4">
        <w:br/>
      </w:r>
    </w:p>
    <w:p w14:paraId="7BC00E27" w14:textId="77777777" w:rsidR="00D51EB2" w:rsidRPr="00C751B4" w:rsidRDefault="007B00C5" w:rsidP="004246F7">
      <w:pPr>
        <w:numPr>
          <w:ilvl w:val="0"/>
          <w:numId w:val="17"/>
        </w:numPr>
        <w:spacing w:after="0" w:line="240" w:lineRule="auto"/>
      </w:pPr>
      <w:r w:rsidRPr="00C751B4">
        <w:rPr>
          <w:position w:val="-50"/>
        </w:rPr>
        <w:object w:dxaOrig="540" w:dyaOrig="1100" w14:anchorId="7BC01299">
          <v:shape id="_x0000_i1143" type="#_x0000_t75" style="width:27pt;height:54.5pt" o:ole="">
            <v:imagedata r:id="rId245" o:title=""/>
          </v:shape>
          <o:OLEObject Type="Embed" ProgID="Equation.DSMT4" ShapeID="_x0000_i1143" DrawAspect="Content" ObjectID="_1621774204" r:id="rId246"/>
        </w:object>
      </w:r>
      <w:r w:rsidRPr="00C751B4">
        <w:rPr>
          <w:position w:val="-50"/>
        </w:rPr>
        <w:object w:dxaOrig="2520" w:dyaOrig="1100" w14:anchorId="7BC0129A">
          <v:shape id="_x0000_i1144" type="#_x0000_t75" style="width:126.5pt;height:54.5pt" o:ole="">
            <v:imagedata r:id="rId247" o:title=""/>
          </v:shape>
          <o:OLEObject Type="Embed" ProgID="Equation.DSMT4" ShapeID="_x0000_i1144" DrawAspect="Content" ObjectID="_1621774205" r:id="rId248"/>
        </w:object>
      </w:r>
      <w:r w:rsidR="00D51EB2" w:rsidRPr="00C751B4">
        <w:br/>
      </w:r>
    </w:p>
    <w:p w14:paraId="7BC00E28" w14:textId="77777777" w:rsidR="00E24E75" w:rsidRPr="00C751B4" w:rsidRDefault="007B00C5" w:rsidP="00D51EB2">
      <w:pPr>
        <w:numPr>
          <w:ilvl w:val="0"/>
          <w:numId w:val="17"/>
        </w:numPr>
        <w:spacing w:after="0" w:line="240" w:lineRule="auto"/>
        <w:rPr>
          <w:rFonts w:ascii="Cambria" w:eastAsia="Times New Roman" w:hAnsi="Cambria"/>
          <w:b/>
          <w:bCs/>
          <w:color w:val="4F81BD"/>
          <w:sz w:val="26"/>
          <w:szCs w:val="26"/>
        </w:rPr>
      </w:pPr>
      <w:r w:rsidRPr="00C751B4">
        <w:rPr>
          <w:position w:val="-50"/>
        </w:rPr>
        <w:object w:dxaOrig="1400" w:dyaOrig="1120" w14:anchorId="7BC0129B">
          <v:shape id="_x0000_i1145" type="#_x0000_t75" style="width:69.5pt;height:56.5pt" o:ole="">
            <v:imagedata r:id="rId249" o:title=""/>
          </v:shape>
          <o:OLEObject Type="Embed" ProgID="Equation.DSMT4" ShapeID="_x0000_i1145" DrawAspect="Content" ObjectID="_1621774206" r:id="rId250"/>
        </w:object>
      </w:r>
      <w:r w:rsidRPr="00C751B4">
        <w:rPr>
          <w:position w:val="-50"/>
        </w:rPr>
        <w:object w:dxaOrig="5080" w:dyaOrig="1120" w14:anchorId="7BC0129C">
          <v:shape id="_x0000_i1146" type="#_x0000_t75" style="width:253.5pt;height:56.5pt" o:ole="">
            <v:imagedata r:id="rId251" o:title=""/>
          </v:shape>
          <o:OLEObject Type="Embed" ProgID="Equation.DSMT4" ShapeID="_x0000_i1146" DrawAspect="Content" ObjectID="_1621774207" r:id="rId252"/>
        </w:object>
      </w:r>
    </w:p>
    <w:p w14:paraId="7BC00E29" w14:textId="77777777" w:rsidR="00D51EB2" w:rsidRPr="00C751B4" w:rsidRDefault="00E24E75" w:rsidP="00E24E75">
      <w:pPr>
        <w:spacing w:after="0" w:line="240" w:lineRule="auto"/>
      </w:pPr>
      <w:r w:rsidRPr="00C751B4">
        <w:rPr>
          <w:position w:val="-50"/>
        </w:rPr>
        <w:br w:type="page"/>
      </w:r>
      <w:r w:rsidR="00603C69" w:rsidRPr="00C751B4">
        <w:rPr>
          <w:b/>
        </w:rPr>
        <w:lastRenderedPageBreak/>
        <w:t>1.1.20</w:t>
      </w:r>
      <w:r w:rsidR="00D51EB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9D" wp14:editId="7BC0129E">
            <wp:extent cx="628650" cy="447675"/>
            <wp:effectExtent l="0" t="0" r="0" b="9525"/>
            <wp:docPr id="14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2A" w14:textId="77777777" w:rsidR="00D51EB2" w:rsidRPr="00C751B4" w:rsidRDefault="00D51EB2" w:rsidP="00D51EB2">
      <w:pPr>
        <w:rPr>
          <w:b/>
        </w:rPr>
      </w:pPr>
      <w:r w:rsidRPr="00C751B4">
        <w:t>Regn ut</w:t>
      </w:r>
    </w:p>
    <w:p w14:paraId="7BC00E2B" w14:textId="77777777" w:rsidR="00D51EB2" w:rsidRPr="00C751B4" w:rsidRDefault="007B00C5" w:rsidP="00463813">
      <w:pPr>
        <w:numPr>
          <w:ilvl w:val="0"/>
          <w:numId w:val="91"/>
        </w:numPr>
        <w:spacing w:after="0" w:line="240" w:lineRule="auto"/>
      </w:pPr>
      <w:r w:rsidRPr="00C751B4">
        <w:rPr>
          <w:position w:val="-50"/>
        </w:rPr>
        <w:object w:dxaOrig="1400" w:dyaOrig="1120" w14:anchorId="7BC0129F">
          <v:shape id="_x0000_i1147" type="#_x0000_t75" style="width:69.5pt;height:56.5pt" o:ole="">
            <v:imagedata r:id="rId253" o:title=""/>
          </v:shape>
          <o:OLEObject Type="Embed" ProgID="Equation.DSMT4" ShapeID="_x0000_i1147" DrawAspect="Content" ObjectID="_1621774208" r:id="rId254"/>
        </w:object>
      </w:r>
      <w:r w:rsidRPr="00C751B4">
        <w:rPr>
          <w:position w:val="-64"/>
        </w:rPr>
        <w:object w:dxaOrig="5700" w:dyaOrig="1380" w14:anchorId="7BC012A0">
          <v:shape id="_x0000_i1148" type="#_x0000_t75" style="width:285.5pt;height:69pt" o:ole="">
            <v:imagedata r:id="rId255" o:title=""/>
          </v:shape>
          <o:OLEObject Type="Embed" ProgID="Equation.DSMT4" ShapeID="_x0000_i1148" DrawAspect="Content" ObjectID="_1621774209" r:id="rId256"/>
        </w:object>
      </w:r>
      <w:r w:rsidR="00916102" w:rsidRPr="00C751B4">
        <w:rPr>
          <w:position w:val="-52"/>
        </w:rPr>
        <w:br/>
      </w:r>
    </w:p>
    <w:p w14:paraId="7BC00E2C" w14:textId="77777777" w:rsidR="007F76C0" w:rsidRPr="00C751B4" w:rsidRDefault="007B00C5" w:rsidP="00463813">
      <w:pPr>
        <w:numPr>
          <w:ilvl w:val="0"/>
          <w:numId w:val="91"/>
        </w:numPr>
        <w:spacing w:after="0" w:line="240" w:lineRule="auto"/>
      </w:pPr>
      <w:r w:rsidRPr="00C751B4">
        <w:rPr>
          <w:position w:val="-50"/>
        </w:rPr>
        <w:object w:dxaOrig="960" w:dyaOrig="1120" w14:anchorId="7BC012A1">
          <v:shape id="_x0000_i1149" type="#_x0000_t75" style="width:47.5pt;height:56.5pt" o:ole="">
            <v:imagedata r:id="rId257" o:title=""/>
          </v:shape>
          <o:OLEObject Type="Embed" ProgID="Equation.DSMT4" ShapeID="_x0000_i1149" DrawAspect="Content" ObjectID="_1621774210" r:id="rId258"/>
        </w:object>
      </w:r>
      <w:r w:rsidRPr="00C751B4">
        <w:rPr>
          <w:position w:val="-64"/>
        </w:rPr>
        <w:object w:dxaOrig="4160" w:dyaOrig="1380" w14:anchorId="7BC012A2">
          <v:shape id="_x0000_i1150" type="#_x0000_t75" style="width:208pt;height:69pt" o:ole="">
            <v:imagedata r:id="rId259" o:title=""/>
          </v:shape>
          <o:OLEObject Type="Embed" ProgID="Equation.DSMT4" ShapeID="_x0000_i1150" DrawAspect="Content" ObjectID="_1621774211" r:id="rId260"/>
        </w:object>
      </w:r>
      <w:r w:rsidR="0036479E" w:rsidRPr="00C751B4">
        <w:rPr>
          <w:position w:val="-52"/>
        </w:rPr>
        <w:br/>
      </w:r>
      <w:r w:rsidR="0036479E" w:rsidRPr="00C751B4">
        <w:rPr>
          <w:position w:val="-52"/>
        </w:rPr>
        <w:br/>
      </w:r>
      <w:bookmarkStart w:id="19" w:name="_Toc233863026"/>
      <w:r w:rsidR="0036479E" w:rsidRPr="00C751B4">
        <w:br/>
      </w:r>
      <w:r w:rsidR="0036479E" w:rsidRPr="00C751B4">
        <w:br/>
      </w:r>
    </w:p>
    <w:p w14:paraId="7BC00E2D" w14:textId="77777777" w:rsidR="00D51EB2" w:rsidRPr="00C751B4" w:rsidRDefault="00D51EB2" w:rsidP="00D51EB2">
      <w:pPr>
        <w:pStyle w:val="Overskrift2"/>
      </w:pPr>
      <w:bookmarkStart w:id="20" w:name="_Toc428876075"/>
      <w:r w:rsidRPr="00C751B4">
        <w:t>Regnerekkefølge</w:t>
      </w:r>
      <w:bookmarkEnd w:id="19"/>
      <w:bookmarkEnd w:id="20"/>
    </w:p>
    <w:p w14:paraId="7BC00E2E" w14:textId="77777777" w:rsidR="00D51EB2" w:rsidRPr="00C751B4" w:rsidRDefault="00D51EB2" w:rsidP="007F76C0">
      <w:r w:rsidRPr="00C751B4">
        <w:rPr>
          <w:b/>
        </w:rPr>
        <w:br/>
        <w:t>1.1.</w:t>
      </w:r>
      <w:r w:rsidR="001B61BA" w:rsidRPr="00C751B4">
        <w:rPr>
          <w:b/>
        </w:rPr>
        <w:t>21</w:t>
      </w:r>
      <w:r w:rsidRPr="00C751B4"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2A3" wp14:editId="7BC012A4">
            <wp:extent cx="628650" cy="447675"/>
            <wp:effectExtent l="0" t="0" r="0" b="9525"/>
            <wp:docPr id="1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br/>
      </w:r>
      <w:r w:rsidR="00916102" w:rsidRPr="00C751B4">
        <w:t>Regn ut</w:t>
      </w:r>
    </w:p>
    <w:p w14:paraId="7BC00E2F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6"/>
        </w:rPr>
        <w:object w:dxaOrig="680" w:dyaOrig="260" w14:anchorId="7BC012A5">
          <v:shape id="_x0000_i1151" type="#_x0000_t75" style="width:34pt;height:12.5pt" o:ole="">
            <v:imagedata r:id="rId261" o:title=""/>
          </v:shape>
          <o:OLEObject Type="Embed" ProgID="Equation.DSMT4" ShapeID="_x0000_i1151" DrawAspect="Content" ObjectID="_1621774212" r:id="rId262"/>
        </w:object>
      </w:r>
      <w:r w:rsidRPr="00C751B4">
        <w:rPr>
          <w:position w:val="-14"/>
        </w:rPr>
        <w:object w:dxaOrig="440" w:dyaOrig="360" w14:anchorId="7BC012A6">
          <v:shape id="_x0000_i1152" type="#_x0000_t75" style="width:22pt;height:17.5pt" o:ole="">
            <v:imagedata r:id="rId263" o:title=""/>
          </v:shape>
          <o:OLEObject Type="Embed" ProgID="Equation.DSMT4" ShapeID="_x0000_i1152" DrawAspect="Content" ObjectID="_1621774213" r:id="rId264"/>
        </w:object>
      </w:r>
      <w:r w:rsidR="00D51EB2" w:rsidRPr="00C751B4">
        <w:rPr>
          <w:position w:val="-14"/>
        </w:rPr>
        <w:br/>
      </w:r>
    </w:p>
    <w:p w14:paraId="7BC00E30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12"/>
        </w:rPr>
        <w:object w:dxaOrig="859" w:dyaOrig="360" w14:anchorId="7BC012A7">
          <v:shape id="_x0000_i1153" type="#_x0000_t75" style="width:42.5pt;height:17.5pt" o:ole="">
            <v:imagedata r:id="rId265" o:title=""/>
          </v:shape>
          <o:OLEObject Type="Embed" ProgID="Equation.DSMT4" ShapeID="_x0000_i1153" DrawAspect="Content" ObjectID="_1621774214" r:id="rId266"/>
        </w:object>
      </w:r>
      <w:r w:rsidRPr="00C751B4">
        <w:rPr>
          <w:position w:val="-14"/>
        </w:rPr>
        <w:object w:dxaOrig="440" w:dyaOrig="360" w14:anchorId="7BC012A8">
          <v:shape id="_x0000_i1154" type="#_x0000_t75" style="width:22pt;height:17.5pt" o:ole="">
            <v:imagedata r:id="rId267" o:title=""/>
          </v:shape>
          <o:OLEObject Type="Embed" ProgID="Equation.DSMT4" ShapeID="_x0000_i1154" DrawAspect="Content" ObjectID="_1621774215" r:id="rId268"/>
        </w:object>
      </w:r>
      <w:r w:rsidR="00D51EB2" w:rsidRPr="00C751B4">
        <w:rPr>
          <w:position w:val="-14"/>
        </w:rPr>
        <w:br/>
      </w:r>
    </w:p>
    <w:p w14:paraId="7BC00E31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6"/>
        </w:rPr>
        <w:object w:dxaOrig="1120" w:dyaOrig="260" w14:anchorId="7BC012A9">
          <v:shape id="_x0000_i1155" type="#_x0000_t75" style="width:56.5pt;height:12.5pt" o:ole="">
            <v:imagedata r:id="rId269" o:title=""/>
          </v:shape>
          <o:OLEObject Type="Embed" ProgID="Equation.DSMT4" ShapeID="_x0000_i1155" DrawAspect="Content" ObjectID="_1621774216" r:id="rId270"/>
        </w:object>
      </w:r>
      <w:r w:rsidRPr="00C751B4">
        <w:rPr>
          <w:position w:val="-14"/>
        </w:rPr>
        <w:object w:dxaOrig="340" w:dyaOrig="360" w14:anchorId="7BC012AA">
          <v:shape id="_x0000_i1156" type="#_x0000_t75" style="width:17.5pt;height:17.5pt" o:ole="">
            <v:imagedata r:id="rId271" o:title=""/>
          </v:shape>
          <o:OLEObject Type="Embed" ProgID="Equation.DSMT4" ShapeID="_x0000_i1156" DrawAspect="Content" ObjectID="_1621774217" r:id="rId272"/>
        </w:object>
      </w:r>
      <w:r w:rsidR="00D51EB2" w:rsidRPr="00C751B4">
        <w:rPr>
          <w:position w:val="-14"/>
        </w:rPr>
        <w:br/>
      </w:r>
    </w:p>
    <w:p w14:paraId="7BC00E32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12"/>
        </w:rPr>
        <w:object w:dxaOrig="1520" w:dyaOrig="360" w14:anchorId="7BC012AB">
          <v:shape id="_x0000_i1157" type="#_x0000_t75" style="width:76pt;height:17.5pt" o:ole="">
            <v:imagedata r:id="rId273" o:title=""/>
          </v:shape>
          <o:OLEObject Type="Embed" ProgID="Equation.DSMT4" ShapeID="_x0000_i1157" DrawAspect="Content" ObjectID="_1621774218" r:id="rId274"/>
        </w:object>
      </w:r>
      <w:r w:rsidRPr="00C751B4">
        <w:rPr>
          <w:position w:val="-14"/>
        </w:rPr>
        <w:object w:dxaOrig="340" w:dyaOrig="360" w14:anchorId="7BC012AC">
          <v:shape id="_x0000_i1158" type="#_x0000_t75" style="width:17.5pt;height:17.5pt" o:ole="">
            <v:imagedata r:id="rId275" o:title=""/>
          </v:shape>
          <o:OLEObject Type="Embed" ProgID="Equation.DSMT4" ShapeID="_x0000_i1158" DrawAspect="Content" ObjectID="_1621774219" r:id="rId276"/>
        </w:object>
      </w:r>
      <w:r w:rsidR="00D51EB2" w:rsidRPr="00C751B4">
        <w:rPr>
          <w:position w:val="-14"/>
        </w:rPr>
        <w:br/>
      </w:r>
    </w:p>
    <w:p w14:paraId="7BC00E33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22"/>
        </w:rPr>
        <w:object w:dxaOrig="520" w:dyaOrig="580" w14:anchorId="7BC012AD">
          <v:shape id="_x0000_i1159" type="#_x0000_t75" style="width:26.5pt;height:29.5pt" o:ole="">
            <v:imagedata r:id="rId277" o:title=""/>
          </v:shape>
          <o:OLEObject Type="Embed" ProgID="Equation.DSMT4" ShapeID="_x0000_i1159" DrawAspect="Content" ObjectID="_1621774220" r:id="rId278"/>
        </w:object>
      </w:r>
      <w:r w:rsidRPr="00C751B4">
        <w:rPr>
          <w:position w:val="-22"/>
        </w:rPr>
        <w:object w:dxaOrig="780" w:dyaOrig="580" w14:anchorId="7BC012AE">
          <v:shape id="_x0000_i1160" type="#_x0000_t75" style="width:39pt;height:29.5pt" o:ole="">
            <v:imagedata r:id="rId279" o:title=""/>
          </v:shape>
          <o:OLEObject Type="Embed" ProgID="Equation.DSMT4" ShapeID="_x0000_i1160" DrawAspect="Content" ObjectID="_1621774221" r:id="rId280"/>
        </w:object>
      </w:r>
      <w:r w:rsidR="00D51EB2" w:rsidRPr="00C751B4">
        <w:rPr>
          <w:position w:val="-22"/>
        </w:rPr>
        <w:br/>
      </w:r>
    </w:p>
    <w:p w14:paraId="7BC00E34" w14:textId="77777777" w:rsidR="00D51EB2" w:rsidRPr="00C751B4" w:rsidRDefault="007B00C5" w:rsidP="00D51EB2">
      <w:pPr>
        <w:numPr>
          <w:ilvl w:val="0"/>
          <w:numId w:val="1"/>
        </w:numPr>
        <w:spacing w:after="0" w:line="240" w:lineRule="auto"/>
      </w:pPr>
      <w:r w:rsidRPr="00C751B4">
        <w:rPr>
          <w:position w:val="-22"/>
        </w:rPr>
        <w:object w:dxaOrig="520" w:dyaOrig="580" w14:anchorId="7BC012AF">
          <v:shape id="_x0000_i1161" type="#_x0000_t75" style="width:26.5pt;height:29.5pt" o:ole="">
            <v:imagedata r:id="rId281" o:title=""/>
          </v:shape>
          <o:OLEObject Type="Embed" ProgID="Equation.DSMT4" ShapeID="_x0000_i1161" DrawAspect="Content" ObjectID="_1621774222" r:id="rId282"/>
        </w:object>
      </w:r>
      <w:r w:rsidRPr="00C751B4">
        <w:rPr>
          <w:position w:val="-30"/>
        </w:rPr>
        <w:object w:dxaOrig="820" w:dyaOrig="660" w14:anchorId="7BC012B0">
          <v:shape id="_x0000_i1162" type="#_x0000_t75" style="width:41.5pt;height:32.5pt" o:ole="">
            <v:imagedata r:id="rId283" o:title=""/>
          </v:shape>
          <o:OLEObject Type="Embed" ProgID="Equation.DSMT4" ShapeID="_x0000_i1162" DrawAspect="Content" ObjectID="_1621774223" r:id="rId284"/>
        </w:object>
      </w:r>
      <w:r w:rsidR="00916102" w:rsidRPr="00C751B4">
        <w:rPr>
          <w:position w:val="-30"/>
        </w:rPr>
        <w:br/>
      </w:r>
    </w:p>
    <w:p w14:paraId="7BC00E35" w14:textId="77777777" w:rsidR="00916102" w:rsidRPr="00C751B4" w:rsidRDefault="00A322D1" w:rsidP="00D51EB2">
      <w:pPr>
        <w:numPr>
          <w:ilvl w:val="0"/>
          <w:numId w:val="1"/>
        </w:numPr>
        <w:spacing w:after="0" w:line="240" w:lineRule="auto"/>
      </w:pPr>
      <w:r w:rsidRPr="00C751B4">
        <w:lastRenderedPageBreak/>
        <w:t>Kontroller</w:t>
      </w:r>
      <w:r w:rsidR="00916102" w:rsidRPr="00C751B4">
        <w:t xml:space="preserve"> svarene dine </w:t>
      </w:r>
      <w:r w:rsidRPr="00C751B4">
        <w:t>ved CAS i GeoGebra</w:t>
      </w:r>
      <w:r w:rsidR="00916102" w:rsidRPr="00C751B4">
        <w:t>.</w:t>
      </w:r>
      <w:r w:rsidRPr="00C751B4">
        <w:br/>
      </w:r>
      <w:r w:rsidRPr="00C751B4">
        <w:rPr>
          <w:noProof/>
          <w:lang w:eastAsia="nb-NO"/>
        </w:rPr>
        <w:drawing>
          <wp:inline distT="0" distB="0" distL="0" distR="0" wp14:anchorId="7BC012B1" wp14:editId="7BC012B2">
            <wp:extent cx="2533650" cy="2038350"/>
            <wp:effectExtent l="0" t="0" r="0" b="0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1B4">
        <w:rPr>
          <w:noProof/>
          <w:lang w:eastAsia="nb-NO"/>
        </w:rPr>
        <w:t xml:space="preserve"> </w:t>
      </w:r>
      <w:r w:rsidRPr="00C751B4">
        <w:rPr>
          <w:noProof/>
          <w:lang w:eastAsia="nb-NO"/>
        </w:rPr>
        <w:drawing>
          <wp:inline distT="0" distB="0" distL="0" distR="0" wp14:anchorId="7BC012B3" wp14:editId="7BC012B4">
            <wp:extent cx="2533650" cy="2066925"/>
            <wp:effectExtent l="0" t="0" r="0" b="9525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36" w14:textId="77777777" w:rsidR="00A322D1" w:rsidRPr="00C751B4" w:rsidRDefault="00A322D1" w:rsidP="00E24E75">
      <w:pPr>
        <w:spacing w:after="0" w:line="240" w:lineRule="auto"/>
        <w:rPr>
          <w:b/>
        </w:rPr>
      </w:pPr>
    </w:p>
    <w:p w14:paraId="7BC00E37" w14:textId="77777777" w:rsidR="00D51EB2" w:rsidRPr="00C751B4" w:rsidRDefault="00603C69" w:rsidP="00E24E75">
      <w:pPr>
        <w:spacing w:after="0" w:line="240" w:lineRule="auto"/>
        <w:rPr>
          <w:b/>
        </w:rPr>
      </w:pPr>
      <w:r w:rsidRPr="00C751B4">
        <w:rPr>
          <w:b/>
        </w:rPr>
        <w:t>1.1.</w:t>
      </w:r>
      <w:r w:rsidR="001B61BA" w:rsidRPr="00C751B4">
        <w:rPr>
          <w:b/>
        </w:rPr>
        <w:t>22</w:t>
      </w:r>
      <w:r w:rsidR="00D51EB2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B5" wp14:editId="7BC012B6">
            <wp:extent cx="628650" cy="447675"/>
            <wp:effectExtent l="0" t="0" r="0" b="9525"/>
            <wp:docPr id="16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C751B4">
        <w:br/>
      </w:r>
      <w:r w:rsidR="00916102" w:rsidRPr="00C751B4">
        <w:t>Regn ut</w:t>
      </w:r>
    </w:p>
    <w:p w14:paraId="7BC00E38" w14:textId="77777777" w:rsidR="00D51EB2" w:rsidRPr="00C751B4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C751B4">
        <w:rPr>
          <w:b/>
          <w:i/>
          <w:position w:val="-22"/>
        </w:rPr>
        <w:object w:dxaOrig="800" w:dyaOrig="580" w14:anchorId="7BC012B7">
          <v:shape id="_x0000_i1163" type="#_x0000_t75" style="width:40pt;height:29.5pt" o:ole="">
            <v:imagedata r:id="rId287" o:title=""/>
          </v:shape>
          <o:OLEObject Type="Embed" ProgID="Equation.DSMT4" ShapeID="_x0000_i1163" DrawAspect="Content" ObjectID="_1621774224" r:id="rId288"/>
        </w:object>
      </w:r>
      <w:r w:rsidRPr="00C751B4">
        <w:rPr>
          <w:b/>
          <w:i/>
          <w:position w:val="-22"/>
        </w:rPr>
        <w:object w:dxaOrig="1960" w:dyaOrig="580" w14:anchorId="7BC012B8">
          <v:shape id="_x0000_i1164" type="#_x0000_t75" style="width:98.5pt;height:29.5pt" o:ole="">
            <v:imagedata r:id="rId289" o:title=""/>
          </v:shape>
          <o:OLEObject Type="Embed" ProgID="Equation.DSMT4" ShapeID="_x0000_i1164" DrawAspect="Content" ObjectID="_1621774225" r:id="rId290"/>
        </w:object>
      </w:r>
      <w:r w:rsidR="00D51EB2" w:rsidRPr="00C751B4">
        <w:rPr>
          <w:b/>
          <w:i/>
          <w:position w:val="-22"/>
        </w:rPr>
        <w:br/>
      </w:r>
    </w:p>
    <w:p w14:paraId="7BC00E39" w14:textId="77777777" w:rsidR="00D51EB2" w:rsidRPr="00C751B4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C751B4">
        <w:rPr>
          <w:b/>
          <w:position w:val="-8"/>
        </w:rPr>
        <w:object w:dxaOrig="440" w:dyaOrig="380" w14:anchorId="7BC012B9">
          <v:shape id="_x0000_i1165" type="#_x0000_t75" style="width:22pt;height:18.5pt" o:ole="">
            <v:imagedata r:id="rId291" o:title=""/>
          </v:shape>
          <o:OLEObject Type="Embed" ProgID="Equation.DSMT4" ShapeID="_x0000_i1165" DrawAspect="Content" ObjectID="_1621774226" r:id="rId292"/>
        </w:object>
      </w:r>
      <w:r w:rsidRPr="00C751B4">
        <w:rPr>
          <w:b/>
          <w:position w:val="-14"/>
        </w:rPr>
        <w:object w:dxaOrig="820" w:dyaOrig="400" w14:anchorId="7BC012BA">
          <v:shape id="_x0000_i1166" type="#_x0000_t75" style="width:41pt;height:20pt" o:ole="">
            <v:imagedata r:id="rId293" o:title=""/>
          </v:shape>
          <o:OLEObject Type="Embed" ProgID="Equation.DSMT4" ShapeID="_x0000_i1166" DrawAspect="Content" ObjectID="_1621774227" r:id="rId294"/>
        </w:object>
      </w:r>
      <w:r w:rsidR="00D51EB2" w:rsidRPr="00C751B4">
        <w:rPr>
          <w:b/>
          <w:position w:val="-14"/>
        </w:rPr>
        <w:br/>
      </w:r>
    </w:p>
    <w:p w14:paraId="7BC00E3A" w14:textId="77777777" w:rsidR="00D51EB2" w:rsidRPr="00C751B4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C751B4">
        <w:rPr>
          <w:b/>
          <w:position w:val="-8"/>
        </w:rPr>
        <w:object w:dxaOrig="1120" w:dyaOrig="380" w14:anchorId="7BC012BB">
          <v:shape id="_x0000_i1167" type="#_x0000_t75" style="width:56pt;height:18.5pt" o:ole="">
            <v:imagedata r:id="rId295" o:title=""/>
          </v:shape>
          <o:OLEObject Type="Embed" ProgID="Equation.DSMT4" ShapeID="_x0000_i1167" DrawAspect="Content" ObjectID="_1621774228" r:id="rId296"/>
        </w:object>
      </w:r>
      <w:r w:rsidRPr="00C751B4">
        <w:rPr>
          <w:b/>
          <w:position w:val="-14"/>
        </w:rPr>
        <w:object w:dxaOrig="1980" w:dyaOrig="400" w14:anchorId="7BC012BC">
          <v:shape id="_x0000_i1168" type="#_x0000_t75" style="width:99pt;height:20pt" o:ole="">
            <v:imagedata r:id="rId297" o:title=""/>
          </v:shape>
          <o:OLEObject Type="Embed" ProgID="Equation.DSMT4" ShapeID="_x0000_i1168" DrawAspect="Content" ObjectID="_1621774229" r:id="rId298"/>
        </w:object>
      </w:r>
      <w:r w:rsidR="00D51EB2" w:rsidRPr="00C751B4">
        <w:rPr>
          <w:b/>
          <w:position w:val="-14"/>
        </w:rPr>
        <w:br/>
      </w:r>
    </w:p>
    <w:p w14:paraId="7BC00E3B" w14:textId="77777777" w:rsidR="00D51EB2" w:rsidRPr="00C751B4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C751B4">
        <w:rPr>
          <w:b/>
          <w:position w:val="-22"/>
        </w:rPr>
        <w:object w:dxaOrig="600" w:dyaOrig="620" w14:anchorId="7BC012BD">
          <v:shape id="_x0000_i1169" type="#_x0000_t75" style="width:30pt;height:31pt" o:ole="">
            <v:imagedata r:id="rId299" o:title=""/>
          </v:shape>
          <o:OLEObject Type="Embed" ProgID="Equation.DSMT4" ShapeID="_x0000_i1169" DrawAspect="Content" ObjectID="_1621774230" r:id="rId300"/>
        </w:object>
      </w:r>
      <w:r w:rsidRPr="00C751B4">
        <w:rPr>
          <w:b/>
          <w:position w:val="-22"/>
        </w:rPr>
        <w:object w:dxaOrig="1340" w:dyaOrig="580" w14:anchorId="7BC012BE">
          <v:shape id="_x0000_i1170" type="#_x0000_t75" style="width:67pt;height:29.5pt" o:ole="">
            <v:imagedata r:id="rId301" o:title=""/>
          </v:shape>
          <o:OLEObject Type="Embed" ProgID="Equation.DSMT4" ShapeID="_x0000_i1170" DrawAspect="Content" ObjectID="_1621774231" r:id="rId302"/>
        </w:object>
      </w:r>
      <w:r w:rsidR="00916102" w:rsidRPr="00C751B4">
        <w:rPr>
          <w:b/>
          <w:position w:val="-22"/>
        </w:rPr>
        <w:br/>
      </w:r>
    </w:p>
    <w:p w14:paraId="7BC00E3C" w14:textId="77777777" w:rsidR="00916102" w:rsidRPr="00C751B4" w:rsidRDefault="00A322D1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C751B4">
        <w:t>Kontroller svarene dine ved CAS i GeoGebra.</w:t>
      </w:r>
      <w:r w:rsidR="0051199B" w:rsidRPr="00C751B4">
        <w:t xml:space="preserve"> </w:t>
      </w:r>
      <w:r w:rsidR="0051199B" w:rsidRPr="00C751B4">
        <w:rPr>
          <w:b/>
        </w:rPr>
        <w:t>«Alt+R» gir k</w:t>
      </w:r>
      <w:r w:rsidR="004A1A1D" w:rsidRPr="00C751B4">
        <w:rPr>
          <w:b/>
        </w:rPr>
        <w:t>vadratrottegnet</w:t>
      </w:r>
      <w:r w:rsidR="0051199B" w:rsidRPr="00C751B4">
        <w:t>.</w:t>
      </w:r>
      <w:r w:rsidR="0051199B" w:rsidRPr="00C751B4">
        <w:br/>
      </w:r>
      <w:r w:rsidR="0051199B" w:rsidRPr="00C751B4">
        <w:rPr>
          <w:noProof/>
          <w:lang w:eastAsia="nb-NO"/>
        </w:rPr>
        <w:drawing>
          <wp:inline distT="0" distB="0" distL="0" distR="0" wp14:anchorId="7BC012BF" wp14:editId="7BC012C0">
            <wp:extent cx="2533650" cy="1428750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199B" w:rsidRPr="00C751B4">
        <w:t xml:space="preserve"> </w:t>
      </w:r>
      <w:r w:rsidR="0051199B" w:rsidRPr="00C751B4">
        <w:rPr>
          <w:noProof/>
          <w:lang w:eastAsia="nb-NO"/>
        </w:rPr>
        <w:drawing>
          <wp:inline distT="0" distB="0" distL="0" distR="0" wp14:anchorId="7BC012C1" wp14:editId="7BC012C2">
            <wp:extent cx="2581275" cy="1257300"/>
            <wp:effectExtent l="0" t="0" r="9525" b="0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3D" w14:textId="77777777" w:rsidR="004A1A1D" w:rsidRPr="00C751B4" w:rsidRDefault="004A1A1D">
      <w:pPr>
        <w:spacing w:after="0" w:line="240" w:lineRule="auto"/>
      </w:pPr>
      <w:bookmarkStart w:id="21" w:name="_Toc197248106"/>
      <w:bookmarkStart w:id="22" w:name="_Toc233863027"/>
      <w:r w:rsidRPr="00C751B4">
        <w:br w:type="page"/>
      </w:r>
    </w:p>
    <w:p w14:paraId="7BC00E3E" w14:textId="77777777" w:rsidR="00DC038A" w:rsidRPr="00C751B4" w:rsidRDefault="00DC038A" w:rsidP="007F76C0">
      <w:pPr>
        <w:spacing w:after="0"/>
        <w:rPr>
          <w:b/>
          <w:noProof/>
          <w:lang w:eastAsia="nb-NO"/>
        </w:rPr>
      </w:pPr>
      <w:r w:rsidRPr="00C751B4">
        <w:rPr>
          <w:b/>
        </w:rPr>
        <w:lastRenderedPageBreak/>
        <w:t>1.1.</w:t>
      </w:r>
      <w:r w:rsidR="001B61BA" w:rsidRPr="00C751B4">
        <w:rPr>
          <w:b/>
        </w:rPr>
        <w:t>23</w:t>
      </w:r>
      <w:r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C3" wp14:editId="7BC012C4">
            <wp:extent cx="628650" cy="447675"/>
            <wp:effectExtent l="0" t="0" r="0" b="9525"/>
            <wp:docPr id="17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3F" w14:textId="77777777" w:rsidR="00DC038A" w:rsidRPr="00C751B4" w:rsidRDefault="00DC038A" w:rsidP="007F76C0">
      <w:pPr>
        <w:spacing w:after="0"/>
        <w:rPr>
          <w:noProof/>
          <w:lang w:eastAsia="nb-NO"/>
        </w:rPr>
      </w:pPr>
      <w:r w:rsidRPr="00C751B4">
        <w:rPr>
          <w:noProof/>
          <w:lang w:eastAsia="nb-NO"/>
        </w:rPr>
        <w:t>Regn ut</w:t>
      </w:r>
    </w:p>
    <w:p w14:paraId="7BC00E40" w14:textId="77777777" w:rsidR="00DC038A" w:rsidRPr="00C751B4" w:rsidRDefault="007B00C5" w:rsidP="00463813">
      <w:pPr>
        <w:numPr>
          <w:ilvl w:val="0"/>
          <w:numId w:val="129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1340" w:dyaOrig="380" w14:anchorId="7BC012C5">
          <v:shape id="_x0000_i1171" type="#_x0000_t75" style="width:67pt;height:18.5pt" o:ole="">
            <v:imagedata r:id="rId305" o:title=""/>
          </v:shape>
          <o:OLEObject Type="Embed" ProgID="Equation.DSMT4" ShapeID="_x0000_i1171" DrawAspect="Content" ObjectID="_1621774232" r:id="rId306"/>
        </w:object>
      </w:r>
      <w:r w:rsidRPr="00C751B4">
        <w:rPr>
          <w:noProof/>
          <w:position w:val="-14"/>
          <w:lang w:eastAsia="nb-NO"/>
        </w:rPr>
        <w:object w:dxaOrig="2520" w:dyaOrig="360" w14:anchorId="7BC012C6">
          <v:shape id="_x0000_i1172" type="#_x0000_t75" style="width:126.5pt;height:18.5pt" o:ole="">
            <v:imagedata r:id="rId307" o:title=""/>
          </v:shape>
          <o:OLEObject Type="Embed" ProgID="Equation.DSMT4" ShapeID="_x0000_i1172" DrawAspect="Content" ObjectID="_1621774233" r:id="rId308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1" w14:textId="77777777" w:rsidR="00DC038A" w:rsidRPr="00C751B4" w:rsidRDefault="007B00C5" w:rsidP="00463813">
      <w:pPr>
        <w:numPr>
          <w:ilvl w:val="0"/>
          <w:numId w:val="129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1719" w:dyaOrig="400" w14:anchorId="7BC012C7">
          <v:shape id="_x0000_i1173" type="#_x0000_t75" style="width:86pt;height:20pt" o:ole="">
            <v:imagedata r:id="rId309" o:title=""/>
          </v:shape>
          <o:OLEObject Type="Embed" ProgID="Equation.DSMT4" ShapeID="_x0000_i1173" DrawAspect="Content" ObjectID="_1621774234" r:id="rId310"/>
        </w:object>
      </w:r>
      <w:r w:rsidRPr="00C751B4">
        <w:rPr>
          <w:noProof/>
          <w:position w:val="-14"/>
          <w:lang w:eastAsia="nb-NO"/>
        </w:rPr>
        <w:object w:dxaOrig="2500" w:dyaOrig="360" w14:anchorId="7BC012C8">
          <v:shape id="_x0000_i1174" type="#_x0000_t75" style="width:125.5pt;height:18.5pt" o:ole="">
            <v:imagedata r:id="rId311" o:title=""/>
          </v:shape>
          <o:OLEObject Type="Embed" ProgID="Equation.DSMT4" ShapeID="_x0000_i1174" DrawAspect="Content" ObjectID="_1621774235" r:id="rId312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2" w14:textId="77777777" w:rsidR="00DC038A" w:rsidRPr="00C751B4" w:rsidRDefault="007B00C5" w:rsidP="00463813">
      <w:pPr>
        <w:numPr>
          <w:ilvl w:val="0"/>
          <w:numId w:val="129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22"/>
          <w:lang w:eastAsia="nb-NO"/>
        </w:rPr>
        <w:object w:dxaOrig="1780" w:dyaOrig="580" w14:anchorId="7BC012C9">
          <v:shape id="_x0000_i1175" type="#_x0000_t75" style="width:89.5pt;height:29.5pt" o:ole="">
            <v:imagedata r:id="rId313" o:title=""/>
          </v:shape>
          <o:OLEObject Type="Embed" ProgID="Equation.DSMT4" ShapeID="_x0000_i1175" DrawAspect="Content" ObjectID="_1621774236" r:id="rId314"/>
        </w:object>
      </w:r>
      <w:r w:rsidRPr="00C751B4">
        <w:rPr>
          <w:noProof/>
          <w:position w:val="-22"/>
          <w:lang w:eastAsia="nb-NO"/>
        </w:rPr>
        <w:object w:dxaOrig="2920" w:dyaOrig="580" w14:anchorId="7BC012CA">
          <v:shape id="_x0000_i1176" type="#_x0000_t75" style="width:146.5pt;height:29.5pt" o:ole="">
            <v:imagedata r:id="rId315" o:title=""/>
          </v:shape>
          <o:OLEObject Type="Embed" ProgID="Equation.DSMT4" ShapeID="_x0000_i1176" DrawAspect="Content" ObjectID="_1621774237" r:id="rId316"/>
        </w:object>
      </w:r>
      <w:r w:rsidR="0036479E" w:rsidRPr="00C751B4">
        <w:rPr>
          <w:noProof/>
          <w:position w:val="-22"/>
          <w:lang w:eastAsia="nb-NO"/>
        </w:rPr>
        <w:br/>
      </w:r>
    </w:p>
    <w:p w14:paraId="7BC00E43" w14:textId="77777777" w:rsidR="00DC038A" w:rsidRPr="00C751B4" w:rsidRDefault="007B00C5" w:rsidP="00463813">
      <w:pPr>
        <w:numPr>
          <w:ilvl w:val="0"/>
          <w:numId w:val="129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20"/>
          <w:lang w:eastAsia="nb-NO"/>
        </w:rPr>
        <w:object w:dxaOrig="2020" w:dyaOrig="499" w14:anchorId="7BC012CB">
          <v:shape id="_x0000_i1177" type="#_x0000_t75" style="width:101pt;height:25pt" o:ole="">
            <v:imagedata r:id="rId317" o:title=""/>
          </v:shape>
          <o:OLEObject Type="Embed" ProgID="Equation.DSMT4" ShapeID="_x0000_i1177" DrawAspect="Content" ObjectID="_1621774238" r:id="rId318"/>
        </w:object>
      </w:r>
      <w:r w:rsidRPr="00C751B4">
        <w:rPr>
          <w:noProof/>
          <w:position w:val="-14"/>
          <w:lang w:eastAsia="nb-NO"/>
        </w:rPr>
        <w:object w:dxaOrig="4099" w:dyaOrig="380" w14:anchorId="7BC012CC">
          <v:shape id="_x0000_i1178" type="#_x0000_t75" style="width:204.5pt;height:18.5pt" o:ole="">
            <v:imagedata r:id="rId319" o:title=""/>
          </v:shape>
          <o:OLEObject Type="Embed" ProgID="Equation.DSMT4" ShapeID="_x0000_i1178" DrawAspect="Content" ObjectID="_1621774239" r:id="rId320"/>
        </w:object>
      </w:r>
    </w:p>
    <w:p w14:paraId="7BC00E44" w14:textId="77777777" w:rsidR="004A1A1D" w:rsidRPr="00C751B4" w:rsidRDefault="004A1A1D" w:rsidP="00E24E75">
      <w:pPr>
        <w:spacing w:after="0" w:line="240" w:lineRule="auto"/>
        <w:rPr>
          <w:b/>
        </w:rPr>
      </w:pPr>
    </w:p>
    <w:p w14:paraId="7BC00E45" w14:textId="77777777" w:rsidR="00DC038A" w:rsidRPr="00C751B4" w:rsidRDefault="00DC038A" w:rsidP="00E24E75">
      <w:pPr>
        <w:spacing w:after="0" w:line="240" w:lineRule="auto"/>
        <w:rPr>
          <w:noProof/>
          <w:lang w:eastAsia="nb-NO"/>
        </w:rPr>
      </w:pPr>
      <w:r w:rsidRPr="00C751B4">
        <w:rPr>
          <w:b/>
        </w:rPr>
        <w:t>1.1.</w:t>
      </w:r>
      <w:r w:rsidR="001B61BA" w:rsidRPr="00C751B4">
        <w:rPr>
          <w:b/>
        </w:rPr>
        <w:t>24</w:t>
      </w:r>
      <w:r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CD" wp14:editId="7BC012CE">
            <wp:extent cx="628650" cy="447675"/>
            <wp:effectExtent l="0" t="0" r="0" b="9525"/>
            <wp:docPr id="18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46" w14:textId="77777777" w:rsidR="00DC038A" w:rsidRPr="00C751B4" w:rsidRDefault="00DC038A" w:rsidP="007F76C0">
      <w:pPr>
        <w:spacing w:after="0"/>
        <w:rPr>
          <w:noProof/>
          <w:lang w:eastAsia="nb-NO"/>
        </w:rPr>
      </w:pPr>
      <w:r w:rsidRPr="00C751B4">
        <w:rPr>
          <w:noProof/>
          <w:lang w:eastAsia="nb-NO"/>
        </w:rPr>
        <w:t>Regn ut</w:t>
      </w:r>
    </w:p>
    <w:p w14:paraId="7BC00E47" w14:textId="77777777" w:rsidR="00DC038A" w:rsidRPr="00C751B4" w:rsidRDefault="007B00C5" w:rsidP="00463813">
      <w:pPr>
        <w:numPr>
          <w:ilvl w:val="0"/>
          <w:numId w:val="130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6"/>
          <w:lang w:eastAsia="nb-NO"/>
        </w:rPr>
        <w:object w:dxaOrig="1660" w:dyaOrig="480" w14:anchorId="7BC012CF">
          <v:shape id="_x0000_i1179" type="#_x0000_t75" style="width:83pt;height:24pt" o:ole="">
            <v:imagedata r:id="rId321" o:title=""/>
          </v:shape>
          <o:OLEObject Type="Embed" ProgID="Equation.DSMT4" ShapeID="_x0000_i1179" DrawAspect="Content" ObjectID="_1621774240" r:id="rId322"/>
        </w:object>
      </w:r>
      <w:r w:rsidRPr="00C751B4">
        <w:rPr>
          <w:noProof/>
          <w:position w:val="-14"/>
          <w:lang w:eastAsia="nb-NO"/>
        </w:rPr>
        <w:object w:dxaOrig="3220" w:dyaOrig="420" w14:anchorId="7BC012D0">
          <v:shape id="_x0000_i1180" type="#_x0000_t75" style="width:161.5pt;height:21pt" o:ole="">
            <v:imagedata r:id="rId323" o:title=""/>
          </v:shape>
          <o:OLEObject Type="Embed" ProgID="Equation.DSMT4" ShapeID="_x0000_i1180" DrawAspect="Content" ObjectID="_1621774241" r:id="rId324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8" w14:textId="77777777" w:rsidR="00DC038A" w:rsidRPr="00C751B4" w:rsidRDefault="007B00C5" w:rsidP="00463813">
      <w:pPr>
        <w:numPr>
          <w:ilvl w:val="0"/>
          <w:numId w:val="130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2100" w:dyaOrig="400" w14:anchorId="7BC012D1">
          <v:shape id="_x0000_i1181" type="#_x0000_t75" style="width:105pt;height:20pt" o:ole="">
            <v:imagedata r:id="rId325" o:title=""/>
          </v:shape>
          <o:OLEObject Type="Embed" ProgID="Equation.DSMT4" ShapeID="_x0000_i1181" DrawAspect="Content" ObjectID="_1621774242" r:id="rId326"/>
        </w:object>
      </w:r>
      <w:r w:rsidRPr="00C751B4">
        <w:rPr>
          <w:noProof/>
          <w:position w:val="-14"/>
          <w:lang w:eastAsia="nb-NO"/>
        </w:rPr>
        <w:object w:dxaOrig="3060" w:dyaOrig="420" w14:anchorId="7BC012D2">
          <v:shape id="_x0000_i1182" type="#_x0000_t75" style="width:153pt;height:21pt" o:ole="">
            <v:imagedata r:id="rId327" o:title=""/>
          </v:shape>
          <o:OLEObject Type="Embed" ProgID="Equation.DSMT4" ShapeID="_x0000_i1182" DrawAspect="Content" ObjectID="_1621774243" r:id="rId328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9" w14:textId="77777777" w:rsidR="00DC038A" w:rsidRPr="00C751B4" w:rsidRDefault="007B00C5" w:rsidP="00463813">
      <w:pPr>
        <w:numPr>
          <w:ilvl w:val="0"/>
          <w:numId w:val="130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22"/>
          <w:lang w:eastAsia="nb-NO"/>
        </w:rPr>
        <w:object w:dxaOrig="1640" w:dyaOrig="580" w14:anchorId="7BC012D3">
          <v:shape id="_x0000_i1183" type="#_x0000_t75" style="width:82pt;height:29.5pt" o:ole="">
            <v:imagedata r:id="rId329" o:title=""/>
          </v:shape>
          <o:OLEObject Type="Embed" ProgID="Equation.DSMT4" ShapeID="_x0000_i1183" DrawAspect="Content" ObjectID="_1621774244" r:id="rId330"/>
        </w:object>
      </w:r>
      <w:r w:rsidRPr="00C751B4">
        <w:rPr>
          <w:noProof/>
          <w:position w:val="-14"/>
          <w:lang w:eastAsia="nb-NO"/>
        </w:rPr>
        <w:object w:dxaOrig="4940" w:dyaOrig="420" w14:anchorId="7BC012D4">
          <v:shape id="_x0000_i1184" type="#_x0000_t75" style="width:247pt;height:21pt" o:ole="">
            <v:imagedata r:id="rId331" o:title=""/>
          </v:shape>
          <o:OLEObject Type="Embed" ProgID="Equation.DSMT4" ShapeID="_x0000_i1184" DrawAspect="Content" ObjectID="_1621774245" r:id="rId332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A" w14:textId="77777777" w:rsidR="00DC038A" w:rsidRPr="00C751B4" w:rsidRDefault="007B00C5" w:rsidP="00463813">
      <w:pPr>
        <w:numPr>
          <w:ilvl w:val="0"/>
          <w:numId w:val="130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1800" w:dyaOrig="360" w14:anchorId="7BC012D5">
          <v:shape id="_x0000_i1185" type="#_x0000_t75" style="width:90.5pt;height:18.5pt" o:ole="">
            <v:imagedata r:id="rId333" o:title=""/>
          </v:shape>
          <o:OLEObject Type="Embed" ProgID="Equation.DSMT4" ShapeID="_x0000_i1185" DrawAspect="Content" ObjectID="_1621774246" r:id="rId334"/>
        </w:object>
      </w:r>
      <w:r w:rsidRPr="00C751B4">
        <w:rPr>
          <w:noProof/>
          <w:position w:val="-14"/>
          <w:lang w:eastAsia="nb-NO"/>
        </w:rPr>
        <w:object w:dxaOrig="1700" w:dyaOrig="360" w14:anchorId="7BC012D6">
          <v:shape id="_x0000_i1186" type="#_x0000_t75" style="width:84.5pt;height:18.5pt" o:ole="">
            <v:imagedata r:id="rId335" o:title=""/>
          </v:shape>
          <o:OLEObject Type="Embed" ProgID="Equation.DSMT4" ShapeID="_x0000_i1186" DrawAspect="Content" ObjectID="_1621774247" r:id="rId336"/>
        </w:object>
      </w:r>
    </w:p>
    <w:p w14:paraId="7BC00E4B" w14:textId="77777777" w:rsidR="00DC038A" w:rsidRPr="00C751B4" w:rsidRDefault="0036479E" w:rsidP="007F76C0">
      <w:pPr>
        <w:spacing w:after="0"/>
        <w:rPr>
          <w:b/>
          <w:noProof/>
          <w:lang w:eastAsia="nb-NO"/>
        </w:rPr>
      </w:pPr>
      <w:r w:rsidRPr="00C751B4">
        <w:rPr>
          <w:b/>
          <w:noProof/>
          <w:lang w:eastAsia="nb-NO"/>
        </w:rPr>
        <w:br/>
      </w:r>
      <w:r w:rsidRPr="00C751B4">
        <w:rPr>
          <w:b/>
          <w:noProof/>
          <w:lang w:eastAsia="nb-NO"/>
        </w:rPr>
        <w:br/>
      </w:r>
      <w:r w:rsidR="00DC038A" w:rsidRPr="00C751B4">
        <w:rPr>
          <w:b/>
        </w:rPr>
        <w:t>1.1.</w:t>
      </w:r>
      <w:r w:rsidR="001B61BA" w:rsidRPr="00C751B4">
        <w:rPr>
          <w:b/>
        </w:rPr>
        <w:t>25</w:t>
      </w:r>
      <w:r w:rsidR="00DC038A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D7" wp14:editId="7BC012D8">
            <wp:extent cx="628650" cy="447675"/>
            <wp:effectExtent l="0" t="0" r="0" b="9525"/>
            <wp:docPr id="19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4C" w14:textId="77777777" w:rsidR="00DC038A" w:rsidRPr="00C751B4" w:rsidRDefault="00DC038A" w:rsidP="007F76C0">
      <w:pPr>
        <w:spacing w:after="0"/>
        <w:rPr>
          <w:noProof/>
          <w:lang w:eastAsia="nb-NO"/>
        </w:rPr>
      </w:pPr>
      <w:r w:rsidRPr="00C751B4">
        <w:rPr>
          <w:noProof/>
          <w:lang w:eastAsia="nb-NO"/>
        </w:rPr>
        <w:t>Regn ut</w:t>
      </w:r>
    </w:p>
    <w:p w14:paraId="7BC00E4D" w14:textId="77777777" w:rsidR="00DC038A" w:rsidRPr="00C751B4" w:rsidRDefault="007B00C5" w:rsidP="00463813">
      <w:pPr>
        <w:numPr>
          <w:ilvl w:val="0"/>
          <w:numId w:val="131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2280" w:dyaOrig="400" w14:anchorId="7BC012D9">
          <v:shape id="_x0000_i1187" type="#_x0000_t75" style="width:114pt;height:20pt" o:ole="">
            <v:imagedata r:id="rId337" o:title=""/>
          </v:shape>
          <o:OLEObject Type="Embed" ProgID="Equation.DSMT4" ShapeID="_x0000_i1187" DrawAspect="Content" ObjectID="_1621774248" r:id="rId338"/>
        </w:object>
      </w:r>
      <w:r w:rsidRPr="00C751B4">
        <w:rPr>
          <w:noProof/>
          <w:position w:val="-14"/>
          <w:lang w:eastAsia="nb-NO"/>
        </w:rPr>
        <w:object w:dxaOrig="1560" w:dyaOrig="360" w14:anchorId="7BC012DA">
          <v:shape id="_x0000_i1188" type="#_x0000_t75" style="width:78pt;height:18.5pt" o:ole="">
            <v:imagedata r:id="rId339" o:title=""/>
          </v:shape>
          <o:OLEObject Type="Embed" ProgID="Equation.DSMT4" ShapeID="_x0000_i1188" DrawAspect="Content" ObjectID="_1621774249" r:id="rId340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E" w14:textId="77777777" w:rsidR="00DC038A" w:rsidRPr="00C751B4" w:rsidRDefault="007B00C5" w:rsidP="00463813">
      <w:pPr>
        <w:numPr>
          <w:ilvl w:val="0"/>
          <w:numId w:val="131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1860" w:dyaOrig="400" w14:anchorId="7BC012DB">
          <v:shape id="_x0000_i1189" type="#_x0000_t75" style="width:93pt;height:20pt" o:ole="">
            <v:imagedata r:id="rId341" o:title=""/>
          </v:shape>
          <o:OLEObject Type="Embed" ProgID="Equation.DSMT4" ShapeID="_x0000_i1189" DrawAspect="Content" ObjectID="_1621774250" r:id="rId342"/>
        </w:object>
      </w:r>
      <w:r w:rsidRPr="00C751B4">
        <w:rPr>
          <w:noProof/>
          <w:position w:val="-14"/>
          <w:lang w:eastAsia="nb-NO"/>
        </w:rPr>
        <w:object w:dxaOrig="1660" w:dyaOrig="360" w14:anchorId="7BC012DC">
          <v:shape id="_x0000_i1190" type="#_x0000_t75" style="width:83pt;height:18.5pt" o:ole="">
            <v:imagedata r:id="rId343" o:title=""/>
          </v:shape>
          <o:OLEObject Type="Embed" ProgID="Equation.DSMT4" ShapeID="_x0000_i1190" DrawAspect="Content" ObjectID="_1621774251" r:id="rId344"/>
        </w:object>
      </w:r>
      <w:r w:rsidR="0036479E" w:rsidRPr="00C751B4">
        <w:rPr>
          <w:noProof/>
          <w:position w:val="-14"/>
          <w:lang w:eastAsia="nb-NO"/>
        </w:rPr>
        <w:br/>
      </w:r>
    </w:p>
    <w:p w14:paraId="7BC00E4F" w14:textId="77777777" w:rsidR="00DC038A" w:rsidRPr="00C751B4" w:rsidRDefault="007B00C5" w:rsidP="00463813">
      <w:pPr>
        <w:numPr>
          <w:ilvl w:val="0"/>
          <w:numId w:val="131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22"/>
          <w:lang w:eastAsia="nb-NO"/>
        </w:rPr>
        <w:object w:dxaOrig="2420" w:dyaOrig="580" w14:anchorId="7BC012DD">
          <v:shape id="_x0000_i1191" type="#_x0000_t75" style="width:120.5pt;height:29.5pt" o:ole="">
            <v:imagedata r:id="rId345" o:title=""/>
          </v:shape>
          <o:OLEObject Type="Embed" ProgID="Equation.DSMT4" ShapeID="_x0000_i1191" DrawAspect="Content" ObjectID="_1621774252" r:id="rId346"/>
        </w:object>
      </w:r>
      <w:r w:rsidRPr="00C751B4">
        <w:rPr>
          <w:noProof/>
          <w:position w:val="-26"/>
          <w:lang w:eastAsia="nb-NO"/>
        </w:rPr>
        <w:object w:dxaOrig="3420" w:dyaOrig="660" w14:anchorId="7BC012DE">
          <v:shape id="_x0000_i1192" type="#_x0000_t75" style="width:171pt;height:33pt" o:ole="">
            <v:imagedata r:id="rId347" o:title=""/>
          </v:shape>
          <o:OLEObject Type="Embed" ProgID="Equation.DSMT4" ShapeID="_x0000_i1192" DrawAspect="Content" ObjectID="_1621774253" r:id="rId348"/>
        </w:object>
      </w:r>
      <w:r w:rsidR="0036479E" w:rsidRPr="00C751B4">
        <w:rPr>
          <w:noProof/>
          <w:position w:val="-26"/>
          <w:lang w:eastAsia="nb-NO"/>
        </w:rPr>
        <w:br/>
      </w:r>
    </w:p>
    <w:p w14:paraId="7BC00E50" w14:textId="77777777" w:rsidR="00DC038A" w:rsidRPr="00C751B4" w:rsidRDefault="007B00C5" w:rsidP="00463813">
      <w:pPr>
        <w:numPr>
          <w:ilvl w:val="0"/>
          <w:numId w:val="131"/>
        </w:numPr>
        <w:spacing w:after="0" w:line="240" w:lineRule="auto"/>
        <w:rPr>
          <w:noProof/>
          <w:lang w:eastAsia="nb-NO"/>
        </w:rPr>
      </w:pPr>
      <w:r w:rsidRPr="00C751B4">
        <w:rPr>
          <w:noProof/>
          <w:position w:val="-12"/>
          <w:lang w:eastAsia="nb-NO"/>
        </w:rPr>
        <w:object w:dxaOrig="1960" w:dyaOrig="400" w14:anchorId="7BC012DF">
          <v:shape id="_x0000_i1193" type="#_x0000_t75" style="width:98pt;height:20pt" o:ole="">
            <v:imagedata r:id="rId349" o:title=""/>
          </v:shape>
          <o:OLEObject Type="Embed" ProgID="Equation.DSMT4" ShapeID="_x0000_i1193" DrawAspect="Content" ObjectID="_1621774254" r:id="rId350"/>
        </w:object>
      </w:r>
      <w:r w:rsidRPr="00C751B4">
        <w:rPr>
          <w:noProof/>
          <w:position w:val="-14"/>
          <w:lang w:eastAsia="nb-NO"/>
        </w:rPr>
        <w:object w:dxaOrig="2960" w:dyaOrig="420" w14:anchorId="7BC012E0">
          <v:shape id="_x0000_i1194" type="#_x0000_t75" style="width:147.5pt;height:21pt" o:ole="">
            <v:imagedata r:id="rId351" o:title=""/>
          </v:shape>
          <o:OLEObject Type="Embed" ProgID="Equation.DSMT4" ShapeID="_x0000_i1194" DrawAspect="Content" ObjectID="_1621774255" r:id="rId352"/>
        </w:object>
      </w:r>
    </w:p>
    <w:p w14:paraId="7BC00E51" w14:textId="77777777" w:rsidR="00255718" w:rsidRPr="00C751B4" w:rsidRDefault="00E24E75" w:rsidP="0028652C">
      <w:pPr>
        <w:pStyle w:val="Overskrift1"/>
        <w:spacing w:after="240"/>
      </w:pPr>
      <w:r w:rsidRPr="00C751B4">
        <w:br w:type="page"/>
      </w:r>
      <w:bookmarkStart w:id="23" w:name="_Toc428876076"/>
      <w:r w:rsidR="00255718" w:rsidRPr="00C751B4">
        <w:lastRenderedPageBreak/>
        <w:t>1.2 Potenser</w:t>
      </w:r>
      <w:bookmarkEnd w:id="21"/>
      <w:bookmarkEnd w:id="22"/>
      <w:bookmarkEnd w:id="23"/>
      <w:r w:rsidR="0028652C" w:rsidRPr="00C751B4">
        <w:t xml:space="preserve"> </w:t>
      </w:r>
    </w:p>
    <w:p w14:paraId="7BC00E52" w14:textId="77777777" w:rsidR="00FE6211" w:rsidRPr="00C751B4" w:rsidRDefault="003F50ED" w:rsidP="003F50ED">
      <w:pPr>
        <w:pStyle w:val="Overskrift2"/>
        <w:spacing w:before="240" w:after="200"/>
        <w:rPr>
          <w:lang w:eastAsia="nb-NO"/>
        </w:rPr>
      </w:pPr>
      <w:bookmarkStart w:id="24" w:name="_Toc298692389"/>
      <w:bookmarkStart w:id="25" w:name="_Toc301180090"/>
      <w:bookmarkStart w:id="26" w:name="_Toc428876077"/>
      <w:r w:rsidRPr="00C751B4">
        <w:t>Regneregler for potenser</w:t>
      </w:r>
      <w:bookmarkEnd w:id="24"/>
      <w:bookmarkEnd w:id="25"/>
      <w:bookmarkEnd w:id="26"/>
    </w:p>
    <w:p w14:paraId="7BC00E53" w14:textId="77777777" w:rsidR="00255718" w:rsidRPr="00C751B4" w:rsidRDefault="00255718" w:rsidP="00255718">
      <w:r w:rsidRPr="00C751B4">
        <w:rPr>
          <w:b/>
        </w:rPr>
        <w:t xml:space="preserve">1.2.1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E1" wp14:editId="7BC012E2">
            <wp:extent cx="628650" cy="447675"/>
            <wp:effectExtent l="0" t="0" r="0" b="9525"/>
            <wp:docPr id="20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61BA" w:rsidRPr="00C751B4">
        <w:rPr>
          <w:b/>
          <w:noProof/>
          <w:lang w:eastAsia="nb-NO"/>
        </w:rPr>
        <w:br/>
      </w:r>
      <w:r w:rsidRPr="00C751B4">
        <w:t>Bruk potensreglene og</w:t>
      </w:r>
      <w:r w:rsidR="001B61BA" w:rsidRPr="00C751B4">
        <w:t xml:space="preserve"> regn ut</w:t>
      </w:r>
    </w:p>
    <w:p w14:paraId="7BC00E54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4"/>
        </w:rPr>
        <w:object w:dxaOrig="580" w:dyaOrig="300" w14:anchorId="7BC012E3">
          <v:shape id="_x0000_i1195" type="#_x0000_t75" style="width:29.5pt;height:15pt" o:ole="">
            <v:imagedata r:id="rId353" o:title=""/>
          </v:shape>
          <o:OLEObject Type="Embed" ProgID="Equation.DSMT4" ShapeID="_x0000_i1195" DrawAspect="Content" ObjectID="_1621774256" r:id="rId354"/>
        </w:object>
      </w:r>
      <w:r w:rsidRPr="00C751B4">
        <w:rPr>
          <w:b/>
          <w:position w:val="-14"/>
        </w:rPr>
        <w:object w:dxaOrig="1020" w:dyaOrig="400" w14:anchorId="7BC012E4">
          <v:shape id="_x0000_i1196" type="#_x0000_t75" style="width:51pt;height:20pt" o:ole="">
            <v:imagedata r:id="rId355" o:title=""/>
          </v:shape>
          <o:OLEObject Type="Embed" ProgID="Equation.DSMT4" ShapeID="_x0000_i1196" DrawAspect="Content" ObjectID="_1621774257" r:id="rId356"/>
        </w:object>
      </w:r>
      <w:r w:rsidR="007D476C" w:rsidRPr="00C751B4">
        <w:rPr>
          <w:b/>
          <w:position w:val="-14"/>
        </w:rPr>
        <w:br/>
      </w:r>
    </w:p>
    <w:p w14:paraId="7BC00E55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6"/>
        </w:rPr>
        <w:object w:dxaOrig="480" w:dyaOrig="320" w14:anchorId="7BC012E5">
          <v:shape id="_x0000_i1197" type="#_x0000_t75" style="width:24pt;height:16pt" o:ole="">
            <v:imagedata r:id="rId357" o:title=""/>
          </v:shape>
          <o:OLEObject Type="Embed" ProgID="Equation.DSMT4" ShapeID="_x0000_i1197" DrawAspect="Content" ObjectID="_1621774258" r:id="rId358"/>
        </w:object>
      </w:r>
      <w:r w:rsidRPr="00C751B4">
        <w:rPr>
          <w:b/>
          <w:position w:val="-14"/>
        </w:rPr>
        <w:object w:dxaOrig="999" w:dyaOrig="400" w14:anchorId="7BC012E6">
          <v:shape id="_x0000_i1198" type="#_x0000_t75" style="width:50pt;height:20pt" o:ole="">
            <v:imagedata r:id="rId359" o:title=""/>
          </v:shape>
          <o:OLEObject Type="Embed" ProgID="Equation.DSMT4" ShapeID="_x0000_i1198" DrawAspect="Content" ObjectID="_1621774259" r:id="rId360"/>
        </w:object>
      </w:r>
      <w:r w:rsidR="007D476C" w:rsidRPr="00C751B4">
        <w:rPr>
          <w:b/>
          <w:position w:val="-14"/>
        </w:rPr>
        <w:br/>
      </w:r>
    </w:p>
    <w:p w14:paraId="7BC00E56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24"/>
        </w:rPr>
        <w:object w:dxaOrig="320" w:dyaOrig="639" w14:anchorId="7BC012E7">
          <v:shape id="_x0000_i1199" type="#_x0000_t75" style="width:16pt;height:32pt" o:ole="">
            <v:imagedata r:id="rId361" o:title=""/>
          </v:shape>
          <o:OLEObject Type="Embed" ProgID="Equation.DSMT4" ShapeID="_x0000_i1199" DrawAspect="Content" ObjectID="_1621774260" r:id="rId362"/>
        </w:object>
      </w:r>
      <w:r w:rsidRPr="00C751B4">
        <w:rPr>
          <w:b/>
          <w:position w:val="-14"/>
        </w:rPr>
        <w:object w:dxaOrig="980" w:dyaOrig="400" w14:anchorId="7BC012E8">
          <v:shape id="_x0000_i1200" type="#_x0000_t75" style="width:48.5pt;height:20pt" o:ole="">
            <v:imagedata r:id="rId363" o:title=""/>
          </v:shape>
          <o:OLEObject Type="Embed" ProgID="Equation.DSMT4" ShapeID="_x0000_i1200" DrawAspect="Content" ObjectID="_1621774261" r:id="rId364"/>
        </w:object>
      </w:r>
      <w:r w:rsidR="007D476C" w:rsidRPr="00C751B4">
        <w:rPr>
          <w:b/>
          <w:position w:val="-22"/>
        </w:rPr>
        <w:br/>
      </w:r>
    </w:p>
    <w:p w14:paraId="7BC00E57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color w:val="FF0000"/>
          <w:position w:val="-6"/>
        </w:rPr>
        <w:object w:dxaOrig="600" w:dyaOrig="320" w14:anchorId="7BC012E9">
          <v:shape id="_x0000_i1201" type="#_x0000_t75" style="width:30pt;height:16pt" o:ole="">
            <v:imagedata r:id="rId365" o:title=""/>
          </v:shape>
          <o:OLEObject Type="Embed" ProgID="Equation.DSMT4" ShapeID="_x0000_i1201" DrawAspect="Content" ObjectID="_1621774262" r:id="rId366"/>
        </w:object>
      </w:r>
      <w:r w:rsidR="00255718" w:rsidRPr="00C751B4">
        <w:rPr>
          <w:b/>
          <w:color w:val="FF0000"/>
        </w:rPr>
        <w:t xml:space="preserve"> </w:t>
      </w:r>
      <w:r w:rsidRPr="00C751B4">
        <w:rPr>
          <w:b/>
          <w:color w:val="FF0000"/>
          <w:position w:val="-14"/>
        </w:rPr>
        <w:object w:dxaOrig="980" w:dyaOrig="360" w14:anchorId="7BC012EA">
          <v:shape id="_x0000_i1202" type="#_x0000_t75" style="width:48.5pt;height:18.5pt" o:ole="">
            <v:imagedata r:id="rId367" o:title=""/>
          </v:shape>
          <o:OLEObject Type="Embed" ProgID="Equation.DSMT4" ShapeID="_x0000_i1202" DrawAspect="Content" ObjectID="_1621774263" r:id="rId368"/>
        </w:object>
      </w:r>
      <w:r w:rsidR="007D476C" w:rsidRPr="00C751B4">
        <w:rPr>
          <w:b/>
          <w:color w:val="FF0000"/>
        </w:rPr>
        <w:br/>
      </w:r>
    </w:p>
    <w:p w14:paraId="7BC00E58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22"/>
        </w:rPr>
        <w:object w:dxaOrig="320" w:dyaOrig="620" w14:anchorId="7BC012EB">
          <v:shape id="_x0000_i1203" type="#_x0000_t75" style="width:16pt;height:31pt" o:ole="">
            <v:imagedata r:id="rId369" o:title=""/>
          </v:shape>
          <o:OLEObject Type="Embed" ProgID="Equation.DSMT4" ShapeID="_x0000_i1203" DrawAspect="Content" ObjectID="_1621774264" r:id="rId370"/>
        </w:object>
      </w:r>
      <w:r w:rsidRPr="00C751B4">
        <w:rPr>
          <w:b/>
          <w:position w:val="-32"/>
        </w:rPr>
        <w:object w:dxaOrig="480" w:dyaOrig="680" w14:anchorId="7BC012EC">
          <v:shape id="_x0000_i1204" type="#_x0000_t75" style="width:24pt;height:33.5pt" o:ole="">
            <v:imagedata r:id="rId371" o:title=""/>
          </v:shape>
          <o:OLEObject Type="Embed" ProgID="Equation.DSMT4" ShapeID="_x0000_i1204" DrawAspect="Content" ObjectID="_1621774265" r:id="rId372"/>
        </w:object>
      </w:r>
      <w:r w:rsidR="007D476C" w:rsidRPr="00C751B4">
        <w:rPr>
          <w:b/>
          <w:position w:val="-32"/>
        </w:rPr>
        <w:br/>
      </w:r>
    </w:p>
    <w:p w14:paraId="7BC00E59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16"/>
        </w:rPr>
        <w:object w:dxaOrig="520" w:dyaOrig="480" w14:anchorId="7BC012ED">
          <v:shape id="_x0000_i1205" type="#_x0000_t75" style="width:26pt;height:24pt" o:ole="">
            <v:imagedata r:id="rId373" o:title=""/>
          </v:shape>
          <o:OLEObject Type="Embed" ProgID="Equation.DSMT4" ShapeID="_x0000_i1205" DrawAspect="Content" ObjectID="_1621774266" r:id="rId374"/>
        </w:object>
      </w:r>
      <w:r w:rsidRPr="00C751B4">
        <w:rPr>
          <w:b/>
          <w:position w:val="-14"/>
        </w:rPr>
        <w:object w:dxaOrig="940" w:dyaOrig="400" w14:anchorId="7BC012EE">
          <v:shape id="_x0000_i1206" type="#_x0000_t75" style="width:47pt;height:20pt" o:ole="">
            <v:imagedata r:id="rId375" o:title=""/>
          </v:shape>
          <o:OLEObject Type="Embed" ProgID="Equation.DSMT4" ShapeID="_x0000_i1206" DrawAspect="Content" ObjectID="_1621774267" r:id="rId376"/>
        </w:object>
      </w:r>
      <w:r w:rsidR="007D476C" w:rsidRPr="00C751B4">
        <w:rPr>
          <w:b/>
          <w:position w:val="-16"/>
        </w:rPr>
        <w:br/>
      </w:r>
    </w:p>
    <w:p w14:paraId="7BC00E5A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30"/>
        </w:rPr>
        <w:object w:dxaOrig="700" w:dyaOrig="760" w14:anchorId="7BC012EF">
          <v:shape id="_x0000_i1207" type="#_x0000_t75" style="width:35pt;height:38.5pt" o:ole="">
            <v:imagedata r:id="rId377" o:title=""/>
          </v:shape>
          <o:OLEObject Type="Embed" ProgID="Equation.DSMT4" ShapeID="_x0000_i1207" DrawAspect="Content" ObjectID="_1621774268" r:id="rId378"/>
        </w:object>
      </w:r>
      <w:r w:rsidRPr="00C751B4">
        <w:rPr>
          <w:b/>
          <w:position w:val="-32"/>
        </w:rPr>
        <w:object w:dxaOrig="1140" w:dyaOrig="720" w14:anchorId="7BC012F0">
          <v:shape id="_x0000_i1208" type="#_x0000_t75" style="width:57pt;height:36pt" o:ole="">
            <v:imagedata r:id="rId379" o:title=""/>
          </v:shape>
          <o:OLEObject Type="Embed" ProgID="Equation.DSMT4" ShapeID="_x0000_i1208" DrawAspect="Content" ObjectID="_1621774269" r:id="rId380"/>
        </w:object>
      </w:r>
      <w:r w:rsidR="007D476C" w:rsidRPr="00C751B4">
        <w:rPr>
          <w:b/>
          <w:position w:val="-32"/>
        </w:rPr>
        <w:br/>
      </w:r>
    </w:p>
    <w:p w14:paraId="7BC00E5B" w14:textId="77777777" w:rsidR="00255718" w:rsidRPr="00C751B4" w:rsidRDefault="007B00C5" w:rsidP="00463813">
      <w:pPr>
        <w:pStyle w:val="Listeavsnitt"/>
        <w:numPr>
          <w:ilvl w:val="0"/>
          <w:numId w:val="54"/>
        </w:numPr>
        <w:rPr>
          <w:b/>
        </w:rPr>
      </w:pPr>
      <w:r w:rsidRPr="00C751B4">
        <w:rPr>
          <w:b/>
          <w:position w:val="-26"/>
        </w:rPr>
        <w:object w:dxaOrig="520" w:dyaOrig="680" w14:anchorId="7BC012F1">
          <v:shape id="_x0000_i1209" type="#_x0000_t75" style="width:26pt;height:33.5pt" o:ole="">
            <v:imagedata r:id="rId381" o:title=""/>
          </v:shape>
          <o:OLEObject Type="Embed" ProgID="Equation.DSMT4" ShapeID="_x0000_i1209" DrawAspect="Content" ObjectID="_1621774270" r:id="rId382"/>
        </w:object>
      </w:r>
      <w:r w:rsidRPr="00C751B4">
        <w:rPr>
          <w:b/>
          <w:position w:val="-32"/>
        </w:rPr>
        <w:object w:dxaOrig="920" w:dyaOrig="720" w14:anchorId="7BC012F2">
          <v:shape id="_x0000_i1210" type="#_x0000_t75" style="width:46pt;height:36pt" o:ole="">
            <v:imagedata r:id="rId383" o:title=""/>
          </v:shape>
          <o:OLEObject Type="Embed" ProgID="Equation.DSMT4" ShapeID="_x0000_i1210" DrawAspect="Content" ObjectID="_1621774271" r:id="rId384"/>
        </w:object>
      </w:r>
    </w:p>
    <w:p w14:paraId="7BC00E5C" w14:textId="77777777" w:rsidR="00255718" w:rsidRPr="00C751B4" w:rsidRDefault="003B34BF" w:rsidP="00255718">
      <w:r w:rsidRPr="00C751B4">
        <w:rPr>
          <w:b/>
        </w:rPr>
        <w:br w:type="page"/>
      </w:r>
      <w:r w:rsidR="00255718" w:rsidRPr="00C751B4">
        <w:rPr>
          <w:b/>
        </w:rPr>
        <w:lastRenderedPageBreak/>
        <w:t xml:space="preserve">1.2.2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2F3" wp14:editId="7BC012F4">
            <wp:extent cx="628650" cy="447675"/>
            <wp:effectExtent l="0" t="0" r="0" b="9525"/>
            <wp:docPr id="21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1B61BA" w:rsidRPr="00C751B4">
        <w:t>Bruk potensreglene og regn ut</w:t>
      </w:r>
    </w:p>
    <w:p w14:paraId="7BC00E5D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4"/>
        </w:rPr>
        <w:object w:dxaOrig="560" w:dyaOrig="300" w14:anchorId="7BC012F5">
          <v:shape id="_x0000_i1211" type="#_x0000_t75" style="width:27.5pt;height:15pt" o:ole="">
            <v:imagedata r:id="rId385" o:title=""/>
          </v:shape>
          <o:OLEObject Type="Embed" ProgID="Equation.DSMT4" ShapeID="_x0000_i1211" DrawAspect="Content" ObjectID="_1621774272" r:id="rId386"/>
        </w:object>
      </w:r>
      <w:r w:rsidRPr="00C751B4">
        <w:rPr>
          <w:b/>
          <w:color w:val="FF0000"/>
          <w:position w:val="-14"/>
        </w:rPr>
        <w:object w:dxaOrig="1020" w:dyaOrig="400" w14:anchorId="7BC012F6">
          <v:shape id="_x0000_i1212" type="#_x0000_t75" style="width:51pt;height:20pt" o:ole="">
            <v:imagedata r:id="rId387" o:title=""/>
          </v:shape>
          <o:OLEObject Type="Embed" ProgID="Equation.DSMT4" ShapeID="_x0000_i1212" DrawAspect="Content" ObjectID="_1621774273" r:id="rId388"/>
        </w:object>
      </w:r>
      <w:r w:rsidR="00255718" w:rsidRPr="00C751B4">
        <w:rPr>
          <w:b/>
          <w:color w:val="FF0000"/>
          <w:position w:val="-14"/>
        </w:rPr>
        <w:br/>
      </w:r>
    </w:p>
    <w:p w14:paraId="7BC00E5E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24"/>
        </w:rPr>
        <w:object w:dxaOrig="320" w:dyaOrig="639" w14:anchorId="7BC012F7">
          <v:shape id="_x0000_i1213" type="#_x0000_t75" style="width:16pt;height:32pt" o:ole="">
            <v:imagedata r:id="rId389" o:title=""/>
          </v:shape>
          <o:OLEObject Type="Embed" ProgID="Equation.DSMT4" ShapeID="_x0000_i1213" DrawAspect="Content" ObjectID="_1621774274" r:id="rId390"/>
        </w:object>
      </w:r>
      <w:r w:rsidRPr="00C751B4">
        <w:rPr>
          <w:b/>
          <w:color w:val="FF0000"/>
          <w:position w:val="-14"/>
        </w:rPr>
        <w:object w:dxaOrig="1020" w:dyaOrig="400" w14:anchorId="7BC012F8">
          <v:shape id="_x0000_i1214" type="#_x0000_t75" style="width:51pt;height:20pt" o:ole="">
            <v:imagedata r:id="rId391" o:title=""/>
          </v:shape>
          <o:OLEObject Type="Embed" ProgID="Equation.DSMT4" ShapeID="_x0000_i1214" DrawAspect="Content" ObjectID="_1621774275" r:id="rId392"/>
        </w:object>
      </w:r>
      <w:r w:rsidR="00255718" w:rsidRPr="00C751B4">
        <w:rPr>
          <w:b/>
          <w:color w:val="FF0000"/>
          <w:position w:val="-24"/>
        </w:rPr>
        <w:br/>
      </w:r>
    </w:p>
    <w:p w14:paraId="7BC00E5F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24"/>
        </w:rPr>
        <w:object w:dxaOrig="620" w:dyaOrig="639" w14:anchorId="7BC012F9">
          <v:shape id="_x0000_i1215" type="#_x0000_t75" style="width:31pt;height:32pt" o:ole="">
            <v:imagedata r:id="rId393" o:title=""/>
          </v:shape>
          <o:OLEObject Type="Embed" ProgID="Equation.DSMT4" ShapeID="_x0000_i1215" DrawAspect="Content" ObjectID="_1621774276" r:id="rId394"/>
        </w:object>
      </w:r>
      <w:r w:rsidRPr="00C751B4">
        <w:rPr>
          <w:b/>
          <w:color w:val="FF0000"/>
          <w:position w:val="-24"/>
        </w:rPr>
        <w:object w:dxaOrig="1920" w:dyaOrig="639" w14:anchorId="7BC012FA">
          <v:shape id="_x0000_i1216" type="#_x0000_t75" style="width:96pt;height:32pt" o:ole="">
            <v:imagedata r:id="rId395" o:title=""/>
          </v:shape>
          <o:OLEObject Type="Embed" ProgID="Equation.DSMT4" ShapeID="_x0000_i1216" DrawAspect="Content" ObjectID="_1621774277" r:id="rId396"/>
        </w:object>
      </w:r>
      <w:r w:rsidR="00255718" w:rsidRPr="00C751B4">
        <w:rPr>
          <w:b/>
          <w:color w:val="FF0000"/>
          <w:position w:val="-24"/>
        </w:rPr>
        <w:br/>
      </w:r>
    </w:p>
    <w:p w14:paraId="7BC00E60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28"/>
        </w:rPr>
        <w:object w:dxaOrig="620" w:dyaOrig="680" w14:anchorId="7BC012FB">
          <v:shape id="_x0000_i1217" type="#_x0000_t75" style="width:31pt;height:33.5pt" o:ole="">
            <v:imagedata r:id="rId397" o:title=""/>
          </v:shape>
          <o:OLEObject Type="Embed" ProgID="Equation.DSMT4" ShapeID="_x0000_i1217" DrawAspect="Content" ObjectID="_1621774278" r:id="rId398"/>
        </w:object>
      </w:r>
      <w:r w:rsidRPr="00C751B4">
        <w:rPr>
          <w:b/>
          <w:color w:val="FF0000"/>
          <w:position w:val="-28"/>
        </w:rPr>
        <w:object w:dxaOrig="2240" w:dyaOrig="680" w14:anchorId="7BC012FC">
          <v:shape id="_x0000_i1218" type="#_x0000_t75" style="width:112pt;height:33.5pt" o:ole="">
            <v:imagedata r:id="rId399" o:title=""/>
          </v:shape>
          <o:OLEObject Type="Embed" ProgID="Equation.DSMT4" ShapeID="_x0000_i1218" DrawAspect="Content" ObjectID="_1621774279" r:id="rId400"/>
        </w:object>
      </w:r>
      <w:r w:rsidR="00255718" w:rsidRPr="00C751B4">
        <w:rPr>
          <w:b/>
          <w:color w:val="FF0000"/>
          <w:position w:val="-28"/>
        </w:rPr>
        <w:br/>
      </w:r>
    </w:p>
    <w:p w14:paraId="7BC00E61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12"/>
        </w:rPr>
        <w:object w:dxaOrig="840" w:dyaOrig="400" w14:anchorId="7BC012FD">
          <v:shape id="_x0000_i1219" type="#_x0000_t75" style="width:42pt;height:20pt" o:ole="">
            <v:imagedata r:id="rId401" o:title=""/>
          </v:shape>
          <o:OLEObject Type="Embed" ProgID="Equation.DSMT4" ShapeID="_x0000_i1219" DrawAspect="Content" ObjectID="_1621774280" r:id="rId402"/>
        </w:object>
      </w:r>
      <w:r w:rsidRPr="00C751B4">
        <w:rPr>
          <w:b/>
          <w:color w:val="FF0000"/>
          <w:position w:val="-14"/>
        </w:rPr>
        <w:object w:dxaOrig="2520" w:dyaOrig="400" w14:anchorId="7BC012FE">
          <v:shape id="_x0000_i1220" type="#_x0000_t75" style="width:126.5pt;height:20pt" o:ole="">
            <v:imagedata r:id="rId403" o:title=""/>
          </v:shape>
          <o:OLEObject Type="Embed" ProgID="Equation.DSMT4" ShapeID="_x0000_i1220" DrawAspect="Content" ObjectID="_1621774281" r:id="rId404"/>
        </w:object>
      </w:r>
      <w:r w:rsidR="00255718" w:rsidRPr="00C751B4">
        <w:rPr>
          <w:b/>
          <w:color w:val="FF0000"/>
          <w:position w:val="-14"/>
        </w:rPr>
        <w:br/>
      </w:r>
    </w:p>
    <w:p w14:paraId="7BC00E62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28"/>
        </w:rPr>
        <w:object w:dxaOrig="600" w:dyaOrig="720" w14:anchorId="7BC012FF">
          <v:shape id="_x0000_i1221" type="#_x0000_t75" style="width:30pt;height:36pt" o:ole="">
            <v:imagedata r:id="rId405" o:title=""/>
          </v:shape>
          <o:OLEObject Type="Embed" ProgID="Equation.DSMT4" ShapeID="_x0000_i1221" DrawAspect="Content" ObjectID="_1621774282" r:id="rId406"/>
        </w:object>
      </w:r>
      <w:r w:rsidRPr="00C751B4">
        <w:rPr>
          <w:b/>
          <w:color w:val="FF0000"/>
          <w:position w:val="-28"/>
        </w:rPr>
        <w:object w:dxaOrig="3040" w:dyaOrig="680" w14:anchorId="7BC01300">
          <v:shape id="_x0000_i1222" type="#_x0000_t75" style="width:152.5pt;height:33.5pt" o:ole="">
            <v:imagedata r:id="rId407" o:title=""/>
          </v:shape>
          <o:OLEObject Type="Embed" ProgID="Equation.DSMT4" ShapeID="_x0000_i1222" DrawAspect="Content" ObjectID="_1621774283" r:id="rId408"/>
        </w:object>
      </w:r>
      <w:r w:rsidR="00255718" w:rsidRPr="00C751B4">
        <w:rPr>
          <w:b/>
          <w:color w:val="FF0000"/>
          <w:position w:val="-28"/>
        </w:rPr>
        <w:br/>
      </w:r>
    </w:p>
    <w:p w14:paraId="7BC00E63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color w:val="FF0000"/>
          <w:position w:val="-24"/>
        </w:rPr>
        <w:object w:dxaOrig="760" w:dyaOrig="760" w14:anchorId="7BC01301">
          <v:shape id="_x0000_i1223" type="#_x0000_t75" style="width:38.5pt;height:38.5pt" o:ole="">
            <v:imagedata r:id="rId409" o:title=""/>
          </v:shape>
          <o:OLEObject Type="Embed" ProgID="Equation.DSMT4" ShapeID="_x0000_i1223" DrawAspect="Content" ObjectID="_1621774284" r:id="rId410"/>
        </w:object>
      </w:r>
      <w:r w:rsidRPr="00C751B4">
        <w:rPr>
          <w:b/>
          <w:color w:val="FF0000"/>
          <w:position w:val="-24"/>
        </w:rPr>
        <w:object w:dxaOrig="2860" w:dyaOrig="639" w14:anchorId="7BC01302">
          <v:shape id="_x0000_i1224" type="#_x0000_t75" style="width:143pt;height:32pt" o:ole="">
            <v:imagedata r:id="rId411" o:title=""/>
          </v:shape>
          <o:OLEObject Type="Embed" ProgID="Equation.DSMT4" ShapeID="_x0000_i1224" DrawAspect="Content" ObjectID="_1621774285" r:id="rId412"/>
        </w:object>
      </w:r>
      <w:r w:rsidR="00255718" w:rsidRPr="00C751B4">
        <w:rPr>
          <w:b/>
          <w:color w:val="FF0000"/>
          <w:position w:val="-24"/>
        </w:rPr>
        <w:br/>
      </w:r>
    </w:p>
    <w:p w14:paraId="7BC00E64" w14:textId="77777777" w:rsidR="00255718" w:rsidRPr="00C751B4" w:rsidRDefault="007B00C5" w:rsidP="00463813">
      <w:pPr>
        <w:pStyle w:val="Listeavsnitt"/>
        <w:numPr>
          <w:ilvl w:val="0"/>
          <w:numId w:val="55"/>
        </w:numPr>
        <w:rPr>
          <w:b/>
        </w:rPr>
      </w:pPr>
      <w:r w:rsidRPr="00C751B4">
        <w:rPr>
          <w:b/>
          <w:position w:val="-16"/>
        </w:rPr>
        <w:object w:dxaOrig="1500" w:dyaOrig="480" w14:anchorId="7BC01303">
          <v:shape id="_x0000_i1225" type="#_x0000_t75" style="width:75pt;height:24pt" o:ole="">
            <v:imagedata r:id="rId413" o:title=""/>
          </v:shape>
          <o:OLEObject Type="Embed" ProgID="Equation.DSMT4" ShapeID="_x0000_i1225" DrawAspect="Content" ObjectID="_1621774286" r:id="rId414"/>
        </w:object>
      </w:r>
      <w:r w:rsidRPr="00C751B4">
        <w:rPr>
          <w:b/>
          <w:position w:val="-18"/>
        </w:rPr>
        <w:object w:dxaOrig="5140" w:dyaOrig="440" w14:anchorId="7BC01304">
          <v:shape id="_x0000_i1226" type="#_x0000_t75" style="width:257.5pt;height:22pt" o:ole="">
            <v:imagedata r:id="rId415" o:title=""/>
          </v:shape>
          <o:OLEObject Type="Embed" ProgID="Equation.DSMT4" ShapeID="_x0000_i1226" DrawAspect="Content" ObjectID="_1621774287" r:id="rId416"/>
        </w:object>
      </w:r>
    </w:p>
    <w:p w14:paraId="7BC00E65" w14:textId="77777777" w:rsidR="00255718" w:rsidRPr="00C751B4" w:rsidRDefault="007D476C" w:rsidP="00CE4709">
      <w:pPr>
        <w:spacing w:after="0"/>
        <w:rPr>
          <w:b/>
        </w:rPr>
      </w:pPr>
      <w:r w:rsidRPr="00C751B4">
        <w:br/>
      </w:r>
      <w:r w:rsidR="00255718" w:rsidRPr="00C751B4">
        <w:rPr>
          <w:b/>
        </w:rPr>
        <w:t xml:space="preserve">1.2.3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05" wp14:editId="7BC01306">
            <wp:extent cx="628650" cy="447675"/>
            <wp:effectExtent l="0" t="0" r="0" b="9525"/>
            <wp:docPr id="2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66" w14:textId="77777777" w:rsidR="00255718" w:rsidRPr="00C751B4" w:rsidRDefault="001B61BA" w:rsidP="00255718">
      <w:r w:rsidRPr="00C751B4">
        <w:t>Bruk potensreglene og regn ut</w:t>
      </w:r>
    </w:p>
    <w:p w14:paraId="7BC00E67" w14:textId="77777777" w:rsidR="00255718" w:rsidRPr="00C751B4" w:rsidRDefault="007B00C5" w:rsidP="00463813">
      <w:pPr>
        <w:pStyle w:val="Listeavsnitt"/>
        <w:numPr>
          <w:ilvl w:val="0"/>
          <w:numId w:val="56"/>
        </w:numPr>
        <w:rPr>
          <w:b/>
        </w:rPr>
      </w:pPr>
      <w:r w:rsidRPr="00C751B4">
        <w:rPr>
          <w:b/>
          <w:color w:val="FF0000"/>
          <w:position w:val="-12"/>
        </w:rPr>
        <w:object w:dxaOrig="540" w:dyaOrig="400" w14:anchorId="7BC01307">
          <v:shape id="_x0000_i1227" type="#_x0000_t75" style="width:27pt;height:20pt" o:ole="">
            <v:imagedata r:id="rId417" o:title=""/>
          </v:shape>
          <o:OLEObject Type="Embed" ProgID="Equation.DSMT4" ShapeID="_x0000_i1227" DrawAspect="Content" ObjectID="_1621774288" r:id="rId418"/>
        </w:object>
      </w:r>
      <w:r w:rsidRPr="00C751B4">
        <w:rPr>
          <w:b/>
          <w:color w:val="FF0000"/>
          <w:position w:val="-14"/>
        </w:rPr>
        <w:object w:dxaOrig="1260" w:dyaOrig="400" w14:anchorId="7BC01308">
          <v:shape id="_x0000_i1228" type="#_x0000_t75" style="width:63pt;height:20pt" o:ole="">
            <v:imagedata r:id="rId419" o:title=""/>
          </v:shape>
          <o:OLEObject Type="Embed" ProgID="Equation.DSMT4" ShapeID="_x0000_i1228" DrawAspect="Content" ObjectID="_1621774289" r:id="rId420"/>
        </w:object>
      </w:r>
      <w:r w:rsidR="00255718" w:rsidRPr="00C751B4">
        <w:rPr>
          <w:b/>
          <w:color w:val="FF0000"/>
          <w:position w:val="-14"/>
        </w:rPr>
        <w:br/>
      </w:r>
    </w:p>
    <w:p w14:paraId="7BC00E68" w14:textId="77777777" w:rsidR="00255718" w:rsidRPr="00C751B4" w:rsidRDefault="007B00C5" w:rsidP="00463813">
      <w:pPr>
        <w:pStyle w:val="Listeavsnitt"/>
        <w:numPr>
          <w:ilvl w:val="0"/>
          <w:numId w:val="56"/>
        </w:numPr>
        <w:rPr>
          <w:b/>
        </w:rPr>
      </w:pPr>
      <w:r w:rsidRPr="00C751B4">
        <w:rPr>
          <w:b/>
          <w:color w:val="FF0000"/>
          <w:position w:val="-12"/>
        </w:rPr>
        <w:object w:dxaOrig="639" w:dyaOrig="400" w14:anchorId="7BC01309">
          <v:shape id="_x0000_i1229" type="#_x0000_t75" style="width:32pt;height:20pt" o:ole="">
            <v:imagedata r:id="rId421" o:title=""/>
          </v:shape>
          <o:OLEObject Type="Embed" ProgID="Equation.DSMT4" ShapeID="_x0000_i1229" DrawAspect="Content" ObjectID="_1621774290" r:id="rId422"/>
        </w:object>
      </w:r>
      <w:r w:rsidRPr="00C751B4">
        <w:rPr>
          <w:b/>
          <w:color w:val="FF0000"/>
          <w:position w:val="-14"/>
        </w:rPr>
        <w:object w:dxaOrig="1860" w:dyaOrig="400" w14:anchorId="7BC0130A">
          <v:shape id="_x0000_i1230" type="#_x0000_t75" style="width:93pt;height:20pt" o:ole="">
            <v:imagedata r:id="rId423" o:title=""/>
          </v:shape>
          <o:OLEObject Type="Embed" ProgID="Equation.DSMT4" ShapeID="_x0000_i1230" DrawAspect="Content" ObjectID="_1621774291" r:id="rId424"/>
        </w:object>
      </w:r>
      <w:r w:rsidR="00255718" w:rsidRPr="00C751B4">
        <w:rPr>
          <w:b/>
          <w:color w:val="FF0000"/>
          <w:position w:val="-14"/>
        </w:rPr>
        <w:br/>
      </w:r>
    </w:p>
    <w:p w14:paraId="7BC00E69" w14:textId="77777777" w:rsidR="007D476C" w:rsidRPr="00C751B4" w:rsidRDefault="007B00C5" w:rsidP="00463813">
      <w:pPr>
        <w:pStyle w:val="Listeavsnitt"/>
        <w:numPr>
          <w:ilvl w:val="0"/>
          <w:numId w:val="56"/>
        </w:numPr>
        <w:rPr>
          <w:b/>
        </w:rPr>
      </w:pPr>
      <w:r w:rsidRPr="00C751B4">
        <w:rPr>
          <w:b/>
          <w:color w:val="FF0000"/>
          <w:position w:val="-22"/>
        </w:rPr>
        <w:object w:dxaOrig="600" w:dyaOrig="660" w14:anchorId="7BC0130B">
          <v:shape id="_x0000_i1231" type="#_x0000_t75" style="width:30pt;height:33pt" o:ole="">
            <v:imagedata r:id="rId425" o:title=""/>
          </v:shape>
          <o:OLEObject Type="Embed" ProgID="Equation.DSMT4" ShapeID="_x0000_i1231" DrawAspect="Content" ObjectID="_1621774292" r:id="rId426"/>
        </w:object>
      </w:r>
      <w:r w:rsidRPr="00C751B4">
        <w:rPr>
          <w:b/>
          <w:color w:val="FF0000"/>
          <w:position w:val="-24"/>
        </w:rPr>
        <w:object w:dxaOrig="2900" w:dyaOrig="639" w14:anchorId="7BC0130C">
          <v:shape id="_x0000_i1232" type="#_x0000_t75" style="width:145pt;height:32pt" o:ole="">
            <v:imagedata r:id="rId427" o:title=""/>
          </v:shape>
          <o:OLEObject Type="Embed" ProgID="Equation.DSMT4" ShapeID="_x0000_i1232" DrawAspect="Content" ObjectID="_1621774293" r:id="rId428"/>
        </w:object>
      </w:r>
      <w:r w:rsidR="007D476C" w:rsidRPr="00C751B4">
        <w:rPr>
          <w:b/>
          <w:color w:val="FF0000"/>
          <w:position w:val="-22"/>
        </w:rPr>
        <w:br/>
      </w:r>
    </w:p>
    <w:p w14:paraId="7BC00E6A" w14:textId="77777777" w:rsidR="007D476C" w:rsidRPr="00C751B4" w:rsidRDefault="007D476C" w:rsidP="00463813">
      <w:pPr>
        <w:pStyle w:val="Listeavsnitt"/>
        <w:numPr>
          <w:ilvl w:val="0"/>
          <w:numId w:val="56"/>
        </w:numPr>
        <w:rPr>
          <w:b/>
        </w:rPr>
      </w:pPr>
      <w:r w:rsidRPr="00C751B4">
        <w:rPr>
          <w:b/>
          <w:position w:val="-26"/>
        </w:rPr>
        <w:object w:dxaOrig="900" w:dyaOrig="700" w14:anchorId="7BC0130D">
          <v:shape id="_x0000_i1233" type="#_x0000_t75" style="width:45pt;height:35pt" o:ole="">
            <v:imagedata r:id="rId429" o:title=""/>
          </v:shape>
          <o:OLEObject Type="Embed" ProgID="Equation.DSMT4" ShapeID="_x0000_i1233" DrawAspect="Content" ObjectID="_1621774294" r:id="rId430"/>
        </w:object>
      </w:r>
      <w:r w:rsidRPr="00C751B4">
        <w:rPr>
          <w:b/>
          <w:position w:val="-26"/>
        </w:rPr>
        <w:object w:dxaOrig="3440" w:dyaOrig="660" w14:anchorId="7BC0130E">
          <v:shape id="_x0000_i1234" type="#_x0000_t75" style="width:172pt;height:33pt" o:ole="">
            <v:imagedata r:id="rId431" o:title=""/>
          </v:shape>
          <o:OLEObject Type="Embed" ProgID="Equation.DSMT4" ShapeID="_x0000_i1234" DrawAspect="Content" ObjectID="_1621774295" r:id="rId432"/>
        </w:object>
      </w:r>
    </w:p>
    <w:p w14:paraId="7BC00E6B" w14:textId="77777777" w:rsidR="00255718" w:rsidRPr="00C751B4" w:rsidRDefault="00F51223" w:rsidP="007D476C">
      <w:pPr>
        <w:rPr>
          <w:b/>
          <w:position w:val="-26"/>
        </w:rPr>
      </w:pPr>
      <w:r w:rsidRPr="00C751B4">
        <w:rPr>
          <w:b/>
        </w:rPr>
        <w:br w:type="page"/>
      </w:r>
      <w:r w:rsidR="00255718" w:rsidRPr="00C751B4">
        <w:rPr>
          <w:b/>
        </w:rPr>
        <w:lastRenderedPageBreak/>
        <w:t>1.2.4</w:t>
      </w:r>
      <w:r w:rsidR="006E7AB2" w:rsidRPr="00C751B4">
        <w:rPr>
          <w:noProof/>
          <w:lang w:eastAsia="nb-NO"/>
        </w:rPr>
        <w:drawing>
          <wp:inline distT="0" distB="0" distL="0" distR="0" wp14:anchorId="7BC0130F" wp14:editId="7BC01310">
            <wp:extent cx="628650" cy="447675"/>
            <wp:effectExtent l="0" t="0" r="0" b="9525"/>
            <wp:docPr id="24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1B61BA" w:rsidRPr="00C751B4">
        <w:t>Bruk potensreglene og regn ut</w:t>
      </w:r>
    </w:p>
    <w:p w14:paraId="7BC00E6C" w14:textId="77777777" w:rsidR="00255718" w:rsidRPr="00C751B4" w:rsidRDefault="007B00C5" w:rsidP="00463813">
      <w:pPr>
        <w:pStyle w:val="Listeavsnitt"/>
        <w:numPr>
          <w:ilvl w:val="0"/>
          <w:numId w:val="57"/>
        </w:numPr>
      </w:pPr>
      <w:r w:rsidRPr="00C751B4">
        <w:rPr>
          <w:b/>
          <w:color w:val="FF0000"/>
          <w:position w:val="-24"/>
        </w:rPr>
        <w:object w:dxaOrig="580" w:dyaOrig="680" w14:anchorId="7BC01311">
          <v:shape id="_x0000_i1235" type="#_x0000_t75" style="width:29.5pt;height:33.5pt" o:ole="">
            <v:imagedata r:id="rId433" o:title=""/>
          </v:shape>
          <o:OLEObject Type="Embed" ProgID="Equation.DSMT4" ShapeID="_x0000_i1235" DrawAspect="Content" ObjectID="_1621774296" r:id="rId434"/>
        </w:object>
      </w:r>
      <w:r w:rsidRPr="00C751B4">
        <w:rPr>
          <w:b/>
          <w:color w:val="FF0000"/>
          <w:position w:val="-24"/>
        </w:rPr>
        <w:object w:dxaOrig="1719" w:dyaOrig="639" w14:anchorId="7BC01312">
          <v:shape id="_x0000_i1236" type="#_x0000_t75" style="width:86pt;height:32pt" o:ole="">
            <v:imagedata r:id="rId435" o:title=""/>
          </v:shape>
          <o:OLEObject Type="Embed" ProgID="Equation.DSMT4" ShapeID="_x0000_i1236" DrawAspect="Content" ObjectID="_1621774297" r:id="rId436"/>
        </w:object>
      </w:r>
      <w:r w:rsidR="00255718" w:rsidRPr="00C751B4">
        <w:rPr>
          <w:b/>
          <w:color w:val="FF0000"/>
          <w:position w:val="-24"/>
        </w:rPr>
        <w:br/>
      </w:r>
    </w:p>
    <w:p w14:paraId="7BC00E6D" w14:textId="77777777" w:rsidR="00255718" w:rsidRPr="00C751B4" w:rsidRDefault="007B00C5" w:rsidP="00463813">
      <w:pPr>
        <w:pStyle w:val="Listeavsnitt"/>
        <w:numPr>
          <w:ilvl w:val="0"/>
          <w:numId w:val="57"/>
        </w:numPr>
      </w:pPr>
      <w:r w:rsidRPr="00C751B4">
        <w:rPr>
          <w:b/>
          <w:color w:val="FF0000"/>
          <w:position w:val="-24"/>
        </w:rPr>
        <w:object w:dxaOrig="600" w:dyaOrig="680" w14:anchorId="7BC01313">
          <v:shape id="_x0000_i1237" type="#_x0000_t75" style="width:30pt;height:33.5pt" o:ole="">
            <v:imagedata r:id="rId437" o:title=""/>
          </v:shape>
          <o:OLEObject Type="Embed" ProgID="Equation.DSMT4" ShapeID="_x0000_i1237" DrawAspect="Content" ObjectID="_1621774298" r:id="rId438"/>
        </w:object>
      </w:r>
      <w:r w:rsidRPr="00C751B4">
        <w:rPr>
          <w:b/>
          <w:color w:val="FF0000"/>
          <w:position w:val="-24"/>
        </w:rPr>
        <w:object w:dxaOrig="3620" w:dyaOrig="639" w14:anchorId="7BC01314">
          <v:shape id="_x0000_i1238" type="#_x0000_t75" style="width:181pt;height:32pt" o:ole="">
            <v:imagedata r:id="rId439" o:title=""/>
          </v:shape>
          <o:OLEObject Type="Embed" ProgID="Equation.DSMT4" ShapeID="_x0000_i1238" DrawAspect="Content" ObjectID="_1621774299" r:id="rId440"/>
        </w:object>
      </w:r>
      <w:r w:rsidR="00255718" w:rsidRPr="00C751B4">
        <w:rPr>
          <w:b/>
          <w:color w:val="FF0000"/>
          <w:position w:val="-24"/>
        </w:rPr>
        <w:br/>
      </w:r>
    </w:p>
    <w:p w14:paraId="7BC00E6E" w14:textId="77777777" w:rsidR="00255718" w:rsidRPr="00C751B4" w:rsidRDefault="007B00C5" w:rsidP="00463813">
      <w:pPr>
        <w:pStyle w:val="Listeavsnitt"/>
        <w:numPr>
          <w:ilvl w:val="0"/>
          <w:numId w:val="57"/>
        </w:numPr>
        <w:rPr>
          <w:b/>
        </w:rPr>
      </w:pPr>
      <w:r w:rsidRPr="00C751B4">
        <w:rPr>
          <w:b/>
          <w:color w:val="FF0000"/>
          <w:position w:val="-24"/>
        </w:rPr>
        <w:object w:dxaOrig="1080" w:dyaOrig="639" w14:anchorId="7BC01315">
          <v:shape id="_x0000_i1239" type="#_x0000_t75" style="width:54.5pt;height:32pt" o:ole="">
            <v:imagedata r:id="rId441" o:title=""/>
          </v:shape>
          <o:OLEObject Type="Embed" ProgID="Equation.DSMT4" ShapeID="_x0000_i1239" DrawAspect="Content" ObjectID="_1621774300" r:id="rId442"/>
        </w:object>
      </w:r>
      <w:r w:rsidRPr="00C751B4">
        <w:rPr>
          <w:b/>
          <w:color w:val="FF0000"/>
          <w:position w:val="-32"/>
        </w:rPr>
        <w:object w:dxaOrig="2700" w:dyaOrig="680" w14:anchorId="7BC01316">
          <v:shape id="_x0000_i1240" type="#_x0000_t75" style="width:135pt;height:33.5pt" o:ole="">
            <v:imagedata r:id="rId443" o:title=""/>
          </v:shape>
          <o:OLEObject Type="Embed" ProgID="Equation.DSMT4" ShapeID="_x0000_i1240" DrawAspect="Content" ObjectID="_1621774301" r:id="rId444"/>
        </w:object>
      </w:r>
      <w:r w:rsidR="00255718" w:rsidRPr="00C751B4">
        <w:rPr>
          <w:b/>
          <w:color w:val="FF0000"/>
          <w:position w:val="-34"/>
        </w:rPr>
        <w:br/>
      </w:r>
    </w:p>
    <w:p w14:paraId="7BC00E6F" w14:textId="77777777" w:rsidR="00255718" w:rsidRPr="00C751B4" w:rsidRDefault="007B00C5" w:rsidP="00463813">
      <w:pPr>
        <w:pStyle w:val="Listeavsnitt"/>
        <w:numPr>
          <w:ilvl w:val="0"/>
          <w:numId w:val="57"/>
        </w:numPr>
        <w:rPr>
          <w:b/>
        </w:rPr>
      </w:pPr>
      <w:r w:rsidRPr="00C751B4">
        <w:rPr>
          <w:b/>
          <w:position w:val="-12"/>
        </w:rPr>
        <w:object w:dxaOrig="1140" w:dyaOrig="400" w14:anchorId="7BC01317">
          <v:shape id="_x0000_i1241" type="#_x0000_t75" style="width:57pt;height:20pt" o:ole="">
            <v:imagedata r:id="rId445" o:title=""/>
          </v:shape>
          <o:OLEObject Type="Embed" ProgID="Equation.DSMT4" ShapeID="_x0000_i1241" DrawAspect="Content" ObjectID="_1621774302" r:id="rId446"/>
        </w:object>
      </w:r>
      <w:r w:rsidRPr="00C751B4">
        <w:rPr>
          <w:b/>
          <w:position w:val="-14"/>
        </w:rPr>
        <w:object w:dxaOrig="1400" w:dyaOrig="380" w14:anchorId="7BC01318">
          <v:shape id="_x0000_i1242" type="#_x0000_t75" style="width:69.5pt;height:18.5pt" o:ole="">
            <v:imagedata r:id="rId447" o:title=""/>
          </v:shape>
          <o:OLEObject Type="Embed" ProgID="Equation.DSMT4" ShapeID="_x0000_i1242" DrawAspect="Content" ObjectID="_1621774303" r:id="rId448"/>
        </w:object>
      </w:r>
      <w:r w:rsidR="004A1A1D" w:rsidRPr="00C751B4">
        <w:rPr>
          <w:b/>
        </w:rPr>
        <w:br/>
      </w:r>
    </w:p>
    <w:p w14:paraId="7BC00E70" w14:textId="77777777" w:rsidR="004A1A1D" w:rsidRPr="00C751B4" w:rsidRDefault="004A1A1D" w:rsidP="00463813">
      <w:pPr>
        <w:pStyle w:val="Listeavsnitt"/>
        <w:numPr>
          <w:ilvl w:val="0"/>
          <w:numId w:val="57"/>
        </w:numPr>
        <w:rPr>
          <w:b/>
        </w:rPr>
      </w:pPr>
      <w:r w:rsidRPr="00C751B4">
        <w:t>Kontroller svarene dine ved CAS i GeoGebra.</w:t>
      </w:r>
      <w:r w:rsidRPr="00C751B4">
        <w:br/>
      </w:r>
      <w:r w:rsidRPr="00C751B4">
        <w:rPr>
          <w:noProof/>
          <w:lang w:eastAsia="nb-NO"/>
        </w:rPr>
        <w:drawing>
          <wp:inline distT="0" distB="0" distL="0" distR="0" wp14:anchorId="7BC01319" wp14:editId="7BC0131A">
            <wp:extent cx="2505075" cy="1447800"/>
            <wp:effectExtent l="0" t="0" r="9525" b="0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37B8" w:rsidRPr="00C751B4">
        <w:t xml:space="preserve"> </w:t>
      </w:r>
      <w:r w:rsidR="002037B8" w:rsidRPr="00C751B4">
        <w:rPr>
          <w:noProof/>
          <w:lang w:eastAsia="nb-NO"/>
        </w:rPr>
        <w:drawing>
          <wp:inline distT="0" distB="0" distL="0" distR="0" wp14:anchorId="7BC0131B" wp14:editId="7BC0131C">
            <wp:extent cx="2524125" cy="1476375"/>
            <wp:effectExtent l="0" t="0" r="9525" b="9525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0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71" w14:textId="77777777" w:rsidR="007F76C0" w:rsidRPr="00C751B4" w:rsidRDefault="007F76C0" w:rsidP="00255718">
      <w:pPr>
        <w:rPr>
          <w:b/>
        </w:rPr>
      </w:pPr>
    </w:p>
    <w:p w14:paraId="7BC00E72" w14:textId="77777777" w:rsidR="00255718" w:rsidRPr="00C751B4" w:rsidRDefault="00255718" w:rsidP="00255718">
      <w:r w:rsidRPr="00C751B4">
        <w:rPr>
          <w:b/>
        </w:rPr>
        <w:t>1.2.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1D" wp14:editId="7BC0131E">
            <wp:extent cx="628650" cy="447675"/>
            <wp:effectExtent l="0" t="0" r="0" b="9525"/>
            <wp:docPr id="25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br/>
        <w:t>Regn ut og skr</w:t>
      </w:r>
      <w:r w:rsidR="001B61BA" w:rsidRPr="00C751B4">
        <w:t>iv svaret med positiv eksponent</w:t>
      </w:r>
    </w:p>
    <w:p w14:paraId="7BC00E73" w14:textId="77777777" w:rsidR="00255718" w:rsidRPr="00C751B4" w:rsidRDefault="007B00C5" w:rsidP="00463813">
      <w:pPr>
        <w:pStyle w:val="Listeavsnitt"/>
        <w:numPr>
          <w:ilvl w:val="0"/>
          <w:numId w:val="58"/>
        </w:numPr>
      </w:pPr>
      <w:r w:rsidRPr="00C751B4">
        <w:rPr>
          <w:b/>
          <w:color w:val="FF0000"/>
          <w:position w:val="-4"/>
        </w:rPr>
        <w:object w:dxaOrig="340" w:dyaOrig="300" w14:anchorId="7BC0131F">
          <v:shape id="_x0000_i1243" type="#_x0000_t75" style="width:17.5pt;height:15pt" o:ole="">
            <v:imagedata r:id="rId451" o:title=""/>
          </v:shape>
          <o:OLEObject Type="Embed" ProgID="Equation.DSMT4" ShapeID="_x0000_i1243" DrawAspect="Content" ObjectID="_1621774304" r:id="rId452"/>
        </w:object>
      </w:r>
      <w:r w:rsidRPr="00C751B4">
        <w:rPr>
          <w:b/>
          <w:color w:val="FF0000"/>
          <w:position w:val="-30"/>
        </w:rPr>
        <w:object w:dxaOrig="820" w:dyaOrig="660" w14:anchorId="7BC01320">
          <v:shape id="_x0000_i1244" type="#_x0000_t75" style="width:41pt;height:33pt" o:ole="">
            <v:imagedata r:id="rId453" o:title=""/>
          </v:shape>
          <o:OLEObject Type="Embed" ProgID="Equation.DSMT4" ShapeID="_x0000_i1244" DrawAspect="Content" ObjectID="_1621774305" r:id="rId454"/>
        </w:object>
      </w:r>
      <w:r w:rsidR="00255718" w:rsidRPr="00C751B4">
        <w:rPr>
          <w:b/>
          <w:color w:val="FF0000"/>
          <w:position w:val="-30"/>
        </w:rPr>
        <w:br/>
      </w:r>
    </w:p>
    <w:p w14:paraId="7BC00E74" w14:textId="77777777" w:rsidR="00255718" w:rsidRPr="00C751B4" w:rsidRDefault="007B00C5" w:rsidP="00463813">
      <w:pPr>
        <w:pStyle w:val="Listeavsnitt"/>
        <w:numPr>
          <w:ilvl w:val="0"/>
          <w:numId w:val="58"/>
        </w:numPr>
      </w:pPr>
      <w:r w:rsidRPr="00C751B4">
        <w:rPr>
          <w:b/>
          <w:color w:val="FF0000"/>
          <w:position w:val="-16"/>
        </w:rPr>
        <w:object w:dxaOrig="600" w:dyaOrig="480" w14:anchorId="7BC01321">
          <v:shape id="_x0000_i1245" type="#_x0000_t75" style="width:30pt;height:24pt" o:ole="">
            <v:imagedata r:id="rId455" o:title=""/>
          </v:shape>
          <o:OLEObject Type="Embed" ProgID="Equation.DSMT4" ShapeID="_x0000_i1245" DrawAspect="Content" ObjectID="_1621774306" r:id="rId456"/>
        </w:object>
      </w:r>
      <w:r w:rsidRPr="00C751B4">
        <w:rPr>
          <w:b/>
          <w:color w:val="FF0000"/>
          <w:position w:val="-32"/>
        </w:rPr>
        <w:object w:dxaOrig="1980" w:dyaOrig="680" w14:anchorId="7BC01322">
          <v:shape id="_x0000_i1246" type="#_x0000_t75" style="width:99pt;height:33.5pt" o:ole="">
            <v:imagedata r:id="rId457" o:title=""/>
          </v:shape>
          <o:OLEObject Type="Embed" ProgID="Equation.DSMT4" ShapeID="_x0000_i1246" DrawAspect="Content" ObjectID="_1621774307" r:id="rId458"/>
        </w:object>
      </w:r>
      <w:r w:rsidR="00255718" w:rsidRPr="00C751B4">
        <w:rPr>
          <w:b/>
          <w:color w:val="FF0000"/>
          <w:position w:val="-32"/>
        </w:rPr>
        <w:br/>
      </w:r>
    </w:p>
    <w:p w14:paraId="7BC00E75" w14:textId="77777777" w:rsidR="00255718" w:rsidRPr="00C751B4" w:rsidRDefault="007B00C5" w:rsidP="00463813">
      <w:pPr>
        <w:pStyle w:val="Listeavsnitt"/>
        <w:numPr>
          <w:ilvl w:val="0"/>
          <w:numId w:val="58"/>
        </w:numPr>
      </w:pPr>
      <w:r w:rsidRPr="00C751B4">
        <w:rPr>
          <w:position w:val="-4"/>
        </w:rPr>
        <w:object w:dxaOrig="660" w:dyaOrig="300" w14:anchorId="7BC01323">
          <v:shape id="_x0000_i1247" type="#_x0000_t75" style="width:33pt;height:15pt" o:ole="">
            <v:imagedata r:id="rId459" o:title=""/>
          </v:shape>
          <o:OLEObject Type="Embed" ProgID="Equation.DSMT4" ShapeID="_x0000_i1247" DrawAspect="Content" ObjectID="_1621774308" r:id="rId460"/>
        </w:object>
      </w:r>
      <w:r w:rsidRPr="00C751B4">
        <w:rPr>
          <w:position w:val="-30"/>
        </w:rPr>
        <w:object w:dxaOrig="1460" w:dyaOrig="660" w14:anchorId="7BC01324">
          <v:shape id="_x0000_i1248" type="#_x0000_t75" style="width:73pt;height:33pt" o:ole="">
            <v:imagedata r:id="rId461" o:title=""/>
          </v:shape>
          <o:OLEObject Type="Embed" ProgID="Equation.DSMT4" ShapeID="_x0000_i1248" DrawAspect="Content" ObjectID="_1621774309" r:id="rId462"/>
        </w:object>
      </w:r>
      <w:r w:rsidR="007D476C" w:rsidRPr="00C751B4">
        <w:rPr>
          <w:position w:val="-30"/>
        </w:rPr>
        <w:br/>
      </w:r>
    </w:p>
    <w:p w14:paraId="7BC00E76" w14:textId="77777777" w:rsidR="00255718" w:rsidRPr="00C751B4" w:rsidRDefault="007B00C5" w:rsidP="00463813">
      <w:pPr>
        <w:pStyle w:val="Listeavsnitt"/>
        <w:numPr>
          <w:ilvl w:val="0"/>
          <w:numId w:val="58"/>
        </w:numPr>
      </w:pPr>
      <w:r w:rsidRPr="00C751B4">
        <w:rPr>
          <w:position w:val="-28"/>
        </w:rPr>
        <w:object w:dxaOrig="320" w:dyaOrig="680" w14:anchorId="7BC01325">
          <v:shape id="_x0000_i1249" type="#_x0000_t75" style="width:16pt;height:33.5pt" o:ole="">
            <v:imagedata r:id="rId463" o:title=""/>
          </v:shape>
          <o:OLEObject Type="Embed" ProgID="Equation.DSMT4" ShapeID="_x0000_i1249" DrawAspect="Content" ObjectID="_1621774310" r:id="rId464"/>
        </w:object>
      </w:r>
      <w:r w:rsidRPr="00C751B4">
        <w:rPr>
          <w:position w:val="-36"/>
        </w:rPr>
        <w:object w:dxaOrig="1520" w:dyaOrig="720" w14:anchorId="7BC01326">
          <v:shape id="_x0000_i1250" type="#_x0000_t75" style="width:76pt;height:36pt" o:ole="">
            <v:imagedata r:id="rId465" o:title=""/>
          </v:shape>
          <o:OLEObject Type="Embed" ProgID="Equation.DSMT4" ShapeID="_x0000_i1250" DrawAspect="Content" ObjectID="_1621774311" r:id="rId466"/>
        </w:object>
      </w:r>
    </w:p>
    <w:p w14:paraId="7BC00E77" w14:textId="77777777" w:rsidR="00255718" w:rsidRPr="00C751B4" w:rsidRDefault="001B61BA" w:rsidP="00255718">
      <w:r w:rsidRPr="00C751B4">
        <w:rPr>
          <w:b/>
        </w:rPr>
        <w:br w:type="page"/>
      </w:r>
      <w:r w:rsidR="00255718" w:rsidRPr="00C751B4">
        <w:rPr>
          <w:b/>
        </w:rPr>
        <w:lastRenderedPageBreak/>
        <w:t xml:space="preserve">1.2.6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27" wp14:editId="7BC01328">
            <wp:extent cx="628650" cy="447675"/>
            <wp:effectExtent l="0" t="0" r="0" b="9525"/>
            <wp:docPr id="26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</w:r>
      <w:r w:rsidRPr="00C751B4">
        <w:t>Bruk potensreglene og regn ut</w:t>
      </w:r>
    </w:p>
    <w:p w14:paraId="7BC00E78" w14:textId="77777777" w:rsidR="00255718" w:rsidRPr="00C751B4" w:rsidRDefault="007B00C5" w:rsidP="00463813">
      <w:pPr>
        <w:pStyle w:val="Listeavsnitt"/>
        <w:numPr>
          <w:ilvl w:val="0"/>
          <w:numId w:val="59"/>
        </w:numPr>
      </w:pPr>
      <w:r w:rsidRPr="00C751B4">
        <w:rPr>
          <w:b/>
          <w:color w:val="FF0000"/>
          <w:position w:val="-16"/>
        </w:rPr>
        <w:object w:dxaOrig="639" w:dyaOrig="480" w14:anchorId="7BC01329">
          <v:shape id="_x0000_i1251" type="#_x0000_t75" style="width:32pt;height:24pt" o:ole="">
            <v:imagedata r:id="rId467" o:title=""/>
          </v:shape>
          <o:OLEObject Type="Embed" ProgID="Equation.DSMT4" ShapeID="_x0000_i1251" DrawAspect="Content" ObjectID="_1621774312" r:id="rId468"/>
        </w:object>
      </w:r>
      <w:r w:rsidRPr="00C751B4">
        <w:rPr>
          <w:b/>
          <w:color w:val="FF0000"/>
          <w:position w:val="-16"/>
        </w:rPr>
        <w:object w:dxaOrig="3580" w:dyaOrig="480" w14:anchorId="7BC0132A">
          <v:shape id="_x0000_i1252" type="#_x0000_t75" style="width:179pt;height:24pt" o:ole="">
            <v:imagedata r:id="rId469" o:title=""/>
          </v:shape>
          <o:OLEObject Type="Embed" ProgID="Equation.DSMT4" ShapeID="_x0000_i1252" DrawAspect="Content" ObjectID="_1621774313" r:id="rId470"/>
        </w:object>
      </w:r>
      <w:r w:rsidR="00255718" w:rsidRPr="00C751B4">
        <w:rPr>
          <w:b/>
          <w:color w:val="FF0000"/>
          <w:position w:val="-18"/>
        </w:rPr>
        <w:br/>
      </w:r>
    </w:p>
    <w:p w14:paraId="7BC00E79" w14:textId="77777777" w:rsidR="00255718" w:rsidRPr="00C751B4" w:rsidRDefault="007B00C5" w:rsidP="00463813">
      <w:pPr>
        <w:pStyle w:val="Listeavsnitt"/>
        <w:numPr>
          <w:ilvl w:val="0"/>
          <w:numId w:val="59"/>
        </w:numPr>
      </w:pPr>
      <w:r w:rsidRPr="00C751B4">
        <w:rPr>
          <w:b/>
          <w:color w:val="FF0000"/>
          <w:position w:val="-10"/>
        </w:rPr>
        <w:object w:dxaOrig="1160" w:dyaOrig="360" w14:anchorId="7BC0132B">
          <v:shape id="_x0000_i1253" type="#_x0000_t75" style="width:58pt;height:18.5pt" o:ole="">
            <v:imagedata r:id="rId471" o:title=""/>
          </v:shape>
          <o:OLEObject Type="Embed" ProgID="Equation.DSMT4" ShapeID="_x0000_i1253" DrawAspect="Content" ObjectID="_1621774314" r:id="rId472"/>
        </w:object>
      </w:r>
      <w:r w:rsidRPr="00C751B4">
        <w:rPr>
          <w:b/>
          <w:color w:val="FF0000"/>
          <w:position w:val="-18"/>
        </w:rPr>
        <w:object w:dxaOrig="2180" w:dyaOrig="440" w14:anchorId="7BC0132C">
          <v:shape id="_x0000_i1254" type="#_x0000_t75" style="width:109pt;height:22pt" o:ole="">
            <v:imagedata r:id="rId473" o:title=""/>
          </v:shape>
          <o:OLEObject Type="Embed" ProgID="Equation.DSMT4" ShapeID="_x0000_i1254" DrawAspect="Content" ObjectID="_1621774315" r:id="rId474"/>
        </w:object>
      </w:r>
      <w:r w:rsidR="00255718" w:rsidRPr="00C751B4">
        <w:rPr>
          <w:b/>
          <w:color w:val="FF0000"/>
          <w:position w:val="-18"/>
        </w:rPr>
        <w:br/>
      </w:r>
    </w:p>
    <w:p w14:paraId="7BC00E7A" w14:textId="77777777" w:rsidR="00255718" w:rsidRPr="00C751B4" w:rsidRDefault="007B00C5" w:rsidP="00463813">
      <w:pPr>
        <w:pStyle w:val="Listeavsnitt"/>
        <w:numPr>
          <w:ilvl w:val="0"/>
          <w:numId w:val="59"/>
        </w:numPr>
      </w:pPr>
      <w:r w:rsidRPr="00C751B4">
        <w:rPr>
          <w:b/>
          <w:color w:val="FF0000"/>
          <w:position w:val="-26"/>
        </w:rPr>
        <w:object w:dxaOrig="900" w:dyaOrig="660" w14:anchorId="7BC0132D">
          <v:shape id="_x0000_i1255" type="#_x0000_t75" style="width:45pt;height:33pt" o:ole="">
            <v:imagedata r:id="rId475" o:title=""/>
          </v:shape>
          <o:OLEObject Type="Embed" ProgID="Equation.DSMT4" ShapeID="_x0000_i1255" DrawAspect="Content" ObjectID="_1621774316" r:id="rId476"/>
        </w:object>
      </w:r>
      <w:r w:rsidRPr="00C751B4">
        <w:rPr>
          <w:b/>
          <w:color w:val="FF0000"/>
          <w:position w:val="-32"/>
        </w:rPr>
        <w:object w:dxaOrig="3340" w:dyaOrig="720" w14:anchorId="7BC0132E">
          <v:shape id="_x0000_i1256" type="#_x0000_t75" style="width:167.5pt;height:36pt" o:ole="">
            <v:imagedata r:id="rId477" o:title=""/>
          </v:shape>
          <o:OLEObject Type="Embed" ProgID="Equation.DSMT4" ShapeID="_x0000_i1256" DrawAspect="Content" ObjectID="_1621774317" r:id="rId478"/>
        </w:object>
      </w:r>
      <w:r w:rsidR="00255718" w:rsidRPr="00C751B4">
        <w:rPr>
          <w:b/>
          <w:color w:val="FF0000"/>
          <w:position w:val="-34"/>
        </w:rPr>
        <w:br/>
      </w:r>
    </w:p>
    <w:p w14:paraId="7BC00E7B" w14:textId="77777777" w:rsidR="00FE6211" w:rsidRPr="00C751B4" w:rsidRDefault="007B00C5" w:rsidP="00255718">
      <w:pPr>
        <w:pStyle w:val="Listeavsnitt"/>
        <w:numPr>
          <w:ilvl w:val="0"/>
          <w:numId w:val="59"/>
        </w:numPr>
      </w:pPr>
      <w:r w:rsidRPr="00C751B4">
        <w:rPr>
          <w:position w:val="-34"/>
        </w:rPr>
        <w:object w:dxaOrig="999" w:dyaOrig="740" w14:anchorId="7BC0132F">
          <v:shape id="_x0000_i1257" type="#_x0000_t75" style="width:50pt;height:37pt" o:ole="">
            <v:imagedata r:id="rId479" o:title=""/>
          </v:shape>
          <o:OLEObject Type="Embed" ProgID="Equation.DSMT4" ShapeID="_x0000_i1257" DrawAspect="Content" ObjectID="_1621774318" r:id="rId480"/>
        </w:object>
      </w:r>
      <w:r w:rsidRPr="00C751B4">
        <w:rPr>
          <w:position w:val="-36"/>
        </w:rPr>
        <w:object w:dxaOrig="4260" w:dyaOrig="760" w14:anchorId="7BC01330">
          <v:shape id="_x0000_i1258" type="#_x0000_t75" style="width:213pt;height:38.5pt" o:ole="">
            <v:imagedata r:id="rId481" o:title=""/>
          </v:shape>
          <o:OLEObject Type="Embed" ProgID="Equation.DSMT4" ShapeID="_x0000_i1258" DrawAspect="Content" ObjectID="_1621774319" r:id="rId482"/>
        </w:object>
      </w:r>
      <w:bookmarkStart w:id="27" w:name="_Toc233863028"/>
    </w:p>
    <w:p w14:paraId="7BC00E7C" w14:textId="77777777" w:rsidR="00E24E75" w:rsidRPr="00C751B4" w:rsidRDefault="00E24E75" w:rsidP="00E24E75">
      <w:pPr>
        <w:pStyle w:val="Listeavsnitt"/>
        <w:ind w:left="0"/>
      </w:pPr>
    </w:p>
    <w:p w14:paraId="7BC00E7D" w14:textId="77777777" w:rsidR="00255718" w:rsidRPr="00C751B4" w:rsidRDefault="00FE6211" w:rsidP="00255718">
      <w:pPr>
        <w:pStyle w:val="Overskrift2"/>
      </w:pPr>
      <w:r w:rsidRPr="00C751B4">
        <w:br/>
      </w:r>
      <w:bookmarkStart w:id="28" w:name="_Toc428876078"/>
      <w:r w:rsidR="00EC7578" w:rsidRPr="00C751B4">
        <w:t>Tierpotenser og t</w:t>
      </w:r>
      <w:r w:rsidR="00D51EB2" w:rsidRPr="00C751B4">
        <w:t>all på s</w:t>
      </w:r>
      <w:r w:rsidR="00255718" w:rsidRPr="00C751B4">
        <w:t>tandardform</w:t>
      </w:r>
      <w:bookmarkEnd w:id="27"/>
      <w:bookmarkEnd w:id="28"/>
    </w:p>
    <w:p w14:paraId="7BC00E7E" w14:textId="77777777" w:rsidR="00255718" w:rsidRPr="00C751B4" w:rsidRDefault="00FE6211" w:rsidP="004A0B80">
      <w:pPr>
        <w:spacing w:after="120"/>
      </w:pPr>
      <w:r w:rsidRPr="00C751B4">
        <w:rPr>
          <w:b/>
        </w:rPr>
        <w:br/>
      </w:r>
      <w:r w:rsidR="00255718" w:rsidRPr="00C751B4">
        <w:rPr>
          <w:b/>
        </w:rPr>
        <w:t xml:space="preserve">1.2.7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31" wp14:editId="7BC01332">
            <wp:extent cx="628650" cy="447675"/>
            <wp:effectExtent l="0" t="0" r="0" b="9525"/>
            <wp:docPr id="2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Skriv</w:t>
      </w:r>
      <w:r w:rsidR="001B61BA" w:rsidRPr="00C751B4">
        <w:t xml:space="preserve"> disse tallene som tierpotenser</w:t>
      </w:r>
    </w:p>
    <w:p w14:paraId="7BC00E7F" w14:textId="77777777" w:rsidR="00A61E7B" w:rsidRPr="00C751B4" w:rsidRDefault="007B00C5" w:rsidP="00463813">
      <w:pPr>
        <w:pStyle w:val="Listeavsnitt"/>
        <w:numPr>
          <w:ilvl w:val="0"/>
          <w:numId w:val="79"/>
        </w:numPr>
      </w:pPr>
      <w:r w:rsidRPr="00C751B4">
        <w:rPr>
          <w:position w:val="-10"/>
        </w:rPr>
        <w:object w:dxaOrig="960" w:dyaOrig="300" w14:anchorId="7BC01333">
          <v:shape id="_x0000_i1259" type="#_x0000_t75" style="width:48pt;height:15pt" o:ole="">
            <v:imagedata r:id="rId483" o:title=""/>
          </v:shape>
          <o:OLEObject Type="Embed" ProgID="Equation.DSMT4" ShapeID="_x0000_i1259" DrawAspect="Content" ObjectID="_1621774320" r:id="rId484"/>
        </w:object>
      </w:r>
      <w:r w:rsidRPr="00C751B4">
        <w:rPr>
          <w:position w:val="-14"/>
        </w:rPr>
        <w:object w:dxaOrig="540" w:dyaOrig="400" w14:anchorId="7BC01334">
          <v:shape id="_x0000_i1260" type="#_x0000_t75" style="width:27pt;height:20pt" o:ole="">
            <v:imagedata r:id="rId485" o:title=""/>
          </v:shape>
          <o:OLEObject Type="Embed" ProgID="Equation.DSMT4" ShapeID="_x0000_i1260" DrawAspect="Content" ObjectID="_1621774321" r:id="rId486"/>
        </w:object>
      </w:r>
    </w:p>
    <w:p w14:paraId="7BC00E80" w14:textId="77777777" w:rsidR="00A61E7B" w:rsidRPr="00C751B4" w:rsidRDefault="007B00C5" w:rsidP="00463813">
      <w:pPr>
        <w:pStyle w:val="Listeavsnitt"/>
        <w:numPr>
          <w:ilvl w:val="0"/>
          <w:numId w:val="79"/>
        </w:numPr>
      </w:pPr>
      <w:r w:rsidRPr="00C751B4">
        <w:rPr>
          <w:position w:val="-8"/>
        </w:rPr>
        <w:object w:dxaOrig="340" w:dyaOrig="279" w14:anchorId="7BC01335">
          <v:shape id="_x0000_i1261" type="#_x0000_t75" style="width:17.5pt;height:14pt" o:ole="">
            <v:imagedata r:id="rId487" o:title=""/>
          </v:shape>
          <o:OLEObject Type="Embed" ProgID="Equation.DSMT4" ShapeID="_x0000_i1261" DrawAspect="Content" ObjectID="_1621774322" r:id="rId488"/>
        </w:object>
      </w:r>
      <w:r w:rsidRPr="00C751B4">
        <w:rPr>
          <w:position w:val="-14"/>
        </w:rPr>
        <w:object w:dxaOrig="620" w:dyaOrig="400" w14:anchorId="7BC01336">
          <v:shape id="_x0000_i1262" type="#_x0000_t75" style="width:31pt;height:20pt" o:ole="">
            <v:imagedata r:id="rId489" o:title=""/>
          </v:shape>
          <o:OLEObject Type="Embed" ProgID="Equation.DSMT4" ShapeID="_x0000_i1262" DrawAspect="Content" ObjectID="_1621774323" r:id="rId490"/>
        </w:object>
      </w:r>
    </w:p>
    <w:p w14:paraId="7BC00E81" w14:textId="77777777" w:rsidR="00A61E7B" w:rsidRPr="00C751B4" w:rsidRDefault="007B00C5" w:rsidP="00463813">
      <w:pPr>
        <w:pStyle w:val="Listeavsnitt"/>
        <w:numPr>
          <w:ilvl w:val="0"/>
          <w:numId w:val="79"/>
        </w:numPr>
      </w:pPr>
      <w:r w:rsidRPr="00C751B4">
        <w:rPr>
          <w:position w:val="-10"/>
        </w:rPr>
        <w:object w:dxaOrig="1280" w:dyaOrig="300" w14:anchorId="7BC01337">
          <v:shape id="_x0000_i1263" type="#_x0000_t75" style="width:63.5pt;height:15pt" o:ole="">
            <v:imagedata r:id="rId491" o:title=""/>
          </v:shape>
          <o:OLEObject Type="Embed" ProgID="Equation.DSMT4" ShapeID="_x0000_i1263" DrawAspect="Content" ObjectID="_1621774324" r:id="rId492"/>
        </w:object>
      </w:r>
      <w:r w:rsidRPr="00C751B4">
        <w:rPr>
          <w:position w:val="-14"/>
        </w:rPr>
        <w:object w:dxaOrig="620" w:dyaOrig="400" w14:anchorId="7BC01338">
          <v:shape id="_x0000_i1264" type="#_x0000_t75" style="width:31pt;height:20pt" o:ole="">
            <v:imagedata r:id="rId493" o:title=""/>
          </v:shape>
          <o:OLEObject Type="Embed" ProgID="Equation.DSMT4" ShapeID="_x0000_i1264" DrawAspect="Content" ObjectID="_1621774325" r:id="rId494"/>
        </w:object>
      </w:r>
    </w:p>
    <w:p w14:paraId="7BC00E82" w14:textId="77777777" w:rsidR="00A61E7B" w:rsidRPr="00C751B4" w:rsidRDefault="007B00C5" w:rsidP="00463813">
      <w:pPr>
        <w:pStyle w:val="Listeavsnitt"/>
        <w:numPr>
          <w:ilvl w:val="0"/>
          <w:numId w:val="79"/>
        </w:numPr>
      </w:pPr>
      <w:r w:rsidRPr="00C751B4">
        <w:rPr>
          <w:position w:val="-6"/>
        </w:rPr>
        <w:object w:dxaOrig="499" w:dyaOrig="260" w14:anchorId="7BC01339">
          <v:shape id="_x0000_i1265" type="#_x0000_t75" style="width:25pt;height:12.5pt" o:ole="">
            <v:imagedata r:id="rId495" o:title=""/>
          </v:shape>
          <o:OLEObject Type="Embed" ProgID="Equation.DSMT4" ShapeID="_x0000_i1265" DrawAspect="Content" ObjectID="_1621774326" r:id="rId496"/>
        </w:object>
      </w:r>
      <w:r w:rsidRPr="00C751B4">
        <w:rPr>
          <w:position w:val="-14"/>
        </w:rPr>
        <w:object w:dxaOrig="540" w:dyaOrig="400" w14:anchorId="7BC0133A">
          <v:shape id="_x0000_i1266" type="#_x0000_t75" style="width:27pt;height:20pt" o:ole="">
            <v:imagedata r:id="rId497" o:title=""/>
          </v:shape>
          <o:OLEObject Type="Embed" ProgID="Equation.DSMT4" ShapeID="_x0000_i1266" DrawAspect="Content" ObjectID="_1621774327" r:id="rId498"/>
        </w:object>
      </w:r>
    </w:p>
    <w:p w14:paraId="7BC00E83" w14:textId="77777777" w:rsidR="00255718" w:rsidRPr="00C751B4" w:rsidRDefault="007D476C" w:rsidP="004A0B80">
      <w:pPr>
        <w:spacing w:after="120"/>
        <w:rPr>
          <w:b/>
        </w:rPr>
      </w:pPr>
      <w:r w:rsidRPr="00C751B4">
        <w:br/>
      </w:r>
      <w:r w:rsidR="00255718" w:rsidRPr="00C751B4">
        <w:rPr>
          <w:b/>
        </w:rPr>
        <w:t xml:space="preserve">1.2.8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3B" wp14:editId="7BC0133C">
            <wp:extent cx="628650" cy="447675"/>
            <wp:effectExtent l="0" t="0" r="0" b="9525"/>
            <wp:docPr id="27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Skri</w:t>
      </w:r>
      <w:r w:rsidR="00931D48" w:rsidRPr="00C751B4">
        <w:t>v disse tallene på standard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3"/>
        <w:gridCol w:w="4539"/>
      </w:tblGrid>
      <w:tr w:rsidR="00255718" w:rsidRPr="00C751B4" w14:paraId="7BC00E86" w14:textId="77777777" w:rsidTr="00464AF4">
        <w:tc>
          <w:tcPr>
            <w:tcW w:w="4606" w:type="dxa"/>
          </w:tcPr>
          <w:p w14:paraId="7BC00E84" w14:textId="77777777" w:rsidR="00255718" w:rsidRPr="00C751B4" w:rsidRDefault="007B00C5" w:rsidP="00463813">
            <w:pPr>
              <w:pStyle w:val="Listeavsnitt"/>
              <w:numPr>
                <w:ilvl w:val="0"/>
                <w:numId w:val="6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940" w:dyaOrig="260" w14:anchorId="7BC0133D">
                <v:shape id="_x0000_i1267" type="#_x0000_t75" style="width:47pt;height:12.5pt" o:ole="">
                  <v:imagedata r:id="rId499" o:title=""/>
                </v:shape>
                <o:OLEObject Type="Embed" ProgID="Equation.DSMT4" ShapeID="_x0000_i1267" DrawAspect="Content" ObjectID="_1621774328" r:id="rId500"/>
              </w:object>
            </w:r>
            <w:r w:rsidRPr="00C751B4">
              <w:rPr>
                <w:position w:val="-14"/>
              </w:rPr>
              <w:object w:dxaOrig="740" w:dyaOrig="400" w14:anchorId="7BC0133E">
                <v:shape id="_x0000_i1268" type="#_x0000_t75" style="width:37pt;height:20pt" o:ole="">
                  <v:imagedata r:id="rId501" o:title=""/>
                </v:shape>
                <o:OLEObject Type="Embed" ProgID="Equation.DSMT4" ShapeID="_x0000_i1268" DrawAspect="Content" ObjectID="_1621774329" r:id="rId502"/>
              </w:object>
            </w:r>
          </w:p>
        </w:tc>
        <w:tc>
          <w:tcPr>
            <w:tcW w:w="4606" w:type="dxa"/>
          </w:tcPr>
          <w:p w14:paraId="7BC00E85" w14:textId="77777777" w:rsidR="00255718" w:rsidRPr="00C751B4" w:rsidRDefault="007B00C5" w:rsidP="00463813">
            <w:pPr>
              <w:pStyle w:val="Listeavsnitt"/>
              <w:numPr>
                <w:ilvl w:val="0"/>
                <w:numId w:val="6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940" w:dyaOrig="260" w14:anchorId="7BC0133F">
                <v:shape id="_x0000_i1269" type="#_x0000_t75" style="width:47pt;height:12.5pt" o:ole="">
                  <v:imagedata r:id="rId503" o:title=""/>
                </v:shape>
                <o:OLEObject Type="Embed" ProgID="Equation.DSMT4" ShapeID="_x0000_i1269" DrawAspect="Content" ObjectID="_1621774330" r:id="rId504"/>
              </w:object>
            </w:r>
            <w:r w:rsidRPr="00C751B4">
              <w:rPr>
                <w:position w:val="-16"/>
              </w:rPr>
              <w:object w:dxaOrig="920" w:dyaOrig="420" w14:anchorId="7BC01340">
                <v:shape id="_x0000_i1270" type="#_x0000_t75" style="width:46pt;height:21pt" o:ole="">
                  <v:imagedata r:id="rId505" o:title=""/>
                </v:shape>
                <o:OLEObject Type="Embed" ProgID="Equation.DSMT4" ShapeID="_x0000_i1270" DrawAspect="Content" ObjectID="_1621774331" r:id="rId506"/>
              </w:object>
            </w:r>
            <w:r w:rsidR="007D476C" w:rsidRPr="00C751B4">
              <w:rPr>
                <w:position w:val="-16"/>
              </w:rPr>
              <w:br/>
            </w:r>
          </w:p>
        </w:tc>
      </w:tr>
      <w:tr w:rsidR="00255718" w:rsidRPr="00C751B4" w14:paraId="7BC00E89" w14:textId="77777777" w:rsidTr="00464AF4">
        <w:tc>
          <w:tcPr>
            <w:tcW w:w="4606" w:type="dxa"/>
          </w:tcPr>
          <w:p w14:paraId="7BC00E87" w14:textId="77777777" w:rsidR="00255718" w:rsidRPr="00C751B4" w:rsidRDefault="007B00C5" w:rsidP="00463813">
            <w:pPr>
              <w:pStyle w:val="Listeavsnitt"/>
              <w:numPr>
                <w:ilvl w:val="0"/>
                <w:numId w:val="6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620" w:dyaOrig="260" w14:anchorId="7BC01341">
                <v:shape id="_x0000_i1271" type="#_x0000_t75" style="width:31pt;height:12.5pt" o:ole="">
                  <v:imagedata r:id="rId507" o:title=""/>
                </v:shape>
                <o:OLEObject Type="Embed" ProgID="Equation.DSMT4" ShapeID="_x0000_i1271" DrawAspect="Content" ObjectID="_1621774332" r:id="rId508"/>
              </w:object>
            </w:r>
            <w:r w:rsidRPr="00C751B4">
              <w:rPr>
                <w:position w:val="-16"/>
              </w:rPr>
              <w:object w:dxaOrig="940" w:dyaOrig="420" w14:anchorId="7BC01342">
                <v:shape id="_x0000_i1272" type="#_x0000_t75" style="width:47pt;height:21pt" o:ole="">
                  <v:imagedata r:id="rId509" o:title=""/>
                </v:shape>
                <o:OLEObject Type="Embed" ProgID="Equation.DSMT4" ShapeID="_x0000_i1272" DrawAspect="Content" ObjectID="_1621774333" r:id="rId510"/>
              </w:object>
            </w:r>
          </w:p>
        </w:tc>
        <w:tc>
          <w:tcPr>
            <w:tcW w:w="4606" w:type="dxa"/>
          </w:tcPr>
          <w:p w14:paraId="7BC00E88" w14:textId="77777777" w:rsidR="00255718" w:rsidRPr="00C751B4" w:rsidRDefault="007B00C5" w:rsidP="00463813">
            <w:pPr>
              <w:pStyle w:val="Listeavsnitt"/>
              <w:numPr>
                <w:ilvl w:val="0"/>
                <w:numId w:val="6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60" w:dyaOrig="260" w14:anchorId="7BC01343">
                <v:shape id="_x0000_i1273" type="#_x0000_t75" style="width:58pt;height:12.5pt" o:ole="">
                  <v:imagedata r:id="rId511" o:title=""/>
                </v:shape>
                <o:OLEObject Type="Embed" ProgID="Equation.DSMT4" ShapeID="_x0000_i1273" DrawAspect="Content" ObjectID="_1621774334" r:id="rId512"/>
              </w:object>
            </w:r>
            <w:r w:rsidRPr="00C751B4">
              <w:rPr>
                <w:position w:val="-16"/>
              </w:rPr>
              <w:object w:dxaOrig="1140" w:dyaOrig="420" w14:anchorId="7BC01344">
                <v:shape id="_x0000_i1274" type="#_x0000_t75" style="width:57pt;height:21pt" o:ole="">
                  <v:imagedata r:id="rId513" o:title=""/>
                </v:shape>
                <o:OLEObject Type="Embed" ProgID="Equation.DSMT4" ShapeID="_x0000_i1274" DrawAspect="Content" ObjectID="_1621774335" r:id="rId514"/>
              </w:object>
            </w:r>
          </w:p>
        </w:tc>
      </w:tr>
    </w:tbl>
    <w:p w14:paraId="7BC00E8A" w14:textId="77777777" w:rsidR="00255718" w:rsidRPr="00C751B4" w:rsidRDefault="007D476C" w:rsidP="008C039E">
      <w:r w:rsidRPr="00C751B4">
        <w:br w:type="page"/>
      </w:r>
      <w:r w:rsidR="00255718" w:rsidRPr="00C751B4">
        <w:rPr>
          <w:b/>
        </w:rPr>
        <w:lastRenderedPageBreak/>
        <w:t xml:space="preserve">1.2.9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45" wp14:editId="7BC01346">
            <wp:extent cx="628650" cy="447675"/>
            <wp:effectExtent l="0" t="0" r="0" b="9525"/>
            <wp:docPr id="28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Skri</w:t>
      </w:r>
      <w:r w:rsidR="001B61BA" w:rsidRPr="00C751B4">
        <w:t>v disse tallene på standard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2"/>
        <w:gridCol w:w="4540"/>
      </w:tblGrid>
      <w:tr w:rsidR="00255718" w:rsidRPr="00C751B4" w14:paraId="7BC00E8D" w14:textId="77777777" w:rsidTr="00464AF4">
        <w:tc>
          <w:tcPr>
            <w:tcW w:w="4606" w:type="dxa"/>
          </w:tcPr>
          <w:p w14:paraId="7BC00E8B" w14:textId="77777777" w:rsidR="00255718" w:rsidRPr="00C751B4" w:rsidRDefault="007B00C5" w:rsidP="00463813">
            <w:pPr>
              <w:pStyle w:val="Listeavsnitt"/>
              <w:numPr>
                <w:ilvl w:val="0"/>
                <w:numId w:val="66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position w:val="-8"/>
              </w:rPr>
              <w:object w:dxaOrig="560" w:dyaOrig="279" w14:anchorId="7BC01347">
                <v:shape id="_x0000_i1275" type="#_x0000_t75" style="width:27.5pt;height:14pt" o:ole="">
                  <v:imagedata r:id="rId515" o:title=""/>
                </v:shape>
                <o:OLEObject Type="Embed" ProgID="Equation.DSMT4" ShapeID="_x0000_i1275" DrawAspect="Content" ObjectID="_1621774336" r:id="rId516"/>
              </w:object>
            </w:r>
            <w:r w:rsidRPr="00C751B4">
              <w:rPr>
                <w:b/>
                <w:position w:val="-14"/>
              </w:rPr>
              <w:object w:dxaOrig="820" w:dyaOrig="400" w14:anchorId="7BC01348">
                <v:shape id="_x0000_i1276" type="#_x0000_t75" style="width:41pt;height:20pt" o:ole="">
                  <v:imagedata r:id="rId517" o:title=""/>
                </v:shape>
                <o:OLEObject Type="Embed" ProgID="Equation.DSMT4" ShapeID="_x0000_i1276" DrawAspect="Content" ObjectID="_1621774337" r:id="rId518"/>
              </w:object>
            </w:r>
          </w:p>
        </w:tc>
        <w:tc>
          <w:tcPr>
            <w:tcW w:w="4606" w:type="dxa"/>
          </w:tcPr>
          <w:p w14:paraId="7BC00E8C" w14:textId="77777777" w:rsidR="00255718" w:rsidRPr="00C751B4" w:rsidRDefault="007B00C5" w:rsidP="00463813">
            <w:pPr>
              <w:pStyle w:val="Listeavsnitt"/>
              <w:numPr>
                <w:ilvl w:val="0"/>
                <w:numId w:val="66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position w:val="-8"/>
              </w:rPr>
              <w:object w:dxaOrig="940" w:dyaOrig="279" w14:anchorId="7BC01349">
                <v:shape id="_x0000_i1277" type="#_x0000_t75" style="width:47pt;height:14pt" o:ole="">
                  <v:imagedata r:id="rId519" o:title=""/>
                </v:shape>
                <o:OLEObject Type="Embed" ProgID="Equation.DSMT4" ShapeID="_x0000_i1277" DrawAspect="Content" ObjectID="_1621774338" r:id="rId520"/>
              </w:object>
            </w:r>
            <w:r w:rsidRPr="00C751B4">
              <w:rPr>
                <w:b/>
                <w:position w:val="-16"/>
              </w:rPr>
              <w:object w:dxaOrig="999" w:dyaOrig="420" w14:anchorId="7BC0134A">
                <v:shape id="_x0000_i1278" type="#_x0000_t75" style="width:50pt;height:21pt" o:ole="">
                  <v:imagedata r:id="rId521" o:title=""/>
                </v:shape>
                <o:OLEObject Type="Embed" ProgID="Equation.DSMT4" ShapeID="_x0000_i1278" DrawAspect="Content" ObjectID="_1621774339" r:id="rId522"/>
              </w:object>
            </w:r>
            <w:r w:rsidR="007D476C" w:rsidRPr="00C751B4">
              <w:rPr>
                <w:b/>
                <w:position w:val="-16"/>
              </w:rPr>
              <w:br/>
            </w:r>
          </w:p>
        </w:tc>
      </w:tr>
      <w:tr w:rsidR="00255718" w:rsidRPr="00C751B4" w14:paraId="7BC00E90" w14:textId="77777777" w:rsidTr="00464AF4">
        <w:tc>
          <w:tcPr>
            <w:tcW w:w="4606" w:type="dxa"/>
          </w:tcPr>
          <w:p w14:paraId="7BC00E8E" w14:textId="77777777" w:rsidR="00255718" w:rsidRPr="00C751B4" w:rsidRDefault="007B00C5" w:rsidP="00463813">
            <w:pPr>
              <w:pStyle w:val="Listeavsnitt"/>
              <w:numPr>
                <w:ilvl w:val="0"/>
                <w:numId w:val="66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position w:val="-8"/>
              </w:rPr>
              <w:object w:dxaOrig="580" w:dyaOrig="279" w14:anchorId="7BC0134B">
                <v:shape id="_x0000_i1279" type="#_x0000_t75" style="width:29.5pt;height:14pt" o:ole="">
                  <v:imagedata r:id="rId523" o:title=""/>
                </v:shape>
                <o:OLEObject Type="Embed" ProgID="Equation.DSMT4" ShapeID="_x0000_i1279" DrawAspect="Content" ObjectID="_1621774340" r:id="rId524"/>
              </w:object>
            </w:r>
            <w:r w:rsidRPr="00C751B4">
              <w:rPr>
                <w:b/>
                <w:position w:val="-16"/>
              </w:rPr>
              <w:object w:dxaOrig="1020" w:dyaOrig="420" w14:anchorId="7BC0134C">
                <v:shape id="_x0000_i1280" type="#_x0000_t75" style="width:51pt;height:21pt" o:ole="">
                  <v:imagedata r:id="rId525" o:title=""/>
                </v:shape>
                <o:OLEObject Type="Embed" ProgID="Equation.DSMT4" ShapeID="_x0000_i1280" DrawAspect="Content" ObjectID="_1621774341" r:id="rId526"/>
              </w:object>
            </w:r>
          </w:p>
        </w:tc>
        <w:tc>
          <w:tcPr>
            <w:tcW w:w="4606" w:type="dxa"/>
          </w:tcPr>
          <w:p w14:paraId="7BC00E8F" w14:textId="77777777" w:rsidR="00255718" w:rsidRPr="00C751B4" w:rsidRDefault="007B00C5" w:rsidP="00463813">
            <w:pPr>
              <w:pStyle w:val="Listeavsnitt"/>
              <w:numPr>
                <w:ilvl w:val="0"/>
                <w:numId w:val="66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position w:val="-8"/>
              </w:rPr>
              <w:object w:dxaOrig="1320" w:dyaOrig="279" w14:anchorId="7BC0134D">
                <v:shape id="_x0000_i1281" type="#_x0000_t75" style="width:66pt;height:14pt" o:ole="">
                  <v:imagedata r:id="rId527" o:title=""/>
                </v:shape>
                <o:OLEObject Type="Embed" ProgID="Equation.DSMT4" ShapeID="_x0000_i1281" DrawAspect="Content" ObjectID="_1621774342" r:id="rId528"/>
              </w:object>
            </w:r>
            <w:r w:rsidRPr="00C751B4">
              <w:rPr>
                <w:b/>
                <w:position w:val="-16"/>
              </w:rPr>
              <w:object w:dxaOrig="1120" w:dyaOrig="420" w14:anchorId="7BC0134E">
                <v:shape id="_x0000_i1282" type="#_x0000_t75" style="width:56pt;height:21pt" o:ole="">
                  <v:imagedata r:id="rId529" o:title=""/>
                </v:shape>
                <o:OLEObject Type="Embed" ProgID="Equation.DSMT4" ShapeID="_x0000_i1282" DrawAspect="Content" ObjectID="_1621774343" r:id="rId530"/>
              </w:object>
            </w:r>
          </w:p>
        </w:tc>
      </w:tr>
    </w:tbl>
    <w:p w14:paraId="7BC00E91" w14:textId="77777777" w:rsidR="00890D1D" w:rsidRPr="00C751B4" w:rsidRDefault="007D476C" w:rsidP="004A0B80">
      <w:pPr>
        <w:spacing w:after="0"/>
        <w:rPr>
          <w:color w:val="FF0000"/>
        </w:rPr>
      </w:pPr>
      <w:r w:rsidRPr="00C751B4">
        <w:rPr>
          <w:b/>
        </w:rPr>
        <w:br/>
      </w:r>
      <w:r w:rsidRPr="00C751B4">
        <w:rPr>
          <w:b/>
        </w:rPr>
        <w:br/>
      </w:r>
      <w:r w:rsidR="00890D1D" w:rsidRPr="00C751B4">
        <w:rPr>
          <w:b/>
        </w:rPr>
        <w:t>1.2.</w:t>
      </w:r>
      <w:r w:rsidR="00165B80" w:rsidRPr="00C751B4">
        <w:rPr>
          <w:b/>
        </w:rPr>
        <w:t>10</w:t>
      </w:r>
      <w:r w:rsidR="00890D1D" w:rsidRPr="00C751B4">
        <w:rPr>
          <w:b/>
        </w:rPr>
        <w:t xml:space="preserve"> </w:t>
      </w:r>
      <w:r w:rsidR="006E7AB2" w:rsidRPr="00C751B4">
        <w:rPr>
          <w:noProof/>
          <w:color w:val="FF0000"/>
          <w:lang w:eastAsia="nb-NO"/>
        </w:rPr>
        <w:drawing>
          <wp:inline distT="0" distB="0" distL="0" distR="0" wp14:anchorId="7BC0134F" wp14:editId="7BC01350">
            <wp:extent cx="628650" cy="447675"/>
            <wp:effectExtent l="0" t="0" r="0" b="9525"/>
            <wp:docPr id="29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92" w14:textId="77777777" w:rsidR="00890D1D" w:rsidRPr="00C751B4" w:rsidRDefault="00890D1D" w:rsidP="004A0B80">
      <w:pPr>
        <w:spacing w:after="0" w:line="360" w:lineRule="auto"/>
      </w:pPr>
      <w:r w:rsidRPr="00C751B4">
        <w:t xml:space="preserve">Regn ut </w:t>
      </w:r>
      <w:r w:rsidR="001B61BA" w:rsidRPr="00C751B4">
        <w:t>og skriv svaret på standard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156"/>
      </w:tblGrid>
      <w:tr w:rsidR="00890D1D" w:rsidRPr="00C751B4" w14:paraId="7BC00E94" w14:textId="77777777" w:rsidTr="00273C3D">
        <w:tc>
          <w:tcPr>
            <w:tcW w:w="7156" w:type="dxa"/>
          </w:tcPr>
          <w:p w14:paraId="7BC00E93" w14:textId="77777777" w:rsidR="00890D1D" w:rsidRPr="00C751B4" w:rsidRDefault="007B00C5" w:rsidP="00463813">
            <w:pPr>
              <w:pStyle w:val="Listeavsnitt"/>
              <w:numPr>
                <w:ilvl w:val="0"/>
                <w:numId w:val="82"/>
              </w:numPr>
              <w:spacing w:after="0" w:line="360" w:lineRule="auto"/>
              <w:rPr>
                <w:b/>
              </w:rPr>
            </w:pPr>
            <w:r w:rsidRPr="00C751B4">
              <w:rPr>
                <w:b/>
                <w:position w:val="-8"/>
              </w:rPr>
              <w:object w:dxaOrig="1540" w:dyaOrig="340" w14:anchorId="7BC01351">
                <v:shape id="_x0000_i1283" type="#_x0000_t75" style="width:77pt;height:17.5pt" o:ole="">
                  <v:imagedata r:id="rId531" o:title=""/>
                </v:shape>
                <o:OLEObject Type="Embed" ProgID="Equation.DSMT4" ShapeID="_x0000_i1283" DrawAspect="Content" ObjectID="_1621774344" r:id="rId532"/>
              </w:object>
            </w:r>
            <w:r w:rsidRPr="00C751B4">
              <w:rPr>
                <w:b/>
                <w:position w:val="-16"/>
              </w:rPr>
              <w:object w:dxaOrig="3379" w:dyaOrig="420" w14:anchorId="7BC01352">
                <v:shape id="_x0000_i1284" type="#_x0000_t75" style="width:169pt;height:21pt" o:ole="">
                  <v:imagedata r:id="rId533" o:title=""/>
                </v:shape>
                <o:OLEObject Type="Embed" ProgID="Equation.DSMT4" ShapeID="_x0000_i1284" DrawAspect="Content" ObjectID="_1621774345" r:id="rId534"/>
              </w:object>
            </w:r>
            <w:r w:rsidR="007D476C" w:rsidRPr="00C751B4">
              <w:rPr>
                <w:b/>
                <w:position w:val="-8"/>
              </w:rPr>
              <w:br/>
            </w:r>
          </w:p>
        </w:tc>
      </w:tr>
      <w:tr w:rsidR="00890D1D" w:rsidRPr="00C751B4" w14:paraId="7BC00E96" w14:textId="77777777" w:rsidTr="00273C3D">
        <w:tc>
          <w:tcPr>
            <w:tcW w:w="7156" w:type="dxa"/>
          </w:tcPr>
          <w:p w14:paraId="7BC00E95" w14:textId="77777777" w:rsidR="00890D1D" w:rsidRPr="00C751B4" w:rsidRDefault="007B00C5" w:rsidP="0046381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</w:rPr>
            </w:pPr>
            <w:r w:rsidRPr="00C751B4">
              <w:rPr>
                <w:b/>
                <w:position w:val="-8"/>
              </w:rPr>
              <w:object w:dxaOrig="1300" w:dyaOrig="340" w14:anchorId="7BC01353">
                <v:shape id="_x0000_i1285" type="#_x0000_t75" style="width:65.5pt;height:17.5pt" o:ole="">
                  <v:imagedata r:id="rId535" o:title=""/>
                </v:shape>
                <o:OLEObject Type="Embed" ProgID="Equation.DSMT4" ShapeID="_x0000_i1285" DrawAspect="Content" ObjectID="_1621774346" r:id="rId536"/>
              </w:object>
            </w:r>
            <w:r w:rsidRPr="00C751B4">
              <w:rPr>
                <w:b/>
                <w:position w:val="-16"/>
              </w:rPr>
              <w:object w:dxaOrig="4800" w:dyaOrig="420" w14:anchorId="7BC01354">
                <v:shape id="_x0000_i1286" type="#_x0000_t75" style="width:240pt;height:21pt" o:ole="">
                  <v:imagedata r:id="rId537" o:title=""/>
                </v:shape>
                <o:OLEObject Type="Embed" ProgID="Equation.DSMT4" ShapeID="_x0000_i1286" DrawAspect="Content" ObjectID="_1621774347" r:id="rId538"/>
              </w:object>
            </w:r>
            <w:r w:rsidR="007D476C" w:rsidRPr="00C751B4">
              <w:rPr>
                <w:b/>
                <w:position w:val="-8"/>
              </w:rPr>
              <w:br/>
            </w:r>
          </w:p>
        </w:tc>
      </w:tr>
      <w:tr w:rsidR="00890D1D" w:rsidRPr="00C751B4" w14:paraId="7BC00E98" w14:textId="77777777" w:rsidTr="00273C3D">
        <w:tc>
          <w:tcPr>
            <w:tcW w:w="7156" w:type="dxa"/>
          </w:tcPr>
          <w:p w14:paraId="7BC00E97" w14:textId="77777777" w:rsidR="00890D1D" w:rsidRPr="00C751B4" w:rsidRDefault="007B00C5" w:rsidP="0046381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</w:rPr>
            </w:pPr>
            <w:r w:rsidRPr="00C751B4">
              <w:rPr>
                <w:b/>
                <w:position w:val="-8"/>
              </w:rPr>
              <w:object w:dxaOrig="1700" w:dyaOrig="340" w14:anchorId="7BC01355">
                <v:shape id="_x0000_i1287" type="#_x0000_t75" style="width:84.5pt;height:17.5pt" o:ole="">
                  <v:imagedata r:id="rId539" o:title=""/>
                </v:shape>
                <o:OLEObject Type="Embed" ProgID="Equation.DSMT4" ShapeID="_x0000_i1287" DrawAspect="Content" ObjectID="_1621774348" r:id="rId540"/>
              </w:object>
            </w:r>
            <w:r w:rsidRPr="00C751B4">
              <w:rPr>
                <w:b/>
                <w:position w:val="-16"/>
              </w:rPr>
              <w:object w:dxaOrig="2040" w:dyaOrig="420" w14:anchorId="7BC01356">
                <v:shape id="_x0000_i1288" type="#_x0000_t75" style="width:102pt;height:21pt" o:ole="">
                  <v:imagedata r:id="rId541" o:title=""/>
                </v:shape>
                <o:OLEObject Type="Embed" ProgID="Equation.DSMT4" ShapeID="_x0000_i1288" DrawAspect="Content" ObjectID="_1621774349" r:id="rId542"/>
              </w:object>
            </w:r>
            <w:r w:rsidR="007D476C" w:rsidRPr="00C751B4">
              <w:rPr>
                <w:b/>
                <w:position w:val="-8"/>
              </w:rPr>
              <w:br/>
            </w:r>
          </w:p>
        </w:tc>
      </w:tr>
      <w:tr w:rsidR="00890D1D" w:rsidRPr="00C751B4" w14:paraId="7BC00E9C" w14:textId="77777777" w:rsidTr="004A0B80">
        <w:trPr>
          <w:trHeight w:val="2913"/>
        </w:trPr>
        <w:tc>
          <w:tcPr>
            <w:tcW w:w="7156" w:type="dxa"/>
          </w:tcPr>
          <w:p w14:paraId="7BC00E99" w14:textId="77777777" w:rsidR="00890D1D" w:rsidRPr="00C751B4" w:rsidRDefault="007F76C0" w:rsidP="0046381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  <w:position w:val="-8"/>
              </w:rPr>
            </w:pPr>
            <w:r w:rsidRPr="00C751B4">
              <w:rPr>
                <w:b/>
                <w:position w:val="-26"/>
              </w:rPr>
              <w:object w:dxaOrig="880" w:dyaOrig="660" w14:anchorId="7BC01357">
                <v:shape id="_x0000_i1289" type="#_x0000_t75" style="width:43.5pt;height:33pt" o:ole="">
                  <v:imagedata r:id="rId543" o:title=""/>
                </v:shape>
                <o:OLEObject Type="Embed" ProgID="Equation.DSMT4" ShapeID="_x0000_i1289" DrawAspect="Content" ObjectID="_1621774350" r:id="rId544"/>
              </w:object>
            </w:r>
            <w:r w:rsidR="007B00C5" w:rsidRPr="00C751B4">
              <w:rPr>
                <w:b/>
                <w:position w:val="-24"/>
              </w:rPr>
              <w:object w:dxaOrig="2659" w:dyaOrig="639" w14:anchorId="7BC01358">
                <v:shape id="_x0000_i1290" type="#_x0000_t75" style="width:133pt;height:32pt" o:ole="">
                  <v:imagedata r:id="rId545" o:title=""/>
                </v:shape>
                <o:OLEObject Type="Embed" ProgID="Equation.DSMT4" ShapeID="_x0000_i1290" DrawAspect="Content" ObjectID="_1621774351" r:id="rId546"/>
              </w:object>
            </w:r>
          </w:p>
          <w:p w14:paraId="7BC00E9A" w14:textId="77777777" w:rsidR="007A5686" w:rsidRPr="00C751B4" w:rsidRDefault="007D476C" w:rsidP="004A0B80">
            <w:pPr>
              <w:spacing w:after="0"/>
              <w:rPr>
                <w:color w:val="FF0000"/>
              </w:rPr>
            </w:pPr>
            <w:r w:rsidRPr="00C751B4">
              <w:rPr>
                <w:b/>
              </w:rPr>
              <w:br/>
            </w:r>
            <w:r w:rsidRPr="00C751B4">
              <w:rPr>
                <w:b/>
              </w:rPr>
              <w:br/>
            </w:r>
            <w:r w:rsidR="007A5686" w:rsidRPr="00C751B4">
              <w:rPr>
                <w:b/>
              </w:rPr>
              <w:t xml:space="preserve">1.2.11 </w:t>
            </w:r>
            <w:r w:rsidR="006E7AB2" w:rsidRPr="00C751B4">
              <w:rPr>
                <w:noProof/>
                <w:color w:val="FF0000"/>
                <w:lang w:eastAsia="nb-NO"/>
              </w:rPr>
              <w:drawing>
                <wp:inline distT="0" distB="0" distL="0" distR="0" wp14:anchorId="7BC01359" wp14:editId="7BC0135A">
                  <wp:extent cx="628650" cy="447675"/>
                  <wp:effectExtent l="0" t="0" r="0" b="9525"/>
                  <wp:docPr id="306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C00E9B" w14:textId="77777777" w:rsidR="007A5686" w:rsidRPr="00C751B4" w:rsidRDefault="007A5686" w:rsidP="004A0B80">
            <w:pPr>
              <w:spacing w:after="0"/>
            </w:pPr>
            <w:r w:rsidRPr="00C751B4">
              <w:t>Regn ut og skriv svaret på standardform</w:t>
            </w:r>
          </w:p>
        </w:tc>
      </w:tr>
      <w:tr w:rsidR="00890D1D" w:rsidRPr="00C751B4" w14:paraId="7BC00E9E" w14:textId="77777777" w:rsidTr="00273C3D">
        <w:tc>
          <w:tcPr>
            <w:tcW w:w="7156" w:type="dxa"/>
          </w:tcPr>
          <w:p w14:paraId="7BC00E9D" w14:textId="77777777" w:rsidR="00890D1D" w:rsidRPr="00C751B4" w:rsidRDefault="007B00C5" w:rsidP="00463813">
            <w:pPr>
              <w:pStyle w:val="Listeavsnitt"/>
              <w:numPr>
                <w:ilvl w:val="0"/>
                <w:numId w:val="103"/>
              </w:numPr>
              <w:spacing w:after="0"/>
              <w:rPr>
                <w:b/>
              </w:rPr>
            </w:pPr>
            <w:r w:rsidRPr="00C751B4">
              <w:rPr>
                <w:b/>
                <w:position w:val="-26"/>
              </w:rPr>
              <w:object w:dxaOrig="1600" w:dyaOrig="660" w14:anchorId="7BC0135B">
                <v:shape id="_x0000_i1291" type="#_x0000_t75" style="width:80.5pt;height:33pt" o:ole="">
                  <v:imagedata r:id="rId547" o:title=""/>
                </v:shape>
                <o:OLEObject Type="Embed" ProgID="Equation.DSMT4" ShapeID="_x0000_i1291" DrawAspect="Content" ObjectID="_1621774352" r:id="rId548"/>
              </w:object>
            </w:r>
            <w:r w:rsidRPr="00C751B4">
              <w:rPr>
                <w:b/>
                <w:position w:val="-30"/>
              </w:rPr>
              <w:object w:dxaOrig="3960" w:dyaOrig="760" w14:anchorId="7BC0135C">
                <v:shape id="_x0000_i1292" type="#_x0000_t75" style="width:198pt;height:38.5pt" o:ole="">
                  <v:imagedata r:id="rId549" o:title=""/>
                </v:shape>
                <o:OLEObject Type="Embed" ProgID="Equation.DSMT4" ShapeID="_x0000_i1292" DrawAspect="Content" ObjectID="_1621774353" r:id="rId550"/>
              </w:object>
            </w:r>
            <w:r w:rsidR="007D476C" w:rsidRPr="00C751B4">
              <w:rPr>
                <w:b/>
                <w:position w:val="-32"/>
              </w:rPr>
              <w:br/>
            </w:r>
          </w:p>
        </w:tc>
      </w:tr>
      <w:tr w:rsidR="00890D1D" w:rsidRPr="00C751B4" w14:paraId="7BC00EA0" w14:textId="77777777" w:rsidTr="00273C3D">
        <w:tc>
          <w:tcPr>
            <w:tcW w:w="7156" w:type="dxa"/>
          </w:tcPr>
          <w:p w14:paraId="7BC00E9F" w14:textId="77777777" w:rsidR="00890D1D" w:rsidRPr="00C751B4" w:rsidRDefault="007B00C5" w:rsidP="00463813">
            <w:pPr>
              <w:pStyle w:val="Listeavsnitt"/>
              <w:numPr>
                <w:ilvl w:val="0"/>
                <w:numId w:val="103"/>
              </w:numPr>
              <w:spacing w:after="0"/>
              <w:rPr>
                <w:b/>
                <w:position w:val="-8"/>
              </w:rPr>
            </w:pPr>
            <w:r w:rsidRPr="00C751B4">
              <w:rPr>
                <w:b/>
                <w:position w:val="-24"/>
              </w:rPr>
              <w:object w:dxaOrig="1480" w:dyaOrig="639" w14:anchorId="7BC0135D">
                <v:shape id="_x0000_i1293" type="#_x0000_t75" style="width:74.5pt;height:32pt" o:ole="">
                  <v:imagedata r:id="rId551" o:title=""/>
                </v:shape>
                <o:OLEObject Type="Embed" ProgID="Equation.DSMT4" ShapeID="_x0000_i1293" DrawAspect="Content" ObjectID="_1621774354" r:id="rId552"/>
              </w:object>
            </w:r>
            <w:r w:rsidRPr="00C751B4">
              <w:rPr>
                <w:b/>
                <w:position w:val="-24"/>
              </w:rPr>
              <w:object w:dxaOrig="2860" w:dyaOrig="639" w14:anchorId="7BC0135E">
                <v:shape id="_x0000_i1294" type="#_x0000_t75" style="width:143pt;height:32pt" o:ole="">
                  <v:imagedata r:id="rId553" o:title=""/>
                </v:shape>
                <o:OLEObject Type="Embed" ProgID="Equation.DSMT4" ShapeID="_x0000_i1294" DrawAspect="Content" ObjectID="_1621774355" r:id="rId554"/>
              </w:object>
            </w:r>
            <w:r w:rsidR="007D476C" w:rsidRPr="00C751B4">
              <w:rPr>
                <w:b/>
                <w:position w:val="-24"/>
              </w:rPr>
              <w:br/>
            </w:r>
          </w:p>
        </w:tc>
      </w:tr>
      <w:tr w:rsidR="00890D1D" w:rsidRPr="00C751B4" w14:paraId="7BC00EA2" w14:textId="77777777" w:rsidTr="00273C3D">
        <w:tc>
          <w:tcPr>
            <w:tcW w:w="7156" w:type="dxa"/>
          </w:tcPr>
          <w:p w14:paraId="7BC00EA1" w14:textId="77777777" w:rsidR="00890D1D" w:rsidRPr="00C751B4" w:rsidRDefault="007B00C5" w:rsidP="00463813">
            <w:pPr>
              <w:pStyle w:val="Listeavsnitt"/>
              <w:numPr>
                <w:ilvl w:val="0"/>
                <w:numId w:val="103"/>
              </w:numPr>
              <w:spacing w:after="0"/>
              <w:rPr>
                <w:b/>
              </w:rPr>
            </w:pPr>
            <w:r w:rsidRPr="00C751B4">
              <w:rPr>
                <w:b/>
                <w:position w:val="-22"/>
              </w:rPr>
              <w:object w:dxaOrig="1280" w:dyaOrig="580" w14:anchorId="7BC0135F">
                <v:shape id="_x0000_i1295" type="#_x0000_t75" style="width:63.5pt;height:29.5pt" o:ole="">
                  <v:imagedata r:id="rId555" o:title=""/>
                </v:shape>
                <o:OLEObject Type="Embed" ProgID="Equation.DSMT4" ShapeID="_x0000_i1295" DrawAspect="Content" ObjectID="_1621774356" r:id="rId556"/>
              </w:object>
            </w:r>
            <w:r w:rsidR="00764AEA" w:rsidRPr="00C751B4">
              <w:rPr>
                <w:b/>
                <w:position w:val="-30"/>
              </w:rPr>
              <w:object w:dxaOrig="4520" w:dyaOrig="840" w14:anchorId="7BC01360">
                <v:shape id="_x0000_i1296" type="#_x0000_t75" style="width:226pt;height:42pt" o:ole="">
                  <v:imagedata r:id="rId557" o:title=""/>
                </v:shape>
                <o:OLEObject Type="Embed" ProgID="Equation.DSMT4" ShapeID="_x0000_i1296" DrawAspect="Content" ObjectID="_1621774357" r:id="rId558"/>
              </w:object>
            </w:r>
            <w:r w:rsidR="007D476C" w:rsidRPr="00C751B4">
              <w:rPr>
                <w:b/>
                <w:position w:val="-32"/>
              </w:rPr>
              <w:br/>
            </w:r>
          </w:p>
        </w:tc>
      </w:tr>
      <w:tr w:rsidR="00890D1D" w:rsidRPr="00C751B4" w14:paraId="7BC00EA4" w14:textId="77777777" w:rsidTr="00273C3D">
        <w:tc>
          <w:tcPr>
            <w:tcW w:w="7156" w:type="dxa"/>
          </w:tcPr>
          <w:p w14:paraId="7BC00EA3" w14:textId="77777777" w:rsidR="00890D1D" w:rsidRPr="00C751B4" w:rsidRDefault="007B00C5" w:rsidP="00463813">
            <w:pPr>
              <w:pStyle w:val="Listeavsnitt"/>
              <w:numPr>
                <w:ilvl w:val="0"/>
                <w:numId w:val="103"/>
              </w:numPr>
              <w:spacing w:after="0"/>
              <w:rPr>
                <w:b/>
                <w:position w:val="-8"/>
              </w:rPr>
            </w:pPr>
            <w:r w:rsidRPr="00C751B4">
              <w:rPr>
                <w:b/>
                <w:position w:val="-24"/>
              </w:rPr>
              <w:object w:dxaOrig="1440" w:dyaOrig="639" w14:anchorId="7BC01361">
                <v:shape id="_x0000_i1297" type="#_x0000_t75" style="width:1in;height:32pt" o:ole="">
                  <v:imagedata r:id="rId559" o:title=""/>
                </v:shape>
                <o:OLEObject Type="Embed" ProgID="Equation.DSMT4" ShapeID="_x0000_i1297" DrawAspect="Content" ObjectID="_1621774358" r:id="rId560"/>
              </w:object>
            </w:r>
            <w:r w:rsidRPr="00C751B4">
              <w:rPr>
                <w:b/>
                <w:position w:val="-24"/>
              </w:rPr>
              <w:object w:dxaOrig="3660" w:dyaOrig="639" w14:anchorId="7BC01362">
                <v:shape id="_x0000_i1298" type="#_x0000_t75" style="width:183pt;height:32pt" o:ole="">
                  <v:imagedata r:id="rId561" o:title=""/>
                </v:shape>
                <o:OLEObject Type="Embed" ProgID="Equation.DSMT4" ShapeID="_x0000_i1298" DrawAspect="Content" ObjectID="_1621774359" r:id="rId562"/>
              </w:object>
            </w:r>
          </w:p>
        </w:tc>
      </w:tr>
    </w:tbl>
    <w:p w14:paraId="7BC00EA5" w14:textId="77777777" w:rsidR="00237A58" w:rsidRPr="00C751B4" w:rsidRDefault="0046746E" w:rsidP="00237A58">
      <w:pPr>
        <w:pStyle w:val="Overskrift2"/>
        <w:spacing w:before="240"/>
      </w:pPr>
      <w:r>
        <w:rPr>
          <w:b w:val="0"/>
        </w:rPr>
        <w:lastRenderedPageBreak/>
        <w:t>‘</w:t>
      </w:r>
      <w:r w:rsidR="004A0B80" w:rsidRPr="00C751B4">
        <w:rPr>
          <w:b w:val="0"/>
        </w:rPr>
        <w:br w:type="page"/>
      </w:r>
      <w:bookmarkStart w:id="29" w:name="_Toc428876079"/>
      <w:r w:rsidR="00237A58" w:rsidRPr="00C751B4">
        <w:lastRenderedPageBreak/>
        <w:t>Tall på standardform i GeoGebra</w:t>
      </w:r>
      <w:bookmarkEnd w:id="29"/>
    </w:p>
    <w:p w14:paraId="7BC00EA6" w14:textId="77777777" w:rsidR="00237A58" w:rsidRPr="00C751B4" w:rsidRDefault="00237A58" w:rsidP="00237A58">
      <w:pPr>
        <w:spacing w:before="240"/>
      </w:pPr>
      <w:r w:rsidRPr="00C751B4">
        <w:t>I GeoGebra bruker vi kommandoen «</w:t>
      </w:r>
      <w:proofErr w:type="gramStart"/>
      <w:r w:rsidRPr="00C751B4">
        <w:rPr>
          <w:b/>
        </w:rPr>
        <w:t>Standardform[ &lt;</w:t>
      </w:r>
      <w:proofErr w:type="gramEnd"/>
      <w:r w:rsidRPr="00C751B4">
        <w:rPr>
          <w:b/>
        </w:rPr>
        <w:t>Tall&gt; ]»</w:t>
      </w:r>
      <w:r w:rsidRPr="00C751B4">
        <w:t xml:space="preserve"> eller </w:t>
      </w:r>
      <w:r w:rsidRPr="00C751B4">
        <w:br/>
        <w:t>«</w:t>
      </w:r>
      <w:r w:rsidRPr="00C751B4">
        <w:rPr>
          <w:b/>
        </w:rPr>
        <w:t xml:space="preserve">Standardform[ &lt;Tall&gt;, &lt;Gjeldende siffer&gt; ]» </w:t>
      </w:r>
      <w:r w:rsidRPr="00C751B4">
        <w:t xml:space="preserve">for å skrive et tall eller regneuttrykk på standardform. </w:t>
      </w:r>
      <w:r w:rsidRPr="00C751B4">
        <w:br/>
      </w:r>
      <w:r w:rsidRPr="00C751B4">
        <w:rPr>
          <w:noProof/>
          <w:lang w:eastAsia="nb-NO"/>
        </w:rPr>
        <w:drawing>
          <wp:inline distT="0" distB="0" distL="0" distR="0" wp14:anchorId="7BC01363" wp14:editId="7BC01364">
            <wp:extent cx="2867025" cy="857250"/>
            <wp:effectExtent l="0" t="0" r="9525" b="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A7" w14:textId="77777777" w:rsidR="00237A58" w:rsidRPr="00C751B4" w:rsidRDefault="00237A58" w:rsidP="00237A58">
      <w:pPr>
        <w:spacing w:before="240"/>
      </w:pPr>
      <w:r w:rsidRPr="00C751B4">
        <w:t>I GeoGebra benyttes også bokstaven «E» for tierpotens</w:t>
      </w:r>
      <w:r w:rsidRPr="00C751B4">
        <w:br/>
      </w:r>
      <w:r w:rsidRPr="00C751B4">
        <w:rPr>
          <w:noProof/>
          <w:lang w:eastAsia="nb-NO"/>
        </w:rPr>
        <w:drawing>
          <wp:inline distT="0" distB="0" distL="0" distR="0" wp14:anchorId="7BC01365" wp14:editId="7BC01366">
            <wp:extent cx="3067050" cy="1419225"/>
            <wp:effectExtent l="0" t="0" r="0" b="9525"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4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A8" w14:textId="77777777" w:rsidR="00255718" w:rsidRPr="00C751B4" w:rsidRDefault="006E7AB2" w:rsidP="00255718">
      <w:pPr>
        <w:rPr>
          <w:b/>
        </w:rPr>
      </w:pPr>
      <w:r w:rsidRPr="00C751B4">
        <w:rPr>
          <w:noProof/>
          <w:lang w:eastAsia="nb-NO"/>
        </w:rPr>
        <w:drawing>
          <wp:anchor distT="0" distB="0" distL="114300" distR="114300" simplePos="0" relativeHeight="251643392" behindDoc="0" locked="0" layoutInCell="1" allowOverlap="1" wp14:anchorId="7BC01367" wp14:editId="7BC01368">
            <wp:simplePos x="0" y="0"/>
            <wp:positionH relativeFrom="column">
              <wp:posOffset>3072765</wp:posOffset>
            </wp:positionH>
            <wp:positionV relativeFrom="paragraph">
              <wp:posOffset>172085</wp:posOffset>
            </wp:positionV>
            <wp:extent cx="2819400" cy="2200275"/>
            <wp:effectExtent l="0" t="0" r="0" b="9525"/>
            <wp:wrapSquare wrapText="bothSides"/>
            <wp:docPr id="1838" name="Bild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65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686" w:rsidRPr="00C751B4">
        <w:rPr>
          <w:b/>
        </w:rPr>
        <w:t>1.2.12</w:t>
      </w:r>
      <w:r w:rsidR="00255718" w:rsidRPr="00C751B4">
        <w:rPr>
          <w:b/>
        </w:rPr>
        <w:t xml:space="preserve"> </w:t>
      </w:r>
      <w:r w:rsidR="00255718" w:rsidRPr="00C751B4">
        <w:rPr>
          <w:b/>
        </w:rPr>
        <w:br/>
      </w:r>
      <w:r w:rsidR="00255718" w:rsidRPr="00C751B4">
        <w:t>Når vi snakker om avstander i universet</w:t>
      </w:r>
      <w:r w:rsidR="00141DB6" w:rsidRPr="00C751B4">
        <w:t>,</w:t>
      </w:r>
      <w:r w:rsidR="00255718" w:rsidRPr="00C751B4">
        <w:t xml:space="preserve"> bruker vi ofte betegnelsen lysår. Et lysår er den avstanden lyset tilbakelegger </w:t>
      </w:r>
      <w:r w:rsidR="00673214" w:rsidRPr="00C751B4">
        <w:t xml:space="preserve">i løpet av </w:t>
      </w:r>
      <w:r w:rsidR="00255718" w:rsidRPr="00C751B4">
        <w:t>ett år. Lyset har en fart på 300 000 km</w:t>
      </w:r>
      <w:r w:rsidR="00DE723B" w:rsidRPr="00C751B4">
        <w:t>/s</w:t>
      </w:r>
      <w:r w:rsidR="00255718" w:rsidRPr="00C751B4">
        <w:t>.</w:t>
      </w:r>
    </w:p>
    <w:p w14:paraId="7BC00EA9" w14:textId="77777777" w:rsidR="00255718" w:rsidRPr="00C751B4" w:rsidRDefault="00255718" w:rsidP="00ED0E44">
      <w:pPr>
        <w:numPr>
          <w:ilvl w:val="0"/>
          <w:numId w:val="8"/>
        </w:numPr>
        <w:spacing w:after="0" w:line="240" w:lineRule="auto"/>
      </w:pPr>
      <w:r w:rsidRPr="00C751B4">
        <w:t>Hvor mange kilometer er et lysår?</w:t>
      </w:r>
      <w:r w:rsidR="007D476C" w:rsidRPr="00C751B4">
        <w:br/>
      </w:r>
      <w:r w:rsidR="00C10369" w:rsidRPr="00C751B4">
        <w:rPr>
          <w:noProof/>
          <w:lang w:eastAsia="nb-NO"/>
        </w:rPr>
        <w:drawing>
          <wp:inline distT="0" distB="0" distL="0" distR="0" wp14:anchorId="7BC01369" wp14:editId="7BC0136A">
            <wp:extent cx="2724150" cy="857250"/>
            <wp:effectExtent l="0" t="0" r="0" b="0"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6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0369" w:rsidRPr="00C751B4">
        <w:br/>
      </w:r>
      <w:r w:rsidR="00C10369" w:rsidRPr="00C751B4">
        <w:rPr>
          <w:position w:val="-16"/>
        </w:rPr>
        <w:object w:dxaOrig="1920" w:dyaOrig="420" w14:anchorId="7BC0136B">
          <v:shape id="_x0000_i1299" type="#_x0000_t75" style="width:96pt;height:21pt" o:ole="">
            <v:imagedata r:id="rId567" o:title=""/>
          </v:shape>
          <o:OLEObject Type="Embed" ProgID="Equation.DSMT4" ShapeID="_x0000_i1299" DrawAspect="Content" ObjectID="_1621774360" r:id="rId568"/>
        </w:object>
      </w:r>
    </w:p>
    <w:p w14:paraId="7BC00EAA" w14:textId="77777777" w:rsidR="00255718" w:rsidRPr="00C751B4" w:rsidRDefault="007D476C" w:rsidP="00255718">
      <w:r w:rsidRPr="00C751B4">
        <w:br/>
      </w:r>
      <w:r w:rsidR="006E7AB2"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7BC0136C" wp14:editId="7BC0136D">
                <wp:simplePos x="0" y="0"/>
                <wp:positionH relativeFrom="column">
                  <wp:posOffset>2929890</wp:posOffset>
                </wp:positionH>
                <wp:positionV relativeFrom="paragraph">
                  <wp:posOffset>503555</wp:posOffset>
                </wp:positionV>
                <wp:extent cx="2819400" cy="1104900"/>
                <wp:effectExtent l="0" t="0" r="0" b="0"/>
                <wp:wrapNone/>
                <wp:docPr id="1380" name="Text Box 1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1104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C01944" w14:textId="77777777" w:rsidR="00976E17" w:rsidRPr="00377B18" w:rsidRDefault="00976E17" w:rsidP="00063D1F">
                            <w:pPr>
                              <w:pStyle w:val="Bildetekst"/>
                              <w:rPr>
                                <w:color w:val="auto"/>
                                <w:sz w:val="20"/>
                              </w:rPr>
                            </w:pPr>
                            <w:r w:rsidRPr="00377B18">
                              <w:rPr>
                                <w:color w:val="auto"/>
                                <w:sz w:val="20"/>
                              </w:rPr>
                              <w:t>Solsystemet. Nærm</w:t>
                            </w:r>
                            <w:r>
                              <w:rPr>
                                <w:color w:val="auto"/>
                                <w:sz w:val="20"/>
                              </w:rPr>
                              <w:t>est sola finner vi først Merkur</w:t>
                            </w:r>
                            <w:r w:rsidRPr="00377B18">
                              <w:rPr>
                                <w:color w:val="auto"/>
                                <w:sz w:val="20"/>
                              </w:rPr>
                              <w:t xml:space="preserve"> og så Venus, Jorda og Mars.  Lenger ute har vi Jupiter, Saturn, Uranus, Neptun og Pluto. </w:t>
                            </w:r>
                            <w:r>
                              <w:rPr>
                                <w:color w:val="auto"/>
                                <w:sz w:val="20"/>
                              </w:rPr>
                              <w:t>Mellom Mars og Jupiter ser du et belte av små planeter (asteroider).</w:t>
                            </w:r>
                          </w:p>
                          <w:p w14:paraId="7BC01945" w14:textId="77777777" w:rsidR="00976E17" w:rsidRDefault="00976E1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C0136C" id="_x0000_t202" coordsize="21600,21600" o:spt="202" path="m,l,21600r21600,l21600,xe">
                <v:stroke joinstyle="miter"/>
                <v:path gradientshapeok="t" o:connecttype="rect"/>
              </v:shapetype>
              <v:shape id="Text Box 1366" o:spid="_x0000_s1026" type="#_x0000_t202" style="position:absolute;margin-left:230.7pt;margin-top:39.65pt;width:222pt;height:8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" stroked="f">
                <v:textbox>
                  <w:txbxContent>
                    <w:p w14:paraId="7BC01944" w14:textId="77777777" w:rsidR="00976E17" w:rsidRPr="00377B18" w:rsidRDefault="00976E17" w:rsidP="00063D1F">
                      <w:pPr>
                        <w:pStyle w:val="Bildetekst"/>
                        <w:rPr>
                          <w:color w:val="auto"/>
                          <w:sz w:val="20"/>
                        </w:rPr>
                      </w:pPr>
                      <w:r w:rsidRPr="00377B18">
                        <w:rPr>
                          <w:color w:val="auto"/>
                          <w:sz w:val="20"/>
                        </w:rPr>
                        <w:t>Solsystemet. Nærm</w:t>
                      </w:r>
                      <w:r>
                        <w:rPr>
                          <w:color w:val="auto"/>
                          <w:sz w:val="20"/>
                        </w:rPr>
                        <w:t>est sola finner vi først Merkur</w:t>
                      </w:r>
                      <w:r w:rsidRPr="00377B18">
                        <w:rPr>
                          <w:color w:val="auto"/>
                          <w:sz w:val="20"/>
                        </w:rPr>
                        <w:t xml:space="preserve"> og så Venus, Jorda og Mars.  Lenger ute har vi Jupiter, Saturn, Uranus, Neptun og Pluto. </w:t>
                      </w:r>
                      <w:r>
                        <w:rPr>
                          <w:color w:val="auto"/>
                          <w:sz w:val="20"/>
                        </w:rPr>
                        <w:t>Mellom Mars og Jupiter ser du et belte av små planeter (asteroider).</w:t>
                      </w:r>
                    </w:p>
                    <w:p w14:paraId="7BC01945" w14:textId="77777777" w:rsidR="00976E17" w:rsidRDefault="00976E17"/>
                  </w:txbxContent>
                </v:textbox>
              </v:shape>
            </w:pict>
          </mc:Fallback>
        </mc:AlternateContent>
      </w:r>
      <w:r w:rsidR="00255718" w:rsidRPr="00C751B4">
        <w:t xml:space="preserve">Lyset bruker 4 timer og 25 minutter mellom </w:t>
      </w:r>
      <w:r w:rsidR="004A4E12" w:rsidRPr="00C751B4">
        <w:t>jorda</w:t>
      </w:r>
      <w:r w:rsidR="00255718" w:rsidRPr="00C751B4">
        <w:t xml:space="preserve"> og dvergplaneten Pluto. </w:t>
      </w:r>
    </w:p>
    <w:p w14:paraId="7BC00EAB" w14:textId="77777777" w:rsidR="00255718" w:rsidRPr="00C751B4" w:rsidRDefault="00255718" w:rsidP="007D476C">
      <w:pPr>
        <w:numPr>
          <w:ilvl w:val="0"/>
          <w:numId w:val="8"/>
        </w:numPr>
        <w:spacing w:after="0" w:line="240" w:lineRule="auto"/>
      </w:pPr>
      <w:r w:rsidRPr="00C751B4">
        <w:t>Hva er avstanden mellom jorda og Pluto?</w:t>
      </w:r>
      <w:r w:rsidRPr="00C751B4">
        <w:tab/>
      </w:r>
      <w:r w:rsidR="007D476C" w:rsidRPr="00C751B4">
        <w:br/>
      </w:r>
      <w:r w:rsidR="00DE723B" w:rsidRPr="00C751B4">
        <w:rPr>
          <w:position w:val="-34"/>
        </w:rPr>
        <w:object w:dxaOrig="3780" w:dyaOrig="780" w14:anchorId="7BC0136E">
          <v:shape id="_x0000_i1300" type="#_x0000_t75" style="width:189pt;height:39pt" o:ole="">
            <v:imagedata r:id="rId569" o:title=""/>
          </v:shape>
          <o:OLEObject Type="Embed" ProgID="Equation.DSMT4" ShapeID="_x0000_i1300" DrawAspect="Content" ObjectID="_1621774361" r:id="rId570"/>
        </w:object>
      </w:r>
      <w:r w:rsidR="00237A58" w:rsidRPr="00C751B4">
        <w:br/>
      </w:r>
      <w:r w:rsidR="00237A58" w:rsidRPr="00C751B4">
        <w:rPr>
          <w:noProof/>
          <w:lang w:eastAsia="nb-NO"/>
        </w:rPr>
        <w:drawing>
          <wp:inline distT="0" distB="0" distL="0" distR="0" wp14:anchorId="7BC0136F" wp14:editId="7BC01370">
            <wp:extent cx="2743200" cy="857250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AC" w14:textId="77777777" w:rsidR="005A3A63" w:rsidRPr="00C751B4" w:rsidRDefault="005A3A63" w:rsidP="005A3A63">
      <w:pPr>
        <w:rPr>
          <w:color w:val="FF0000"/>
        </w:rPr>
      </w:pPr>
      <w:r w:rsidRPr="00C751B4">
        <w:br/>
        <w:t>Her kan du finne mer om</w:t>
      </w:r>
      <w:r w:rsidRPr="00C751B4">
        <w:rPr>
          <w:color w:val="0000FF"/>
        </w:rPr>
        <w:t xml:space="preserve"> </w:t>
      </w:r>
      <w:hyperlink r:id="rId572" w:history="1">
        <w:r w:rsidRPr="00C751B4">
          <w:rPr>
            <w:rStyle w:val="Hyperkobling"/>
            <w:color w:val="800000"/>
          </w:rPr>
          <w:t>avstanden til Pluto</w:t>
        </w:r>
      </w:hyperlink>
      <w:r w:rsidRPr="00C751B4">
        <w:rPr>
          <w:color w:val="0000FF"/>
        </w:rPr>
        <w:t>.</w:t>
      </w:r>
    </w:p>
    <w:p w14:paraId="7BC00EAD" w14:textId="77777777" w:rsidR="00FD011A" w:rsidRPr="00C751B4" w:rsidRDefault="00FD011A">
      <w:pPr>
        <w:spacing w:after="0" w:line="240" w:lineRule="auto"/>
        <w:rPr>
          <w:b/>
        </w:rPr>
      </w:pPr>
      <w:r w:rsidRPr="00C751B4">
        <w:rPr>
          <w:b/>
        </w:rPr>
        <w:br w:type="page"/>
      </w:r>
    </w:p>
    <w:p w14:paraId="7BC00EAE" w14:textId="77777777" w:rsidR="00890D1D" w:rsidRPr="00C751B4" w:rsidRDefault="007A5686" w:rsidP="00FD68E0">
      <w:pPr>
        <w:spacing w:after="0"/>
        <w:rPr>
          <w:b/>
        </w:rPr>
      </w:pPr>
      <w:r w:rsidRPr="00C751B4">
        <w:rPr>
          <w:b/>
        </w:rPr>
        <w:lastRenderedPageBreak/>
        <w:t>1.2.13</w:t>
      </w:r>
    </w:p>
    <w:p w14:paraId="7BC00EAF" w14:textId="77777777" w:rsidR="00890D1D" w:rsidRPr="00C751B4" w:rsidRDefault="006E7AB2" w:rsidP="007F76C0">
      <w:pPr>
        <w:spacing w:after="0"/>
      </w:pPr>
      <w:r w:rsidRPr="00C751B4">
        <w:rPr>
          <w:noProof/>
          <w:lang w:eastAsia="nb-NO"/>
        </w:rPr>
        <w:drawing>
          <wp:anchor distT="0" distB="0" distL="114300" distR="114300" simplePos="0" relativeHeight="251645440" behindDoc="0" locked="0" layoutInCell="1" allowOverlap="1" wp14:anchorId="7BC01371" wp14:editId="7BC01372">
            <wp:simplePos x="0" y="0"/>
            <wp:positionH relativeFrom="column">
              <wp:posOffset>3091815</wp:posOffset>
            </wp:positionH>
            <wp:positionV relativeFrom="paragraph">
              <wp:posOffset>10160</wp:posOffset>
            </wp:positionV>
            <wp:extent cx="2752725" cy="1831975"/>
            <wp:effectExtent l="0" t="0" r="9525" b="0"/>
            <wp:wrapSquare wrapText="bothSides"/>
            <wp:docPr id="1836" name="Bilde 1367" descr="Beskrivelse: Osebe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67" descr="Beskrivelse: Oseberg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3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0D1D" w:rsidRPr="00C751B4">
        <w:t xml:space="preserve">I oktober 2008 produserte Norge 2,2 millioner fat råolje daglig. </w:t>
      </w:r>
      <w:r w:rsidR="0024515A" w:rsidRPr="00C751B4">
        <w:t>Vi r</w:t>
      </w:r>
      <w:r w:rsidR="00890D1D" w:rsidRPr="00C751B4">
        <w:t>egn</w:t>
      </w:r>
      <w:r w:rsidR="0024515A" w:rsidRPr="00C751B4">
        <w:t>er</w:t>
      </w:r>
      <w:r w:rsidR="00890D1D" w:rsidRPr="00C751B4">
        <w:t xml:space="preserve"> med en pris på råolje på 400 kroner/fat.</w:t>
      </w:r>
    </w:p>
    <w:p w14:paraId="7BC00EB0" w14:textId="77777777" w:rsidR="00890D1D" w:rsidRPr="00C751B4" w:rsidRDefault="006E7AB2" w:rsidP="00463813">
      <w:pPr>
        <w:numPr>
          <w:ilvl w:val="0"/>
          <w:numId w:val="83"/>
        </w:numPr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7BC01373" wp14:editId="7BC01374">
                <wp:simplePos x="0" y="0"/>
                <wp:positionH relativeFrom="column">
                  <wp:posOffset>3015615</wp:posOffset>
                </wp:positionH>
                <wp:positionV relativeFrom="paragraph">
                  <wp:posOffset>1268095</wp:posOffset>
                </wp:positionV>
                <wp:extent cx="2752725" cy="381000"/>
                <wp:effectExtent l="0" t="0" r="0" b="0"/>
                <wp:wrapNone/>
                <wp:docPr id="1379" name="Text Box 1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2725" cy="381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C01946" w14:textId="77777777" w:rsidR="00976E17" w:rsidRPr="00FD68E0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FD68E0">
                              <w:rPr>
                                <w:b/>
                                <w:sz w:val="20"/>
                              </w:rPr>
                              <w:t>Oseberg, Nordsjø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373" id="Text Box 1368" o:spid="_x0000_s1027" type="#_x0000_t202" style="position:absolute;left:0;text-align:left;margin-left:237.45pt;margin-top:99.85pt;width:216.75pt;height:30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" stroked="f">
                <v:fill opacity="0"/>
                <v:textbox>
                  <w:txbxContent>
                    <w:p w14:paraId="7BC01946" w14:textId="77777777" w:rsidR="00976E17" w:rsidRPr="00FD68E0" w:rsidRDefault="00976E17">
                      <w:pPr>
                        <w:rPr>
                          <w:b/>
                          <w:sz w:val="20"/>
                        </w:rPr>
                      </w:pPr>
                      <w:r w:rsidRPr="00FD68E0">
                        <w:rPr>
                          <w:b/>
                          <w:sz w:val="20"/>
                        </w:rPr>
                        <w:t>Oseberg, Nordsjøen</w:t>
                      </w:r>
                    </w:p>
                  </w:txbxContent>
                </v:textbox>
              </v:shape>
            </w:pict>
          </mc:Fallback>
        </mc:AlternateContent>
      </w:r>
      <w:r w:rsidR="00890D1D" w:rsidRPr="00C751B4">
        <w:t>H</w:t>
      </w:r>
      <w:r w:rsidR="003925E9" w:rsidRPr="00C751B4">
        <w:t xml:space="preserve">vor mange milliarder kroner </w:t>
      </w:r>
      <w:r w:rsidR="00890D1D" w:rsidRPr="00C751B4">
        <w:t xml:space="preserve">var verdien av oljeproduksjonen </w:t>
      </w:r>
      <w:r w:rsidR="003925E9" w:rsidRPr="00C751B4">
        <w:t xml:space="preserve">på </w:t>
      </w:r>
      <w:r w:rsidR="00890D1D" w:rsidRPr="00C751B4">
        <w:t>denne måneden?</w:t>
      </w:r>
      <w:r w:rsidR="007D476C" w:rsidRPr="00C751B4">
        <w:br/>
      </w:r>
      <w:r w:rsidR="007D476C" w:rsidRPr="00C751B4">
        <w:br/>
      </w:r>
      <w:r w:rsidR="00890D1D" w:rsidRPr="00C751B4">
        <w:rPr>
          <w:color w:val="0000FF"/>
        </w:rPr>
        <w:t>Verdien av oljeproduksjonen</w:t>
      </w:r>
      <w:r w:rsidR="00FD68E0" w:rsidRPr="00C751B4">
        <w:rPr>
          <w:color w:val="0000FF"/>
        </w:rPr>
        <w:t xml:space="preserve"> var</w:t>
      </w:r>
      <w:r w:rsidR="007D476C" w:rsidRPr="00C751B4">
        <w:br/>
      </w:r>
      <w:r w:rsidR="007D476C" w:rsidRPr="00C751B4">
        <w:br/>
      </w:r>
      <w:r w:rsidR="002E1B18" w:rsidRPr="00C751B4">
        <w:rPr>
          <w:color w:val="0000FF"/>
          <w:position w:val="-52"/>
        </w:rPr>
        <w:object w:dxaOrig="3060" w:dyaOrig="1140" w14:anchorId="7BC01375">
          <v:shape id="_x0000_i1301" type="#_x0000_t75" style="width:153pt;height:57pt" o:ole="">
            <v:imagedata r:id="rId574" o:title=""/>
          </v:shape>
          <o:OLEObject Type="Embed" ProgID="Equation.DSMT4" ShapeID="_x0000_i1301" DrawAspect="Content" ObjectID="_1621774362" r:id="rId575"/>
        </w:object>
      </w:r>
      <w:r w:rsidR="00890D1D" w:rsidRPr="00C751B4">
        <w:rPr>
          <w:color w:val="0070C0"/>
        </w:rPr>
        <w:t xml:space="preserve"> </w:t>
      </w:r>
      <w:r w:rsidR="00FD011A" w:rsidRPr="00C751B4">
        <w:rPr>
          <w:color w:val="0070C0"/>
        </w:rPr>
        <w:br/>
      </w:r>
      <w:r w:rsidR="00FD011A" w:rsidRPr="00C751B4">
        <w:rPr>
          <w:noProof/>
          <w:lang w:eastAsia="nb-NO"/>
        </w:rPr>
        <w:drawing>
          <wp:inline distT="0" distB="0" distL="0" distR="0" wp14:anchorId="7BC01376" wp14:editId="7BC01377">
            <wp:extent cx="2714625" cy="885825"/>
            <wp:effectExtent l="0" t="0" r="9525" b="9525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B1" w14:textId="77777777" w:rsidR="00FD011A" w:rsidRPr="00C751B4" w:rsidRDefault="00FD011A" w:rsidP="00FD011A"/>
    <w:p w14:paraId="7BC00EB2" w14:textId="77777777" w:rsidR="00890D1D" w:rsidRPr="00C751B4" w:rsidRDefault="00890D1D" w:rsidP="00890D1D">
      <w:r w:rsidRPr="00C751B4">
        <w:t xml:space="preserve">I internasjonal oljeomsetning svarer et fat til 42 US </w:t>
      </w:r>
      <w:hyperlink r:id="rId577" w:history="1">
        <w:r w:rsidRPr="00C751B4">
          <w:t>Gallons</w:t>
        </w:r>
      </w:hyperlink>
      <w:r w:rsidRPr="00C751B4">
        <w:t xml:space="preserve"> eller 158,987 </w:t>
      </w:r>
      <w:r w:rsidR="0024515A" w:rsidRPr="00C751B4">
        <w:t>L</w:t>
      </w:r>
      <w:r w:rsidRPr="00C751B4">
        <w:t xml:space="preserve">. </w:t>
      </w:r>
    </w:p>
    <w:p w14:paraId="7BC00EB3" w14:textId="77777777" w:rsidR="00890D1D" w:rsidRPr="00C751B4" w:rsidRDefault="00890D1D" w:rsidP="00463813">
      <w:pPr>
        <w:numPr>
          <w:ilvl w:val="0"/>
          <w:numId w:val="83"/>
        </w:numPr>
      </w:pPr>
      <w:r w:rsidRPr="00C751B4">
        <w:t>Hvor mange liter råolje produserte Norge denne måneden? Gi svaret på standardform.</w:t>
      </w:r>
      <w:r w:rsidR="007D476C" w:rsidRPr="00C751B4">
        <w:br/>
      </w:r>
      <w:r w:rsidR="00FD68E0" w:rsidRPr="00C751B4">
        <w:rPr>
          <w:color w:val="0000FF"/>
        </w:rPr>
        <w:t>Produksjonen var på</w:t>
      </w:r>
      <w:r w:rsidR="00F615D4" w:rsidRPr="00C751B4">
        <w:rPr>
          <w:color w:val="0000FF"/>
        </w:rPr>
        <w:t xml:space="preserve"> </w:t>
      </w:r>
      <w:r w:rsidR="000A39A6" w:rsidRPr="00C751B4">
        <w:rPr>
          <w:color w:val="0000FF"/>
          <w:position w:val="-20"/>
        </w:rPr>
        <w:object w:dxaOrig="3800" w:dyaOrig="460" w14:anchorId="7BC01378">
          <v:shape id="_x0000_i1302" type="#_x0000_t75" style="width:191pt;height:23.5pt" o:ole="">
            <v:imagedata r:id="rId578" o:title=""/>
          </v:shape>
          <o:OLEObject Type="Embed" ProgID="Equation.DSMT4" ShapeID="_x0000_i1302" DrawAspect="Content" ObjectID="_1621774363" r:id="rId579"/>
        </w:object>
      </w:r>
      <w:r w:rsidR="00FD011A" w:rsidRPr="00C751B4">
        <w:rPr>
          <w:color w:val="0000FF"/>
        </w:rPr>
        <w:br/>
      </w:r>
      <w:r w:rsidR="00FD011A" w:rsidRPr="00C751B4">
        <w:rPr>
          <w:noProof/>
          <w:lang w:eastAsia="nb-NO"/>
        </w:rPr>
        <w:drawing>
          <wp:inline distT="0" distB="0" distL="0" distR="0" wp14:anchorId="7BC01379" wp14:editId="7BC0137A">
            <wp:extent cx="2724150" cy="885825"/>
            <wp:effectExtent l="0" t="0" r="0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B4" w14:textId="77777777" w:rsidR="00FD011A" w:rsidRPr="00C751B4" w:rsidRDefault="00FD011A" w:rsidP="00890D1D"/>
    <w:p w14:paraId="7BC00EB5" w14:textId="77777777" w:rsidR="00890D1D" w:rsidRPr="00C751B4" w:rsidRDefault="00890D1D" w:rsidP="00890D1D">
      <w:r w:rsidRPr="00C751B4">
        <w:t>Det blir hevdet at råoljereservene på norsk sokkel i 2008 var på 919 mill</w:t>
      </w:r>
      <w:r w:rsidR="00A82E23" w:rsidRPr="00C751B4">
        <w:t>ioner</w:t>
      </w:r>
      <w:r w:rsidRPr="00C751B4">
        <w:t xml:space="preserve"> kubikkmeter råolje.</w:t>
      </w:r>
    </w:p>
    <w:p w14:paraId="7BC00EB6" w14:textId="77777777" w:rsidR="007D476C" w:rsidRPr="00C751B4" w:rsidRDefault="00890D1D" w:rsidP="00463813">
      <w:pPr>
        <w:numPr>
          <w:ilvl w:val="0"/>
          <w:numId w:val="83"/>
        </w:numPr>
      </w:pPr>
      <w:r w:rsidRPr="00C751B4">
        <w:t>Hvor mange fat olje svarer de</w:t>
      </w:r>
      <w:r w:rsidR="005C2CA3" w:rsidRPr="00C751B4">
        <w:t>t</w:t>
      </w:r>
      <w:r w:rsidRPr="00C751B4">
        <w:t>t</w:t>
      </w:r>
      <w:r w:rsidR="005C2CA3" w:rsidRPr="00C751B4">
        <w:t>e</w:t>
      </w:r>
      <w:r w:rsidRPr="00C751B4">
        <w:t xml:space="preserve"> til?</w:t>
      </w:r>
      <w:r w:rsidR="007D476C" w:rsidRPr="00C751B4">
        <w:br/>
      </w:r>
      <w:r w:rsidR="00FD011A" w:rsidRPr="00C751B4">
        <w:rPr>
          <w:noProof/>
          <w:lang w:eastAsia="nb-NO"/>
        </w:rPr>
        <w:drawing>
          <wp:inline distT="0" distB="0" distL="0" distR="0" wp14:anchorId="7BC0137B" wp14:editId="7BC0137C">
            <wp:extent cx="3048000" cy="866775"/>
            <wp:effectExtent l="0" t="0" r="0" b="9525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011A" w:rsidRPr="00C751B4">
        <w:br/>
      </w:r>
      <w:r w:rsidR="00FD011A" w:rsidRPr="00C751B4">
        <w:rPr>
          <w:color w:val="0000FF"/>
        </w:rPr>
        <w:t xml:space="preserve">Det svarer til </w:t>
      </w:r>
      <w:r w:rsidR="00FD011A" w:rsidRPr="00C751B4">
        <w:rPr>
          <w:color w:val="0070C0"/>
          <w:position w:val="-20"/>
        </w:rPr>
        <w:object w:dxaOrig="1040" w:dyaOrig="460" w14:anchorId="7BC0137D">
          <v:shape id="_x0000_i1303" type="#_x0000_t75" style="width:52pt;height:22.5pt" o:ole="">
            <v:imagedata r:id="rId582" o:title=""/>
          </v:shape>
          <o:OLEObject Type="Embed" ProgID="Equation.DSMT4" ShapeID="_x0000_i1303" DrawAspect="Content" ObjectID="_1621774364" r:id="rId583"/>
        </w:object>
      </w:r>
    </w:p>
    <w:p w14:paraId="7BC00EB7" w14:textId="77777777" w:rsidR="00FD011A" w:rsidRPr="00C751B4" w:rsidRDefault="00FD011A">
      <w:pPr>
        <w:spacing w:after="0" w:line="240" w:lineRule="auto"/>
      </w:pPr>
      <w:r w:rsidRPr="00C751B4">
        <w:br w:type="page"/>
      </w:r>
    </w:p>
    <w:p w14:paraId="7BC00EB8" w14:textId="77777777" w:rsidR="00890D1D" w:rsidRPr="00C751B4" w:rsidRDefault="00890D1D" w:rsidP="007D476C">
      <w:r w:rsidRPr="00C751B4">
        <w:lastRenderedPageBreak/>
        <w:t>Regn med samme oljeproduksjon som i oktober 2008.</w:t>
      </w:r>
    </w:p>
    <w:p w14:paraId="7BC00EB9" w14:textId="77777777" w:rsidR="00255718" w:rsidRPr="00C751B4" w:rsidRDefault="00890D1D" w:rsidP="00463813">
      <w:pPr>
        <w:numPr>
          <w:ilvl w:val="0"/>
          <w:numId w:val="83"/>
        </w:numPr>
      </w:pPr>
      <w:r w:rsidRPr="00C751B4">
        <w:t>Hvor lenge vil oljereservene vare?</w:t>
      </w:r>
      <w:r w:rsidR="007D476C" w:rsidRPr="00C751B4">
        <w:br/>
      </w:r>
      <w:r w:rsidRPr="00C751B4">
        <w:rPr>
          <w:color w:val="0000FF"/>
        </w:rPr>
        <w:t>De vil vare i</w:t>
      </w:r>
      <w:r w:rsidRPr="00C751B4">
        <w:rPr>
          <w:color w:val="0070C0"/>
        </w:rPr>
        <w:t xml:space="preserve"> </w:t>
      </w:r>
      <w:r w:rsidR="000A39A6" w:rsidRPr="00C751B4">
        <w:rPr>
          <w:color w:val="0070C0"/>
          <w:position w:val="-28"/>
        </w:rPr>
        <w:object w:dxaOrig="3960" w:dyaOrig="680" w14:anchorId="7BC0137E">
          <v:shape id="_x0000_i1304" type="#_x0000_t75" style="width:198pt;height:33.5pt" o:ole="">
            <v:imagedata r:id="rId584" o:title=""/>
          </v:shape>
          <o:OLEObject Type="Embed" ProgID="Equation.DSMT4" ShapeID="_x0000_i1304" DrawAspect="Content" ObjectID="_1621774365" r:id="rId585"/>
        </w:object>
      </w:r>
      <w:r w:rsidR="00FD011A" w:rsidRPr="00C751B4">
        <w:rPr>
          <w:color w:val="0070C0"/>
        </w:rPr>
        <w:br/>
      </w:r>
      <w:r w:rsidR="00FD011A" w:rsidRPr="00C751B4">
        <w:rPr>
          <w:noProof/>
          <w:lang w:eastAsia="nb-NO"/>
        </w:rPr>
        <w:drawing>
          <wp:inline distT="0" distB="0" distL="0" distR="0" wp14:anchorId="7BC0137F" wp14:editId="7BC01380">
            <wp:extent cx="3038475" cy="809625"/>
            <wp:effectExtent l="0" t="0" r="9525" b="9525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BA" w14:textId="77777777" w:rsidR="00255718" w:rsidRPr="00C751B4" w:rsidRDefault="007D476C" w:rsidP="005C1A59">
      <w:pPr>
        <w:pStyle w:val="Overskrift2"/>
      </w:pPr>
      <w:bookmarkStart w:id="30" w:name="_Toc233863029"/>
      <w:r w:rsidRPr="00C751B4">
        <w:br/>
      </w:r>
      <w:r w:rsidRPr="00C751B4">
        <w:br/>
      </w:r>
      <w:r w:rsidRPr="00C751B4">
        <w:br/>
      </w:r>
      <w:bookmarkStart w:id="31" w:name="_Toc428876080"/>
      <w:r w:rsidR="00D51EB2" w:rsidRPr="00C751B4">
        <w:t>Kvadratrøtter</w:t>
      </w:r>
      <w:bookmarkEnd w:id="30"/>
      <w:bookmarkEnd w:id="31"/>
    </w:p>
    <w:p w14:paraId="7BC00EBB" w14:textId="77777777" w:rsidR="00890D1D" w:rsidRPr="00C751B4" w:rsidRDefault="005C1A59" w:rsidP="00890D1D">
      <w:pPr>
        <w:spacing w:after="0"/>
      </w:pPr>
      <w:r w:rsidRPr="00C751B4">
        <w:rPr>
          <w:b/>
        </w:rPr>
        <w:br/>
      </w:r>
      <w:r w:rsidR="007A5686" w:rsidRPr="00C751B4">
        <w:rPr>
          <w:b/>
        </w:rPr>
        <w:t>1.2.14</w:t>
      </w:r>
      <w:r w:rsidR="00890D1D" w:rsidRPr="00C751B4">
        <w:rPr>
          <w:b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381" wp14:editId="7BC01382">
            <wp:extent cx="628650" cy="447675"/>
            <wp:effectExtent l="0" t="0" r="0" b="9525"/>
            <wp:docPr id="32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BC" w14:textId="77777777" w:rsidR="00890D1D" w:rsidRPr="00C751B4" w:rsidRDefault="00890D1D" w:rsidP="00EE53F0">
      <w:pPr>
        <w:spacing w:after="120"/>
      </w:pPr>
      <w:r w:rsidRPr="00C751B4">
        <w:t>Bruk regneregler for kvadratrøtter til å vise at</w:t>
      </w:r>
    </w:p>
    <w:p w14:paraId="7BC00EBD" w14:textId="77777777" w:rsidR="00977B44" w:rsidRPr="00C751B4" w:rsidRDefault="0090703B" w:rsidP="00463813">
      <w:pPr>
        <w:numPr>
          <w:ilvl w:val="0"/>
          <w:numId w:val="84"/>
        </w:numPr>
        <w:spacing w:after="0"/>
        <w:ind w:left="360"/>
        <w:rPr>
          <w:b/>
        </w:rPr>
      </w:pPr>
      <w:r w:rsidRPr="00C751B4">
        <w:rPr>
          <w:b/>
          <w:position w:val="-8"/>
        </w:rPr>
        <w:object w:dxaOrig="920" w:dyaOrig="340" w14:anchorId="7BC01383">
          <v:shape id="_x0000_i1305" type="#_x0000_t75" style="width:46pt;height:17.5pt" o:ole="">
            <v:imagedata r:id="rId587" o:title=""/>
          </v:shape>
          <o:OLEObject Type="Embed" ProgID="Equation.DSMT4" ShapeID="_x0000_i1305" DrawAspect="Content" ObjectID="_1621774366" r:id="rId588"/>
        </w:object>
      </w:r>
      <w:r w:rsidR="007D476C" w:rsidRPr="00C751B4">
        <w:rPr>
          <w:b/>
        </w:rPr>
        <w:br/>
      </w:r>
      <w:r w:rsidRPr="00C751B4">
        <w:rPr>
          <w:b/>
          <w:position w:val="-16"/>
        </w:rPr>
        <w:object w:dxaOrig="2439" w:dyaOrig="420" w14:anchorId="7BC01384">
          <v:shape id="_x0000_i1306" type="#_x0000_t75" style="width:122pt;height:21pt" o:ole="">
            <v:imagedata r:id="rId589" o:title=""/>
          </v:shape>
          <o:OLEObject Type="Embed" ProgID="Equation.DSMT4" ShapeID="_x0000_i1306" DrawAspect="Content" ObjectID="_1621774367" r:id="rId590"/>
        </w:object>
      </w:r>
      <w:r w:rsidR="007D476C" w:rsidRPr="00C751B4">
        <w:rPr>
          <w:b/>
        </w:rPr>
        <w:br/>
      </w:r>
    </w:p>
    <w:p w14:paraId="7BC00EBE" w14:textId="77777777" w:rsidR="00977B44" w:rsidRPr="00C751B4" w:rsidRDefault="0090703B" w:rsidP="00463813">
      <w:pPr>
        <w:numPr>
          <w:ilvl w:val="0"/>
          <w:numId w:val="84"/>
        </w:numPr>
        <w:spacing w:after="0"/>
        <w:ind w:left="360"/>
        <w:rPr>
          <w:b/>
        </w:rPr>
      </w:pPr>
      <w:r w:rsidRPr="00C751B4">
        <w:rPr>
          <w:b/>
          <w:position w:val="-26"/>
        </w:rPr>
        <w:object w:dxaOrig="780" w:dyaOrig="660" w14:anchorId="7BC01385">
          <v:shape id="_x0000_i1307" type="#_x0000_t75" style="width:39pt;height:33pt" o:ole="">
            <v:imagedata r:id="rId591" o:title=""/>
          </v:shape>
          <o:OLEObject Type="Embed" ProgID="Equation.DSMT4" ShapeID="_x0000_i1307" DrawAspect="Content" ObjectID="_1621774368" r:id="rId592"/>
        </w:object>
      </w:r>
      <w:r w:rsidR="007D476C" w:rsidRPr="00C751B4">
        <w:rPr>
          <w:b/>
        </w:rPr>
        <w:br/>
      </w:r>
      <w:r w:rsidRPr="00C751B4">
        <w:rPr>
          <w:b/>
          <w:position w:val="-26"/>
        </w:rPr>
        <w:object w:dxaOrig="2980" w:dyaOrig="660" w14:anchorId="7BC01386">
          <v:shape id="_x0000_i1308" type="#_x0000_t75" style="width:149pt;height:33pt" o:ole="">
            <v:imagedata r:id="rId593" o:title=""/>
          </v:shape>
          <o:OLEObject Type="Embed" ProgID="Equation.DSMT4" ShapeID="_x0000_i1308" DrawAspect="Content" ObjectID="_1621774369" r:id="rId594"/>
        </w:object>
      </w:r>
      <w:r w:rsidR="007D476C" w:rsidRPr="00C751B4">
        <w:rPr>
          <w:b/>
        </w:rPr>
        <w:br/>
      </w:r>
    </w:p>
    <w:p w14:paraId="7BC00EBF" w14:textId="77777777" w:rsidR="00996379" w:rsidRPr="00C751B4" w:rsidRDefault="0090703B" w:rsidP="00463813">
      <w:pPr>
        <w:numPr>
          <w:ilvl w:val="0"/>
          <w:numId w:val="84"/>
        </w:numPr>
        <w:spacing w:after="0"/>
        <w:ind w:left="360"/>
        <w:rPr>
          <w:b/>
        </w:rPr>
      </w:pPr>
      <w:r w:rsidRPr="00C751B4">
        <w:rPr>
          <w:b/>
          <w:position w:val="-8"/>
        </w:rPr>
        <w:object w:dxaOrig="1340" w:dyaOrig="380" w14:anchorId="7BC01387">
          <v:shape id="_x0000_i1309" type="#_x0000_t75" style="width:67pt;height:18.5pt" o:ole="">
            <v:imagedata r:id="rId595" o:title=""/>
          </v:shape>
          <o:OLEObject Type="Embed" ProgID="Equation.DSMT4" ShapeID="_x0000_i1309" DrawAspect="Content" ObjectID="_1621774370" r:id="rId596"/>
        </w:object>
      </w:r>
      <w:r w:rsidR="007D476C" w:rsidRPr="00C751B4">
        <w:rPr>
          <w:b/>
        </w:rPr>
        <w:br/>
      </w:r>
      <w:r w:rsidRPr="00C751B4">
        <w:rPr>
          <w:b/>
          <w:position w:val="-16"/>
        </w:rPr>
        <w:object w:dxaOrig="2320" w:dyaOrig="460" w14:anchorId="7BC01388">
          <v:shape id="_x0000_i1310" type="#_x0000_t75" style="width:116.5pt;height:23.5pt" o:ole="">
            <v:imagedata r:id="rId597" o:title=""/>
          </v:shape>
          <o:OLEObject Type="Embed" ProgID="Equation.DSMT4" ShapeID="_x0000_i1310" DrawAspect="Content" ObjectID="_1621774371" r:id="rId598"/>
        </w:object>
      </w:r>
      <w:r w:rsidR="007D476C" w:rsidRPr="00C751B4">
        <w:rPr>
          <w:b/>
        </w:rPr>
        <w:br/>
      </w:r>
    </w:p>
    <w:p w14:paraId="7BC00EC0" w14:textId="77777777" w:rsidR="00996379" w:rsidRPr="00C751B4" w:rsidRDefault="0090703B" w:rsidP="00463813">
      <w:pPr>
        <w:numPr>
          <w:ilvl w:val="0"/>
          <w:numId w:val="84"/>
        </w:numPr>
        <w:spacing w:after="0"/>
        <w:ind w:left="360"/>
        <w:rPr>
          <w:b/>
        </w:rPr>
      </w:pPr>
      <w:r w:rsidRPr="00C751B4">
        <w:rPr>
          <w:b/>
          <w:position w:val="-8"/>
        </w:rPr>
        <w:object w:dxaOrig="1040" w:dyaOrig="340" w14:anchorId="7BC01389">
          <v:shape id="_x0000_i1311" type="#_x0000_t75" style="width:52pt;height:17.5pt" o:ole="">
            <v:imagedata r:id="rId599" o:title=""/>
          </v:shape>
          <o:OLEObject Type="Embed" ProgID="Equation.DSMT4" ShapeID="_x0000_i1311" DrawAspect="Content" ObjectID="_1621774372" r:id="rId600"/>
        </w:object>
      </w:r>
      <w:r w:rsidR="007D476C" w:rsidRPr="00C751B4">
        <w:rPr>
          <w:b/>
        </w:rPr>
        <w:br/>
      </w:r>
      <w:r w:rsidRPr="00C751B4">
        <w:rPr>
          <w:b/>
          <w:position w:val="-14"/>
        </w:rPr>
        <w:object w:dxaOrig="1600" w:dyaOrig="400" w14:anchorId="7BC0138A">
          <v:shape id="_x0000_i1312" type="#_x0000_t75" style="width:80.5pt;height:20pt" o:ole="">
            <v:imagedata r:id="rId601" o:title=""/>
          </v:shape>
          <o:OLEObject Type="Embed" ProgID="Equation.DSMT4" ShapeID="_x0000_i1312" DrawAspect="Content" ObjectID="_1621774373" r:id="rId602"/>
        </w:object>
      </w:r>
    </w:p>
    <w:p w14:paraId="7BC00EC1" w14:textId="77777777" w:rsidR="00255718" w:rsidRPr="00C751B4" w:rsidRDefault="00DE723B" w:rsidP="00DE3ECB">
      <w:pPr>
        <w:spacing w:after="0"/>
      </w:pPr>
      <w:r w:rsidRPr="00C751B4">
        <w:rPr>
          <w:b/>
        </w:rPr>
        <w:br w:type="page"/>
      </w:r>
      <w:r w:rsidR="007A5686" w:rsidRPr="00C751B4">
        <w:rPr>
          <w:b/>
        </w:rPr>
        <w:lastRenderedPageBreak/>
        <w:t>1.2.15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8B" wp14:editId="7BC0138C">
            <wp:extent cx="628650" cy="447675"/>
            <wp:effectExtent l="0" t="0" r="0" b="9525"/>
            <wp:docPr id="33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EC2" w14:textId="77777777" w:rsidR="00255718" w:rsidRPr="00C751B4" w:rsidRDefault="00673214" w:rsidP="00255718">
      <w:pPr>
        <w:rPr>
          <w:b/>
        </w:rPr>
      </w:pPr>
      <w:r w:rsidRPr="00C751B4">
        <w:t>Regn ut</w:t>
      </w:r>
    </w:p>
    <w:p w14:paraId="7BC00EC3" w14:textId="77777777" w:rsidR="00255718" w:rsidRPr="00C751B4" w:rsidRDefault="007B00C5" w:rsidP="003E019A">
      <w:pPr>
        <w:numPr>
          <w:ilvl w:val="0"/>
          <w:numId w:val="9"/>
        </w:numPr>
        <w:spacing w:after="0" w:line="240" w:lineRule="auto"/>
      </w:pPr>
      <w:r w:rsidRPr="00C751B4">
        <w:rPr>
          <w:position w:val="-8"/>
        </w:rPr>
        <w:object w:dxaOrig="720" w:dyaOrig="340" w14:anchorId="7BC0138D">
          <v:shape id="_x0000_i1313" type="#_x0000_t75" style="width:36pt;height:17.5pt" o:ole="">
            <v:imagedata r:id="rId603" o:title=""/>
          </v:shape>
          <o:OLEObject Type="Embed" ProgID="Equation.DSMT4" ShapeID="_x0000_i1313" DrawAspect="Content" ObjectID="_1621774374" r:id="rId604"/>
        </w:object>
      </w:r>
      <w:r w:rsidRPr="00C751B4">
        <w:rPr>
          <w:position w:val="-14"/>
        </w:rPr>
        <w:object w:dxaOrig="1600" w:dyaOrig="400" w14:anchorId="7BC0138E">
          <v:shape id="_x0000_i1314" type="#_x0000_t75" style="width:80.5pt;height:20pt" o:ole="">
            <v:imagedata r:id="rId605" o:title=""/>
          </v:shape>
          <o:OLEObject Type="Embed" ProgID="Equation.DSMT4" ShapeID="_x0000_i1314" DrawAspect="Content" ObjectID="_1621774375" r:id="rId606"/>
        </w:object>
      </w:r>
      <w:r w:rsidR="00255718" w:rsidRPr="00C751B4">
        <w:br/>
      </w:r>
    </w:p>
    <w:p w14:paraId="7BC00EC4" w14:textId="77777777" w:rsidR="00255718" w:rsidRPr="00C751B4" w:rsidRDefault="007B00C5" w:rsidP="003E019A">
      <w:pPr>
        <w:numPr>
          <w:ilvl w:val="0"/>
          <w:numId w:val="9"/>
        </w:numPr>
        <w:spacing w:after="0" w:line="240" w:lineRule="auto"/>
      </w:pPr>
      <w:r w:rsidRPr="00C751B4">
        <w:rPr>
          <w:position w:val="-8"/>
        </w:rPr>
        <w:object w:dxaOrig="820" w:dyaOrig="340" w14:anchorId="7BC0138F">
          <v:shape id="_x0000_i1315" type="#_x0000_t75" style="width:41pt;height:17.5pt" o:ole="">
            <v:imagedata r:id="rId607" o:title=""/>
          </v:shape>
          <o:OLEObject Type="Embed" ProgID="Equation.DSMT4" ShapeID="_x0000_i1315" DrawAspect="Content" ObjectID="_1621774376" r:id="rId608"/>
        </w:object>
      </w:r>
      <w:r w:rsidRPr="00C751B4">
        <w:rPr>
          <w:position w:val="-14"/>
        </w:rPr>
        <w:object w:dxaOrig="1700" w:dyaOrig="400" w14:anchorId="7BC01390">
          <v:shape id="_x0000_i1316" type="#_x0000_t75" style="width:84.5pt;height:20pt" o:ole="">
            <v:imagedata r:id="rId609" o:title=""/>
          </v:shape>
          <o:OLEObject Type="Embed" ProgID="Equation.DSMT4" ShapeID="_x0000_i1316" DrawAspect="Content" ObjectID="_1621774377" r:id="rId610"/>
        </w:object>
      </w:r>
      <w:r w:rsidR="00255718" w:rsidRPr="00C751B4">
        <w:br/>
      </w:r>
    </w:p>
    <w:p w14:paraId="7BC00EC5" w14:textId="77777777" w:rsidR="00255718" w:rsidRPr="00C751B4" w:rsidRDefault="007B00C5" w:rsidP="003E019A">
      <w:pPr>
        <w:numPr>
          <w:ilvl w:val="0"/>
          <w:numId w:val="9"/>
        </w:numPr>
        <w:spacing w:after="0" w:line="240" w:lineRule="auto"/>
      </w:pPr>
      <w:r w:rsidRPr="00C751B4">
        <w:rPr>
          <w:position w:val="-26"/>
        </w:rPr>
        <w:object w:dxaOrig="499" w:dyaOrig="660" w14:anchorId="7BC01391">
          <v:shape id="_x0000_i1317" type="#_x0000_t75" style="width:25pt;height:33pt" o:ole="">
            <v:imagedata r:id="rId611" o:title=""/>
          </v:shape>
          <o:OLEObject Type="Embed" ProgID="Equation.DSMT4" ShapeID="_x0000_i1317" DrawAspect="Content" ObjectID="_1621774378" r:id="rId612"/>
        </w:object>
      </w:r>
      <w:r w:rsidRPr="00C751B4">
        <w:rPr>
          <w:position w:val="-24"/>
        </w:rPr>
        <w:object w:dxaOrig="1540" w:dyaOrig="639" w14:anchorId="7BC01392">
          <v:shape id="_x0000_i1318" type="#_x0000_t75" style="width:77pt;height:32pt" o:ole="">
            <v:imagedata r:id="rId613" o:title=""/>
          </v:shape>
          <o:OLEObject Type="Embed" ProgID="Equation.DSMT4" ShapeID="_x0000_i1318" DrawAspect="Content" ObjectID="_1621774379" r:id="rId614"/>
        </w:object>
      </w:r>
    </w:p>
    <w:p w14:paraId="7BC00EC6" w14:textId="77777777" w:rsidR="00255718" w:rsidRPr="00C751B4" w:rsidRDefault="007D476C" w:rsidP="00255718">
      <w:pPr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7A5686" w:rsidRPr="00C751B4">
        <w:rPr>
          <w:b/>
        </w:rPr>
        <w:t>1.2.16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93" wp14:editId="7BC01394">
            <wp:extent cx="628650" cy="447675"/>
            <wp:effectExtent l="0" t="0" r="0" b="9525"/>
            <wp:docPr id="33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Skriv uten kvadratrot i nevner</w:t>
      </w:r>
    </w:p>
    <w:p w14:paraId="7BC00EC7" w14:textId="77777777" w:rsidR="00255718" w:rsidRPr="00C751B4" w:rsidRDefault="007B00C5" w:rsidP="003E019A">
      <w:pPr>
        <w:numPr>
          <w:ilvl w:val="0"/>
          <w:numId w:val="10"/>
        </w:numPr>
        <w:spacing w:after="0" w:line="240" w:lineRule="auto"/>
      </w:pPr>
      <w:r w:rsidRPr="00C751B4">
        <w:rPr>
          <w:position w:val="-26"/>
        </w:rPr>
        <w:object w:dxaOrig="380" w:dyaOrig="620" w14:anchorId="7BC01395">
          <v:shape id="_x0000_i1319" type="#_x0000_t75" style="width:18.5pt;height:31pt" o:ole="">
            <v:imagedata r:id="rId615" o:title=""/>
          </v:shape>
          <o:OLEObject Type="Embed" ProgID="Equation.DSMT4" ShapeID="_x0000_i1319" DrawAspect="Content" ObjectID="_1621774380" r:id="rId616"/>
        </w:object>
      </w:r>
      <w:r w:rsidRPr="00C751B4">
        <w:rPr>
          <w:position w:val="-26"/>
        </w:rPr>
        <w:object w:dxaOrig="2960" w:dyaOrig="660" w14:anchorId="7BC01396">
          <v:shape id="_x0000_i1320" type="#_x0000_t75" style="width:147.5pt;height:33pt" o:ole="">
            <v:imagedata r:id="rId617" o:title=""/>
          </v:shape>
          <o:OLEObject Type="Embed" ProgID="Equation.DSMT4" ShapeID="_x0000_i1320" DrawAspect="Content" ObjectID="_1621774381" r:id="rId618"/>
        </w:object>
      </w:r>
      <w:r w:rsidR="00255718" w:rsidRPr="00C751B4">
        <w:br/>
      </w:r>
    </w:p>
    <w:p w14:paraId="7BC00EC8" w14:textId="77777777" w:rsidR="00255718" w:rsidRPr="00C751B4" w:rsidRDefault="007B00C5" w:rsidP="003E019A">
      <w:pPr>
        <w:numPr>
          <w:ilvl w:val="0"/>
          <w:numId w:val="10"/>
        </w:numPr>
        <w:spacing w:after="0" w:line="240" w:lineRule="auto"/>
      </w:pPr>
      <w:r w:rsidRPr="00C751B4">
        <w:rPr>
          <w:position w:val="-26"/>
        </w:rPr>
        <w:object w:dxaOrig="380" w:dyaOrig="620" w14:anchorId="7BC01397">
          <v:shape id="_x0000_i1321" type="#_x0000_t75" style="width:18.5pt;height:31pt" o:ole="">
            <v:imagedata r:id="rId619" o:title=""/>
          </v:shape>
          <o:OLEObject Type="Embed" ProgID="Equation.DSMT4" ShapeID="_x0000_i1321" DrawAspect="Content" ObjectID="_1621774382" r:id="rId620"/>
        </w:object>
      </w:r>
      <w:r w:rsidRPr="00C751B4">
        <w:rPr>
          <w:position w:val="-26"/>
        </w:rPr>
        <w:object w:dxaOrig="2460" w:dyaOrig="660" w14:anchorId="7BC01398">
          <v:shape id="_x0000_i1322" type="#_x0000_t75" style="width:123pt;height:33pt" o:ole="">
            <v:imagedata r:id="rId621" o:title=""/>
          </v:shape>
          <o:OLEObject Type="Embed" ProgID="Equation.DSMT4" ShapeID="_x0000_i1322" DrawAspect="Content" ObjectID="_1621774383" r:id="rId622"/>
        </w:object>
      </w:r>
      <w:r w:rsidR="00255718" w:rsidRPr="00C751B4">
        <w:br/>
      </w:r>
    </w:p>
    <w:p w14:paraId="7BC00EC9" w14:textId="77777777" w:rsidR="00255718" w:rsidRPr="00C751B4" w:rsidRDefault="007B00C5" w:rsidP="003E019A">
      <w:pPr>
        <w:numPr>
          <w:ilvl w:val="0"/>
          <w:numId w:val="10"/>
        </w:numPr>
        <w:spacing w:after="0" w:line="240" w:lineRule="auto"/>
      </w:pPr>
      <w:r w:rsidRPr="00C751B4">
        <w:rPr>
          <w:position w:val="-26"/>
        </w:rPr>
        <w:object w:dxaOrig="380" w:dyaOrig="620" w14:anchorId="7BC01399">
          <v:shape id="_x0000_i1323" type="#_x0000_t75" style="width:18.5pt;height:31pt" o:ole="">
            <v:imagedata r:id="rId623" o:title=""/>
          </v:shape>
          <o:OLEObject Type="Embed" ProgID="Equation.DSMT4" ShapeID="_x0000_i1323" DrawAspect="Content" ObjectID="_1621774384" r:id="rId624"/>
        </w:object>
      </w:r>
      <w:r w:rsidRPr="00C751B4">
        <w:rPr>
          <w:position w:val="-26"/>
        </w:rPr>
        <w:object w:dxaOrig="2100" w:dyaOrig="660" w14:anchorId="7BC0139A">
          <v:shape id="_x0000_i1324" type="#_x0000_t75" style="width:105pt;height:33pt" o:ole="">
            <v:imagedata r:id="rId625" o:title=""/>
          </v:shape>
          <o:OLEObject Type="Embed" ProgID="Equation.DSMT4" ShapeID="_x0000_i1324" DrawAspect="Content" ObjectID="_1621774385" r:id="rId626"/>
        </w:object>
      </w:r>
      <w:r w:rsidR="00255718" w:rsidRPr="00C751B4">
        <w:br/>
      </w:r>
    </w:p>
    <w:p w14:paraId="7BC00ECA" w14:textId="77777777" w:rsidR="00255718" w:rsidRPr="00C751B4" w:rsidRDefault="007B00C5" w:rsidP="003E019A">
      <w:pPr>
        <w:numPr>
          <w:ilvl w:val="0"/>
          <w:numId w:val="10"/>
        </w:numPr>
        <w:spacing w:after="0" w:line="240" w:lineRule="auto"/>
      </w:pPr>
      <w:r w:rsidRPr="00C751B4">
        <w:rPr>
          <w:position w:val="-26"/>
        </w:rPr>
        <w:object w:dxaOrig="499" w:dyaOrig="620" w14:anchorId="7BC0139B">
          <v:shape id="_x0000_i1325" type="#_x0000_t75" style="width:25pt;height:31pt" o:ole="">
            <v:imagedata r:id="rId627" o:title=""/>
          </v:shape>
          <o:OLEObject Type="Embed" ProgID="Equation.DSMT4" ShapeID="_x0000_i1325" DrawAspect="Content" ObjectID="_1621774386" r:id="rId628"/>
        </w:object>
      </w:r>
      <w:r w:rsidRPr="00C751B4">
        <w:rPr>
          <w:position w:val="-30"/>
        </w:rPr>
        <w:object w:dxaOrig="3000" w:dyaOrig="700" w14:anchorId="7BC0139C">
          <v:shape id="_x0000_i1326" type="#_x0000_t75" style="width:150pt;height:35pt" o:ole="">
            <v:imagedata r:id="rId629" o:title=""/>
          </v:shape>
          <o:OLEObject Type="Embed" ProgID="Equation.DSMT4" ShapeID="_x0000_i1326" DrawAspect="Content" ObjectID="_1621774387" r:id="rId630"/>
        </w:object>
      </w:r>
    </w:p>
    <w:p w14:paraId="7BC00ECB" w14:textId="77777777" w:rsidR="00255718" w:rsidRPr="00C751B4" w:rsidRDefault="00DE723B" w:rsidP="00255718">
      <w:pPr>
        <w:rPr>
          <w:b/>
        </w:rPr>
      </w:pPr>
      <w:r w:rsidRPr="00C751B4">
        <w:rPr>
          <w:b/>
        </w:rPr>
        <w:br w:type="page"/>
      </w:r>
      <w:r w:rsidR="007A5686" w:rsidRPr="00C751B4">
        <w:rPr>
          <w:b/>
        </w:rPr>
        <w:lastRenderedPageBreak/>
        <w:t>1.2.17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9D" wp14:editId="7BC0139E">
            <wp:extent cx="628650" cy="447675"/>
            <wp:effectExtent l="0" t="0" r="0" b="9525"/>
            <wp:docPr id="34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Skriv enkle</w:t>
      </w:r>
      <w:r w:rsidR="004A0C44" w:rsidRPr="00C751B4">
        <w:t>st mulig</w:t>
      </w:r>
    </w:p>
    <w:p w14:paraId="7BC00ECC" w14:textId="77777777" w:rsidR="00255718" w:rsidRPr="00C751B4" w:rsidRDefault="007B00C5" w:rsidP="003E019A">
      <w:pPr>
        <w:numPr>
          <w:ilvl w:val="0"/>
          <w:numId w:val="11"/>
        </w:numPr>
        <w:spacing w:after="0" w:line="240" w:lineRule="auto"/>
      </w:pPr>
      <w:r w:rsidRPr="00C751B4">
        <w:rPr>
          <w:position w:val="-8"/>
        </w:rPr>
        <w:object w:dxaOrig="460" w:dyaOrig="340" w14:anchorId="7BC0139F">
          <v:shape id="_x0000_i1327" type="#_x0000_t75" style="width:23.5pt;height:17.5pt" o:ole="">
            <v:imagedata r:id="rId631" o:title=""/>
          </v:shape>
          <o:OLEObject Type="Embed" ProgID="Equation.DSMT4" ShapeID="_x0000_i1327" DrawAspect="Content" ObjectID="_1621774388" r:id="rId632"/>
        </w:object>
      </w:r>
      <w:r w:rsidRPr="00C751B4">
        <w:rPr>
          <w:position w:val="-16"/>
        </w:rPr>
        <w:object w:dxaOrig="2120" w:dyaOrig="420" w14:anchorId="7BC013A0">
          <v:shape id="_x0000_i1328" type="#_x0000_t75" style="width:105.5pt;height:21pt" o:ole="">
            <v:imagedata r:id="rId633" o:title=""/>
          </v:shape>
          <o:OLEObject Type="Embed" ProgID="Equation.DSMT4" ShapeID="_x0000_i1328" DrawAspect="Content" ObjectID="_1621774389" r:id="rId634"/>
        </w:object>
      </w:r>
      <w:r w:rsidR="00255718" w:rsidRPr="00C751B4">
        <w:br/>
      </w:r>
    </w:p>
    <w:p w14:paraId="7BC00ECD" w14:textId="77777777" w:rsidR="00255718" w:rsidRPr="00C751B4" w:rsidRDefault="007B00C5" w:rsidP="003E019A">
      <w:pPr>
        <w:numPr>
          <w:ilvl w:val="0"/>
          <w:numId w:val="11"/>
        </w:numPr>
        <w:spacing w:after="0" w:line="240" w:lineRule="auto"/>
      </w:pPr>
      <w:r w:rsidRPr="00C751B4">
        <w:rPr>
          <w:position w:val="-8"/>
        </w:rPr>
        <w:object w:dxaOrig="900" w:dyaOrig="340" w14:anchorId="7BC013A1">
          <v:shape id="_x0000_i1329" type="#_x0000_t75" style="width:45pt;height:17.5pt" o:ole="">
            <v:imagedata r:id="rId635" o:title=""/>
          </v:shape>
          <o:OLEObject Type="Embed" ProgID="Equation.DSMT4" ShapeID="_x0000_i1329" DrawAspect="Content" ObjectID="_1621774390" r:id="rId636"/>
        </w:object>
      </w:r>
      <w:r w:rsidRPr="00C751B4">
        <w:rPr>
          <w:position w:val="-16"/>
        </w:rPr>
        <w:object w:dxaOrig="4080" w:dyaOrig="420" w14:anchorId="7BC013A2">
          <v:shape id="_x0000_i1330" type="#_x0000_t75" style="width:204pt;height:21pt" o:ole="">
            <v:imagedata r:id="rId637" o:title=""/>
          </v:shape>
          <o:OLEObject Type="Embed" ProgID="Equation.DSMT4" ShapeID="_x0000_i1330" DrawAspect="Content" ObjectID="_1621774391" r:id="rId638"/>
        </w:object>
      </w:r>
      <w:r w:rsidR="00255718" w:rsidRPr="00C751B4">
        <w:br/>
      </w:r>
    </w:p>
    <w:p w14:paraId="7BC00ECE" w14:textId="77777777" w:rsidR="00255718" w:rsidRPr="00C751B4" w:rsidRDefault="008931AF" w:rsidP="003E019A">
      <w:pPr>
        <w:numPr>
          <w:ilvl w:val="0"/>
          <w:numId w:val="11"/>
        </w:numPr>
        <w:spacing w:after="0" w:line="240" w:lineRule="auto"/>
      </w:pPr>
      <w:r w:rsidRPr="00C751B4">
        <w:rPr>
          <w:position w:val="-8"/>
        </w:rPr>
        <w:object w:dxaOrig="1020" w:dyaOrig="340" w14:anchorId="7BC013A3">
          <v:shape id="_x0000_i1331" type="#_x0000_t75" style="width:51pt;height:17.5pt" o:ole="">
            <v:imagedata r:id="rId639" o:title=""/>
          </v:shape>
          <o:OLEObject Type="Embed" ProgID="Equation.DSMT4" ShapeID="_x0000_i1331" DrawAspect="Content" ObjectID="_1621774392" r:id="rId640"/>
        </w:object>
      </w:r>
      <w:r w:rsidRPr="00C751B4">
        <w:rPr>
          <w:position w:val="-16"/>
        </w:rPr>
        <w:object w:dxaOrig="5179" w:dyaOrig="420" w14:anchorId="7BC013A4">
          <v:shape id="_x0000_i1332" type="#_x0000_t75" style="width:258.5pt;height:21pt" o:ole="">
            <v:imagedata r:id="rId641" o:title=""/>
          </v:shape>
          <o:OLEObject Type="Embed" ProgID="Equation.DSMT4" ShapeID="_x0000_i1332" DrawAspect="Content" ObjectID="_1621774393" r:id="rId642"/>
        </w:object>
      </w:r>
      <w:r w:rsidR="00255718" w:rsidRPr="00C751B4">
        <w:br/>
      </w:r>
    </w:p>
    <w:p w14:paraId="7BC00ECF" w14:textId="77777777" w:rsidR="00255718" w:rsidRPr="00C751B4" w:rsidRDefault="00255718" w:rsidP="003E019A">
      <w:pPr>
        <w:numPr>
          <w:ilvl w:val="0"/>
          <w:numId w:val="11"/>
        </w:numPr>
        <w:spacing w:after="0" w:line="240" w:lineRule="auto"/>
      </w:pPr>
      <w:r w:rsidRPr="00C751B4">
        <w:rPr>
          <w:b/>
          <w:color w:val="FF0000"/>
        </w:rPr>
        <w:t xml:space="preserve"> </w:t>
      </w:r>
      <w:r w:rsidR="007B00C5" w:rsidRPr="00C751B4">
        <w:rPr>
          <w:b/>
          <w:color w:val="FF0000"/>
          <w:position w:val="-8"/>
        </w:rPr>
        <w:object w:dxaOrig="1020" w:dyaOrig="340" w14:anchorId="7BC013A5">
          <v:shape id="_x0000_i1333" type="#_x0000_t75" style="width:51pt;height:17.5pt" o:ole="">
            <v:imagedata r:id="rId643" o:title=""/>
          </v:shape>
          <o:OLEObject Type="Embed" ProgID="Equation.DSMT4" ShapeID="_x0000_i1333" DrawAspect="Content" ObjectID="_1621774394" r:id="rId644"/>
        </w:object>
      </w:r>
      <w:r w:rsidR="007B00C5" w:rsidRPr="00C751B4">
        <w:rPr>
          <w:b/>
          <w:color w:val="FF0000"/>
          <w:position w:val="-14"/>
        </w:rPr>
        <w:object w:dxaOrig="4320" w:dyaOrig="400" w14:anchorId="7BC013A6">
          <v:shape id="_x0000_i1334" type="#_x0000_t75" style="width:3in;height:20pt" o:ole="">
            <v:imagedata r:id="rId645" o:title=""/>
          </v:shape>
          <o:OLEObject Type="Embed" ProgID="Equation.DSMT4" ShapeID="_x0000_i1334" DrawAspect="Content" ObjectID="_1621774395" r:id="rId646"/>
        </w:object>
      </w:r>
    </w:p>
    <w:p w14:paraId="7BC00ED0" w14:textId="77777777" w:rsidR="00EE05E9" w:rsidRPr="00C751B4" w:rsidRDefault="007D476C" w:rsidP="005C1A59">
      <w:bookmarkStart w:id="32" w:name="_Toc301021387"/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247DC6" w:rsidRPr="00C751B4">
        <w:rPr>
          <w:b/>
        </w:rPr>
        <w:t>1.2.18</w:t>
      </w:r>
      <w:r w:rsidR="00EE05E9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A7" wp14:editId="7BC013A8">
            <wp:extent cx="628650" cy="447675"/>
            <wp:effectExtent l="0" t="0" r="0" b="9525"/>
            <wp:docPr id="35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4A0C44" w:rsidRPr="00C751B4">
        <w:t>Regn ut</w:t>
      </w:r>
    </w:p>
    <w:p w14:paraId="7BC00ED1" w14:textId="77777777" w:rsidR="00EE05E9" w:rsidRPr="00C751B4" w:rsidRDefault="007B00C5" w:rsidP="00463813">
      <w:pPr>
        <w:pStyle w:val="Listeavsnitt"/>
        <w:numPr>
          <w:ilvl w:val="0"/>
          <w:numId w:val="88"/>
        </w:numPr>
        <w:spacing w:line="360" w:lineRule="auto"/>
      </w:pPr>
      <w:r w:rsidRPr="00C751B4">
        <w:rPr>
          <w:position w:val="-24"/>
        </w:rPr>
        <w:object w:dxaOrig="499" w:dyaOrig="639" w14:anchorId="7BC013A9">
          <v:shape id="_x0000_i1335" type="#_x0000_t75" style="width:25pt;height:32pt" o:ole="">
            <v:imagedata r:id="rId647" o:title=""/>
          </v:shape>
          <o:OLEObject Type="Embed" ProgID="Equation.DSMT4" ShapeID="_x0000_i1335" DrawAspect="Content" ObjectID="_1621774396" r:id="rId648"/>
        </w:object>
      </w:r>
      <w:r w:rsidRPr="00C751B4">
        <w:rPr>
          <w:position w:val="-14"/>
        </w:rPr>
        <w:object w:dxaOrig="920" w:dyaOrig="400" w14:anchorId="7BC013AA">
          <v:shape id="_x0000_i1336" type="#_x0000_t75" style="width:46pt;height:20pt" o:ole="">
            <v:imagedata r:id="rId649" o:title=""/>
          </v:shape>
          <o:OLEObject Type="Embed" ProgID="Equation.DSMT4" ShapeID="_x0000_i1336" DrawAspect="Content" ObjectID="_1621774397" r:id="rId650"/>
        </w:object>
      </w:r>
      <w:r w:rsidR="007D476C" w:rsidRPr="00C751B4">
        <w:rPr>
          <w:position w:val="-26"/>
        </w:rPr>
        <w:br/>
      </w:r>
    </w:p>
    <w:p w14:paraId="7BC00ED2" w14:textId="77777777" w:rsidR="00EE05E9" w:rsidRPr="00C751B4" w:rsidRDefault="007B00C5" w:rsidP="00463813">
      <w:pPr>
        <w:pStyle w:val="Listeavsnitt"/>
        <w:numPr>
          <w:ilvl w:val="0"/>
          <w:numId w:val="88"/>
        </w:numPr>
        <w:spacing w:line="360" w:lineRule="auto"/>
      </w:pPr>
      <w:r w:rsidRPr="00C751B4">
        <w:rPr>
          <w:position w:val="-26"/>
        </w:rPr>
        <w:object w:dxaOrig="499" w:dyaOrig="660" w14:anchorId="7BC013AB">
          <v:shape id="_x0000_i1337" type="#_x0000_t75" style="width:25pt;height:33pt" o:ole="">
            <v:imagedata r:id="rId651" o:title=""/>
          </v:shape>
          <o:OLEObject Type="Embed" ProgID="Equation.DSMT4" ShapeID="_x0000_i1337" DrawAspect="Content" ObjectID="_1621774398" r:id="rId652"/>
        </w:object>
      </w:r>
      <w:r w:rsidRPr="00C751B4">
        <w:rPr>
          <w:position w:val="-24"/>
        </w:rPr>
        <w:object w:dxaOrig="1440" w:dyaOrig="639" w14:anchorId="7BC013AC">
          <v:shape id="_x0000_i1338" type="#_x0000_t75" style="width:1in;height:32pt" o:ole="">
            <v:imagedata r:id="rId653" o:title=""/>
          </v:shape>
          <o:OLEObject Type="Embed" ProgID="Equation.DSMT4" ShapeID="_x0000_i1338" DrawAspect="Content" ObjectID="_1621774399" r:id="rId654"/>
        </w:object>
      </w:r>
      <w:r w:rsidR="007D476C" w:rsidRPr="00C751B4">
        <w:rPr>
          <w:position w:val="-28"/>
        </w:rPr>
        <w:br/>
      </w:r>
    </w:p>
    <w:p w14:paraId="7BC00ED3" w14:textId="77777777" w:rsidR="00EE05E9" w:rsidRPr="00C751B4" w:rsidRDefault="007B00C5" w:rsidP="00463813">
      <w:pPr>
        <w:pStyle w:val="Listeavsnitt"/>
        <w:numPr>
          <w:ilvl w:val="0"/>
          <w:numId w:val="88"/>
        </w:numPr>
        <w:spacing w:line="360" w:lineRule="auto"/>
      </w:pPr>
      <w:r w:rsidRPr="00C751B4">
        <w:rPr>
          <w:position w:val="-8"/>
        </w:rPr>
        <w:object w:dxaOrig="720" w:dyaOrig="340" w14:anchorId="7BC013AD">
          <v:shape id="_x0000_i1339" type="#_x0000_t75" style="width:36pt;height:17.5pt" o:ole="">
            <v:imagedata r:id="rId655" o:title=""/>
          </v:shape>
          <o:OLEObject Type="Embed" ProgID="Equation.DSMT4" ShapeID="_x0000_i1339" DrawAspect="Content" ObjectID="_1621774400" r:id="rId656"/>
        </w:object>
      </w:r>
      <w:r w:rsidRPr="00C751B4">
        <w:rPr>
          <w:position w:val="-14"/>
        </w:rPr>
        <w:object w:dxaOrig="920" w:dyaOrig="400" w14:anchorId="7BC013AE">
          <v:shape id="_x0000_i1340" type="#_x0000_t75" style="width:46pt;height:20pt" o:ole="">
            <v:imagedata r:id="rId657" o:title=""/>
          </v:shape>
          <o:OLEObject Type="Embed" ProgID="Equation.DSMT4" ShapeID="_x0000_i1340" DrawAspect="Content" ObjectID="_1621774401" r:id="rId658"/>
        </w:object>
      </w:r>
      <w:r w:rsidR="007D476C" w:rsidRPr="00C751B4">
        <w:rPr>
          <w:position w:val="-8"/>
        </w:rPr>
        <w:br/>
      </w:r>
    </w:p>
    <w:p w14:paraId="7BC00ED4" w14:textId="77777777" w:rsidR="00EE05E9" w:rsidRPr="00C751B4" w:rsidRDefault="007B00C5" w:rsidP="00463813">
      <w:pPr>
        <w:pStyle w:val="Listeavsnitt"/>
        <w:numPr>
          <w:ilvl w:val="0"/>
          <w:numId w:val="88"/>
        </w:numPr>
        <w:spacing w:line="360" w:lineRule="auto"/>
      </w:pPr>
      <w:r w:rsidRPr="00C751B4">
        <w:rPr>
          <w:position w:val="-8"/>
        </w:rPr>
        <w:object w:dxaOrig="900" w:dyaOrig="340" w14:anchorId="7BC013AF">
          <v:shape id="_x0000_i1341" type="#_x0000_t75" style="width:45pt;height:17.5pt" o:ole="">
            <v:imagedata r:id="rId659" o:title=""/>
          </v:shape>
          <o:OLEObject Type="Embed" ProgID="Equation.DSMT4" ShapeID="_x0000_i1341" DrawAspect="Content" ObjectID="_1621774402" r:id="rId660"/>
        </w:object>
      </w:r>
      <w:r w:rsidRPr="00C751B4">
        <w:rPr>
          <w:position w:val="-16"/>
        </w:rPr>
        <w:object w:dxaOrig="2760" w:dyaOrig="420" w14:anchorId="7BC013B0">
          <v:shape id="_x0000_i1342" type="#_x0000_t75" style="width:138pt;height:21pt" o:ole="">
            <v:imagedata r:id="rId661" o:title=""/>
          </v:shape>
          <o:OLEObject Type="Embed" ProgID="Equation.DSMT4" ShapeID="_x0000_i1342" DrawAspect="Content" ObjectID="_1621774403" r:id="rId662"/>
        </w:object>
      </w:r>
    </w:p>
    <w:p w14:paraId="7BC00ED5" w14:textId="77777777" w:rsidR="00D51EB2" w:rsidRPr="00C751B4" w:rsidRDefault="003162EC" w:rsidP="007D476C">
      <w:pPr>
        <w:pStyle w:val="Overskrift2"/>
        <w:spacing w:before="240" w:after="200"/>
        <w:rPr>
          <w:i/>
        </w:rPr>
      </w:pPr>
      <w:bookmarkStart w:id="33" w:name="_Toc298692396"/>
      <w:bookmarkStart w:id="34" w:name="_Toc301021388"/>
      <w:bookmarkEnd w:id="32"/>
      <w:r w:rsidRPr="00C751B4">
        <w:rPr>
          <w:i/>
        </w:rPr>
        <w:br w:type="page"/>
      </w:r>
      <w:bookmarkStart w:id="35" w:name="_Toc428876081"/>
      <w:r w:rsidR="00EE05E9" w:rsidRPr="00C751B4">
        <w:rPr>
          <w:i/>
        </w:rPr>
        <w:lastRenderedPageBreak/>
        <w:t xml:space="preserve">n </w:t>
      </w:r>
      <w:r w:rsidR="00141DB6" w:rsidRPr="00C751B4">
        <w:t>–</w:t>
      </w:r>
      <w:r w:rsidR="00EE05E9" w:rsidRPr="00C751B4">
        <w:t xml:space="preserve"> </w:t>
      </w:r>
      <w:r w:rsidR="00141DB6" w:rsidRPr="00C751B4">
        <w:t>te-</w:t>
      </w:r>
      <w:r w:rsidR="00EE05E9" w:rsidRPr="00C751B4">
        <w:t>røtter</w:t>
      </w:r>
      <w:bookmarkEnd w:id="33"/>
      <w:bookmarkEnd w:id="34"/>
      <w:bookmarkEnd w:id="35"/>
      <w:r w:rsidR="00EE05E9" w:rsidRPr="00C751B4">
        <w:t xml:space="preserve"> </w:t>
      </w:r>
    </w:p>
    <w:p w14:paraId="7BC00ED6" w14:textId="77777777" w:rsidR="00255718" w:rsidRPr="00C751B4" w:rsidRDefault="00247DC6" w:rsidP="007F76C0">
      <w:pPr>
        <w:spacing w:after="0"/>
        <w:rPr>
          <w:b/>
        </w:rPr>
      </w:pPr>
      <w:r w:rsidRPr="00C751B4">
        <w:rPr>
          <w:b/>
        </w:rPr>
        <w:t>1.2.19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B1" wp14:editId="7BC013B2">
            <wp:extent cx="628650" cy="447675"/>
            <wp:effectExtent l="0" t="0" r="0" b="9525"/>
            <wp:docPr id="36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4A0C44" w:rsidRPr="00C751B4">
        <w:t>Regn ut</w:t>
      </w:r>
    </w:p>
    <w:p w14:paraId="7BC00ED7" w14:textId="77777777" w:rsidR="00AB48D0" w:rsidRPr="00C751B4" w:rsidRDefault="008931AF" w:rsidP="00463813">
      <w:pPr>
        <w:pStyle w:val="Listeavsnitt"/>
        <w:numPr>
          <w:ilvl w:val="0"/>
          <w:numId w:val="60"/>
        </w:numPr>
      </w:pPr>
      <w:r w:rsidRPr="00C751B4">
        <w:rPr>
          <w:position w:val="-8"/>
        </w:rPr>
        <w:object w:dxaOrig="340" w:dyaOrig="340" w14:anchorId="7BC013B3">
          <v:shape id="_x0000_i1343" type="#_x0000_t75" style="width:17.5pt;height:17.5pt" o:ole="">
            <v:imagedata r:id="rId663" o:title=""/>
          </v:shape>
          <o:OLEObject Type="Embed" ProgID="Equation.DSMT4" ShapeID="_x0000_i1343" DrawAspect="Content" ObjectID="_1621774404" r:id="rId664"/>
        </w:object>
      </w:r>
      <w:r w:rsidRPr="00C751B4">
        <w:rPr>
          <w:position w:val="-14"/>
        </w:rPr>
        <w:object w:dxaOrig="820" w:dyaOrig="400" w14:anchorId="7BC013B4">
          <v:shape id="_x0000_i1344" type="#_x0000_t75" style="width:41pt;height:20pt" o:ole="">
            <v:imagedata r:id="rId665" o:title=""/>
          </v:shape>
          <o:OLEObject Type="Embed" ProgID="Equation.DSMT4" ShapeID="_x0000_i1344" DrawAspect="Content" ObjectID="_1621774405" r:id="rId666"/>
        </w:object>
      </w:r>
      <w:r w:rsidRPr="00C751B4">
        <w:rPr>
          <w:position w:val="-16"/>
        </w:rPr>
        <w:br/>
      </w:r>
      <w:r w:rsidR="007B00C5" w:rsidRPr="00C751B4">
        <w:rPr>
          <w:position w:val="-8"/>
        </w:rPr>
        <w:object w:dxaOrig="340" w:dyaOrig="340" w14:anchorId="7BC013B5">
          <v:shape id="_x0000_i1345" type="#_x0000_t75" style="width:17.5pt;height:17.5pt" o:ole="">
            <v:imagedata r:id="rId663" o:title=""/>
          </v:shape>
          <o:OLEObject Type="Embed" ProgID="Equation.DSMT4" ShapeID="_x0000_i1345" DrawAspect="Content" ObjectID="_1621774406" r:id="rId667"/>
        </w:object>
      </w:r>
      <w:r w:rsidR="00BC5566" w:rsidRPr="00C751B4">
        <w:rPr>
          <w:position w:val="-16"/>
        </w:rPr>
        <w:object w:dxaOrig="2360" w:dyaOrig="580" w14:anchorId="7BC013B6">
          <v:shape id="_x0000_i1346" type="#_x0000_t75" style="width:118pt;height:29.5pt" o:ole="">
            <v:imagedata r:id="rId668" o:title=""/>
          </v:shape>
          <o:OLEObject Type="Embed" ProgID="Equation.DSMT4" ShapeID="_x0000_i1346" DrawAspect="Content" ObjectID="_1621774407" r:id="rId669"/>
        </w:object>
      </w:r>
      <w:r w:rsidR="00BC5566" w:rsidRPr="00C751B4">
        <w:rPr>
          <w:position w:val="-16"/>
        </w:rPr>
        <w:tab/>
      </w:r>
      <w:r w:rsidR="00BC5566" w:rsidRPr="00C751B4">
        <w:rPr>
          <w:position w:val="-16"/>
        </w:rPr>
        <w:br/>
      </w:r>
    </w:p>
    <w:p w14:paraId="7BC00ED8" w14:textId="77777777" w:rsidR="008931AF" w:rsidRPr="00C751B4" w:rsidRDefault="008931AF" w:rsidP="00463813">
      <w:pPr>
        <w:pStyle w:val="Listeavsnitt"/>
        <w:numPr>
          <w:ilvl w:val="0"/>
          <w:numId w:val="60"/>
        </w:numPr>
      </w:pPr>
      <w:r w:rsidRPr="00C751B4">
        <w:rPr>
          <w:position w:val="-6"/>
        </w:rPr>
        <w:object w:dxaOrig="460" w:dyaOrig="320" w14:anchorId="7BC013B7">
          <v:shape id="_x0000_i1347" type="#_x0000_t75" style="width:23.5pt;height:16pt" o:ole="">
            <v:imagedata r:id="rId670" o:title=""/>
          </v:shape>
          <o:OLEObject Type="Embed" ProgID="Equation.DSMT4" ShapeID="_x0000_i1347" DrawAspect="Content" ObjectID="_1621774408" r:id="rId671"/>
        </w:object>
      </w:r>
      <w:r w:rsidRPr="00C751B4">
        <w:rPr>
          <w:position w:val="-14"/>
        </w:rPr>
        <w:object w:dxaOrig="920" w:dyaOrig="400" w14:anchorId="7BC013B8">
          <v:shape id="_x0000_i1348" type="#_x0000_t75" style="width:46pt;height:20pt" o:ole="">
            <v:imagedata r:id="rId672" o:title=""/>
          </v:shape>
          <o:OLEObject Type="Embed" ProgID="Equation.DSMT4" ShapeID="_x0000_i1348" DrawAspect="Content" ObjectID="_1621774409" r:id="rId673"/>
        </w:object>
      </w:r>
      <w:r w:rsidRPr="00C751B4">
        <w:rPr>
          <w:position w:val="-16"/>
        </w:rPr>
        <w:br/>
      </w:r>
      <w:r w:rsidR="0090703B" w:rsidRPr="00C751B4">
        <w:rPr>
          <w:position w:val="-6"/>
        </w:rPr>
        <w:object w:dxaOrig="460" w:dyaOrig="320" w14:anchorId="7BC013B9">
          <v:shape id="_x0000_i1349" type="#_x0000_t75" style="width:23.5pt;height:16pt" o:ole="">
            <v:imagedata r:id="rId674" o:title=""/>
          </v:shape>
          <o:OLEObject Type="Embed" ProgID="Equation.DSMT4" ShapeID="_x0000_i1349" DrawAspect="Content" ObjectID="_1621774410" r:id="rId675"/>
        </w:object>
      </w:r>
      <w:r w:rsidRPr="00C751B4">
        <w:rPr>
          <w:position w:val="-16"/>
        </w:rPr>
        <w:object w:dxaOrig="2460" w:dyaOrig="580" w14:anchorId="7BC013BA">
          <v:shape id="_x0000_i1350" type="#_x0000_t75" style="width:123pt;height:29.5pt" o:ole="">
            <v:imagedata r:id="rId676" o:title=""/>
          </v:shape>
          <o:OLEObject Type="Embed" ProgID="Equation.DSMT4" ShapeID="_x0000_i1350" DrawAspect="Content" ObjectID="_1621774411" r:id="rId677"/>
        </w:object>
      </w:r>
      <w:r w:rsidRPr="00C751B4">
        <w:rPr>
          <w:position w:val="-16"/>
        </w:rPr>
        <w:br/>
      </w:r>
    </w:p>
    <w:p w14:paraId="7BC00ED9" w14:textId="77777777" w:rsidR="00AB48D0" w:rsidRPr="00C751B4" w:rsidRDefault="008931AF" w:rsidP="00463813">
      <w:pPr>
        <w:pStyle w:val="Listeavsnitt"/>
        <w:numPr>
          <w:ilvl w:val="0"/>
          <w:numId w:val="60"/>
        </w:numPr>
      </w:pPr>
      <w:r w:rsidRPr="00C751B4">
        <w:rPr>
          <w:position w:val="-8"/>
        </w:rPr>
        <w:object w:dxaOrig="460" w:dyaOrig="340" w14:anchorId="7BC013BB">
          <v:shape id="_x0000_i1351" type="#_x0000_t75" style="width:23.5pt;height:17.5pt" o:ole="">
            <v:imagedata r:id="rId678" o:title=""/>
          </v:shape>
          <o:OLEObject Type="Embed" ProgID="Equation.DSMT4" ShapeID="_x0000_i1351" DrawAspect="Content" ObjectID="_1621774412" r:id="rId679"/>
        </w:object>
      </w:r>
      <w:r w:rsidRPr="00C751B4">
        <w:rPr>
          <w:position w:val="-14"/>
        </w:rPr>
        <w:object w:dxaOrig="920" w:dyaOrig="400" w14:anchorId="7BC013BC">
          <v:shape id="_x0000_i1352" type="#_x0000_t75" style="width:46pt;height:20pt" o:ole="">
            <v:imagedata r:id="rId680" o:title=""/>
          </v:shape>
          <o:OLEObject Type="Embed" ProgID="Equation.DSMT4" ShapeID="_x0000_i1352" DrawAspect="Content" ObjectID="_1621774413" r:id="rId681"/>
        </w:object>
      </w:r>
      <w:r w:rsidR="007D476C" w:rsidRPr="00C751B4">
        <w:rPr>
          <w:position w:val="-16"/>
        </w:rPr>
        <w:br/>
      </w:r>
      <w:r w:rsidR="007D476C" w:rsidRPr="00C751B4">
        <w:rPr>
          <w:position w:val="-16"/>
        </w:rPr>
        <w:object w:dxaOrig="2920" w:dyaOrig="580" w14:anchorId="7BC013BD">
          <v:shape id="_x0000_i1353" type="#_x0000_t75" style="width:146.5pt;height:29.5pt" o:ole="">
            <v:imagedata r:id="rId682" o:title=""/>
          </v:shape>
          <o:OLEObject Type="Embed" ProgID="Equation.DSMT4" ShapeID="_x0000_i1353" DrawAspect="Content" ObjectID="_1621774414" r:id="rId683"/>
        </w:object>
      </w:r>
    </w:p>
    <w:p w14:paraId="7BC00EDA" w14:textId="77777777" w:rsidR="00255718" w:rsidRPr="00C751B4" w:rsidRDefault="007D476C" w:rsidP="007F76C0">
      <w:pPr>
        <w:spacing w:after="0"/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7A5686" w:rsidRPr="00C751B4">
        <w:rPr>
          <w:b/>
        </w:rPr>
        <w:t>1.2.20</w:t>
      </w:r>
      <w:r w:rsidR="00255718" w:rsidRPr="00C751B4">
        <w:rPr>
          <w:b/>
        </w:rPr>
        <w:t xml:space="preserve"> </w:t>
      </w:r>
      <w:r w:rsidR="00255718" w:rsidRPr="00C751B4">
        <w:rPr>
          <w:b/>
        </w:rPr>
        <w:br/>
      </w:r>
      <w:r w:rsidR="004A0C44" w:rsidRPr="00C751B4">
        <w:t>Regn ut</w:t>
      </w:r>
    </w:p>
    <w:p w14:paraId="7BC00EDB" w14:textId="77777777" w:rsidR="00255718" w:rsidRPr="00C751B4" w:rsidRDefault="007B00C5" w:rsidP="00463813">
      <w:pPr>
        <w:pStyle w:val="Listeavsnitt"/>
        <w:numPr>
          <w:ilvl w:val="0"/>
          <w:numId w:val="61"/>
        </w:numPr>
        <w:rPr>
          <w:b/>
        </w:rPr>
      </w:pPr>
      <w:r w:rsidRPr="00C751B4">
        <w:rPr>
          <w:b/>
          <w:position w:val="-10"/>
        </w:rPr>
        <w:object w:dxaOrig="800" w:dyaOrig="360" w14:anchorId="7BC013BE">
          <v:shape id="_x0000_i1354" type="#_x0000_t75" style="width:40pt;height:18.5pt" o:ole="">
            <v:imagedata r:id="rId684" o:title=""/>
          </v:shape>
          <o:OLEObject Type="Embed" ProgID="Equation.DSMT4" ShapeID="_x0000_i1354" DrawAspect="Content" ObjectID="_1621774415" r:id="rId685"/>
        </w:object>
      </w:r>
      <w:r w:rsidR="007D476C" w:rsidRPr="00C751B4">
        <w:rPr>
          <w:b/>
          <w:position w:val="-16"/>
        </w:rPr>
        <w:object w:dxaOrig="620" w:dyaOrig="380" w14:anchorId="7BC013BF">
          <v:shape id="_x0000_i1355" type="#_x0000_t75" style="width:31pt;height:18.5pt" o:ole="">
            <v:imagedata r:id="rId686" o:title=""/>
          </v:shape>
          <o:OLEObject Type="Embed" ProgID="Equation.DSMT4" ShapeID="_x0000_i1355" DrawAspect="Content" ObjectID="_1621774416" r:id="rId687"/>
        </w:object>
      </w:r>
      <w:r w:rsidR="007D476C" w:rsidRPr="00C751B4">
        <w:rPr>
          <w:b/>
          <w:position w:val="-16"/>
        </w:rPr>
        <w:br/>
      </w:r>
    </w:p>
    <w:p w14:paraId="7BC00EDC" w14:textId="77777777" w:rsidR="00D72712" w:rsidRPr="00C751B4" w:rsidRDefault="007B00C5" w:rsidP="00463813">
      <w:pPr>
        <w:pStyle w:val="Listeavsnitt"/>
        <w:numPr>
          <w:ilvl w:val="0"/>
          <w:numId w:val="61"/>
        </w:numPr>
        <w:rPr>
          <w:b/>
        </w:rPr>
      </w:pPr>
      <w:r w:rsidRPr="00C751B4">
        <w:rPr>
          <w:b/>
          <w:position w:val="-8"/>
        </w:rPr>
        <w:object w:dxaOrig="560" w:dyaOrig="340" w14:anchorId="7BC013C0">
          <v:shape id="_x0000_i1356" type="#_x0000_t75" style="width:27.5pt;height:17.5pt" o:ole="">
            <v:imagedata r:id="rId688" o:title=""/>
          </v:shape>
          <o:OLEObject Type="Embed" ProgID="Equation.DSMT4" ShapeID="_x0000_i1356" DrawAspect="Content" ObjectID="_1621774417" r:id="rId689"/>
        </w:object>
      </w:r>
      <w:r w:rsidR="007D476C" w:rsidRPr="00C751B4">
        <w:rPr>
          <w:b/>
          <w:position w:val="-16"/>
        </w:rPr>
        <w:object w:dxaOrig="620" w:dyaOrig="380" w14:anchorId="7BC013C1">
          <v:shape id="_x0000_i1357" type="#_x0000_t75" style="width:31pt;height:18.5pt" o:ole="">
            <v:imagedata r:id="rId690" o:title=""/>
          </v:shape>
          <o:OLEObject Type="Embed" ProgID="Equation.DSMT4" ShapeID="_x0000_i1357" DrawAspect="Content" ObjectID="_1621774418" r:id="rId691"/>
        </w:object>
      </w:r>
      <w:r w:rsidR="007D476C" w:rsidRPr="00C751B4">
        <w:rPr>
          <w:b/>
          <w:position w:val="-16"/>
        </w:rPr>
        <w:br/>
      </w:r>
    </w:p>
    <w:p w14:paraId="7BC00EDD" w14:textId="77777777" w:rsidR="00D72712" w:rsidRPr="00C751B4" w:rsidRDefault="007B00C5" w:rsidP="00463813">
      <w:pPr>
        <w:pStyle w:val="Listeavsnitt"/>
        <w:numPr>
          <w:ilvl w:val="0"/>
          <w:numId w:val="61"/>
        </w:numPr>
        <w:rPr>
          <w:b/>
        </w:rPr>
      </w:pPr>
      <w:r w:rsidRPr="00C751B4">
        <w:rPr>
          <w:b/>
          <w:position w:val="-10"/>
        </w:rPr>
        <w:object w:dxaOrig="620" w:dyaOrig="360" w14:anchorId="7BC013C2">
          <v:shape id="_x0000_i1358" type="#_x0000_t75" style="width:31pt;height:18.5pt" o:ole="">
            <v:imagedata r:id="rId692" o:title=""/>
          </v:shape>
          <o:OLEObject Type="Embed" ProgID="Equation.DSMT4" ShapeID="_x0000_i1358" DrawAspect="Content" ObjectID="_1621774419" r:id="rId693"/>
        </w:object>
      </w:r>
      <w:r w:rsidR="00EE53F0" w:rsidRPr="00C751B4">
        <w:rPr>
          <w:b/>
          <w:position w:val="-16"/>
        </w:rPr>
        <w:object w:dxaOrig="639" w:dyaOrig="380" w14:anchorId="7BC013C3">
          <v:shape id="_x0000_i1359" type="#_x0000_t75" style="width:32pt;height:18.5pt" o:ole="">
            <v:imagedata r:id="rId694" o:title=""/>
          </v:shape>
          <o:OLEObject Type="Embed" ProgID="Equation.DSMT4" ShapeID="_x0000_i1359" DrawAspect="Content" ObjectID="_1621774420" r:id="rId695"/>
        </w:object>
      </w:r>
    </w:p>
    <w:p w14:paraId="7BC00EDE" w14:textId="77777777" w:rsidR="00255718" w:rsidRPr="00C751B4" w:rsidRDefault="007D476C" w:rsidP="008C039E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7A5686" w:rsidRPr="00C751B4">
        <w:rPr>
          <w:b/>
        </w:rPr>
        <w:lastRenderedPageBreak/>
        <w:t>1.2.21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C4" wp14:editId="7BC013C5">
            <wp:extent cx="628650" cy="447675"/>
            <wp:effectExtent l="0" t="0" r="0" b="9525"/>
            <wp:docPr id="38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7F76C0" w:rsidRPr="00C751B4">
        <w:t>Regn ut</w:t>
      </w:r>
    </w:p>
    <w:p w14:paraId="7BC00EDF" w14:textId="77777777" w:rsidR="00255718" w:rsidRPr="00C751B4" w:rsidRDefault="007B00C5" w:rsidP="00463813">
      <w:pPr>
        <w:pStyle w:val="Listeavsnitt"/>
        <w:numPr>
          <w:ilvl w:val="0"/>
          <w:numId w:val="67"/>
        </w:numPr>
      </w:pPr>
      <w:r w:rsidRPr="00C751B4">
        <w:rPr>
          <w:position w:val="-6"/>
        </w:rPr>
        <w:object w:dxaOrig="279" w:dyaOrig="480" w14:anchorId="7BC013C6">
          <v:shape id="_x0000_i1360" type="#_x0000_t75" style="width:14pt;height:24pt" o:ole="">
            <v:imagedata r:id="rId696" o:title=""/>
          </v:shape>
          <o:OLEObject Type="Embed" ProgID="Equation.DSMT4" ShapeID="_x0000_i1360" DrawAspect="Content" ObjectID="_1621774421" r:id="rId697"/>
        </w:object>
      </w:r>
      <w:r w:rsidR="00B7541F" w:rsidRPr="00C751B4">
        <w:rPr>
          <w:position w:val="-14"/>
        </w:rPr>
        <w:object w:dxaOrig="820" w:dyaOrig="400" w14:anchorId="7BC013C7">
          <v:shape id="_x0000_i1361" type="#_x0000_t75" style="width:41pt;height:20pt" o:ole="">
            <v:imagedata r:id="rId698" o:title=""/>
          </v:shape>
          <o:OLEObject Type="Embed" ProgID="Equation.DSMT4" ShapeID="_x0000_i1361" DrawAspect="Content" ObjectID="_1621774422" r:id="rId699"/>
        </w:object>
      </w:r>
      <w:r w:rsidR="007D476C" w:rsidRPr="00C751B4">
        <w:rPr>
          <w:position w:val="-16"/>
        </w:rPr>
        <w:br/>
      </w:r>
    </w:p>
    <w:p w14:paraId="7BC00EE0" w14:textId="77777777" w:rsidR="00255718" w:rsidRPr="00C751B4" w:rsidRDefault="007B00C5" w:rsidP="00463813">
      <w:pPr>
        <w:pStyle w:val="Listeavsnitt"/>
        <w:numPr>
          <w:ilvl w:val="0"/>
          <w:numId w:val="67"/>
        </w:numPr>
      </w:pPr>
      <w:r w:rsidRPr="00C751B4">
        <w:rPr>
          <w:position w:val="-4"/>
        </w:rPr>
        <w:object w:dxaOrig="380" w:dyaOrig="460" w14:anchorId="7BC013C8">
          <v:shape id="_x0000_i1362" type="#_x0000_t75" style="width:18.5pt;height:23.5pt" o:ole="">
            <v:imagedata r:id="rId700" o:title=""/>
          </v:shape>
          <o:OLEObject Type="Embed" ProgID="Equation.DSMT4" ShapeID="_x0000_i1362" DrawAspect="Content" ObjectID="_1621774423" r:id="rId701"/>
        </w:object>
      </w:r>
      <w:r w:rsidR="00B7541F" w:rsidRPr="00C751B4">
        <w:rPr>
          <w:position w:val="-14"/>
        </w:rPr>
        <w:object w:dxaOrig="920" w:dyaOrig="400" w14:anchorId="7BC013C9">
          <v:shape id="_x0000_i1363" type="#_x0000_t75" style="width:46pt;height:20pt" o:ole="">
            <v:imagedata r:id="rId702" o:title=""/>
          </v:shape>
          <o:OLEObject Type="Embed" ProgID="Equation.DSMT4" ShapeID="_x0000_i1363" DrawAspect="Content" ObjectID="_1621774424" r:id="rId703"/>
        </w:object>
      </w:r>
      <w:r w:rsidR="007D476C" w:rsidRPr="00C751B4">
        <w:rPr>
          <w:position w:val="-16"/>
        </w:rPr>
        <w:br/>
      </w:r>
    </w:p>
    <w:p w14:paraId="7BC00EE1" w14:textId="77777777" w:rsidR="00255718" w:rsidRPr="00C751B4" w:rsidRDefault="007B00C5" w:rsidP="00463813">
      <w:pPr>
        <w:pStyle w:val="Listeavsnitt"/>
        <w:numPr>
          <w:ilvl w:val="0"/>
          <w:numId w:val="67"/>
        </w:numPr>
      </w:pPr>
      <w:r w:rsidRPr="00C751B4">
        <w:rPr>
          <w:position w:val="-8"/>
        </w:rPr>
        <w:object w:dxaOrig="460" w:dyaOrig="340" w14:anchorId="7BC013CA">
          <v:shape id="_x0000_i1364" type="#_x0000_t75" style="width:23.5pt;height:17.5pt" o:ole="">
            <v:imagedata r:id="rId704" o:title=""/>
          </v:shape>
          <o:OLEObject Type="Embed" ProgID="Equation.DSMT4" ShapeID="_x0000_i1364" DrawAspect="Content" ObjectID="_1621774425" r:id="rId705"/>
        </w:object>
      </w:r>
      <w:r w:rsidR="008931AF" w:rsidRPr="00C751B4">
        <w:rPr>
          <w:position w:val="-14"/>
        </w:rPr>
        <w:object w:dxaOrig="340" w:dyaOrig="360" w14:anchorId="7BC013CB">
          <v:shape id="_x0000_i1365" type="#_x0000_t75" style="width:17.5pt;height:18.5pt" o:ole="">
            <v:imagedata r:id="rId706" o:title=""/>
          </v:shape>
          <o:OLEObject Type="Embed" ProgID="Equation.DSMT4" ShapeID="_x0000_i1365" DrawAspect="Content" ObjectID="_1621774426" r:id="rId707"/>
        </w:object>
      </w:r>
      <w:r w:rsidR="00B7541F" w:rsidRPr="00C751B4">
        <w:rPr>
          <w:position w:val="-16"/>
        </w:rPr>
        <w:br/>
      </w:r>
    </w:p>
    <w:p w14:paraId="7BC00EE2" w14:textId="77777777" w:rsidR="00255718" w:rsidRPr="00C751B4" w:rsidRDefault="00B7541F" w:rsidP="00463813">
      <w:pPr>
        <w:pStyle w:val="Listeavsnitt"/>
        <w:numPr>
          <w:ilvl w:val="0"/>
          <w:numId w:val="67"/>
        </w:numPr>
      </w:pPr>
      <w:r w:rsidRPr="00C751B4">
        <w:rPr>
          <w:position w:val="-6"/>
        </w:rPr>
        <w:object w:dxaOrig="499" w:dyaOrig="480" w14:anchorId="7BC013CC">
          <v:shape id="_x0000_i1366" type="#_x0000_t75" style="width:25pt;height:24pt" o:ole="">
            <v:imagedata r:id="rId708" o:title=""/>
          </v:shape>
          <o:OLEObject Type="Embed" ProgID="Equation.DSMT4" ShapeID="_x0000_i1366" DrawAspect="Content" ObjectID="_1621774427" r:id="rId709"/>
        </w:object>
      </w:r>
      <w:r w:rsidRPr="00C751B4">
        <w:rPr>
          <w:position w:val="-14"/>
        </w:rPr>
        <w:object w:dxaOrig="1040" w:dyaOrig="400" w14:anchorId="7BC013CD">
          <v:shape id="_x0000_i1367" type="#_x0000_t75" style="width:52pt;height:20pt" o:ole="">
            <v:imagedata r:id="rId710" o:title=""/>
          </v:shape>
          <o:OLEObject Type="Embed" ProgID="Equation.DSMT4" ShapeID="_x0000_i1367" DrawAspect="Content" ObjectID="_1621774428" r:id="rId711"/>
        </w:object>
      </w:r>
      <w:r w:rsidRPr="00C751B4">
        <w:rPr>
          <w:position w:val="-16"/>
        </w:rPr>
        <w:br/>
      </w:r>
    </w:p>
    <w:p w14:paraId="7BC00EE3" w14:textId="77777777" w:rsidR="00165B80" w:rsidRPr="00C751B4" w:rsidRDefault="007D476C" w:rsidP="00165B80">
      <w:pPr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7A5686" w:rsidRPr="00C751B4">
        <w:rPr>
          <w:b/>
        </w:rPr>
        <w:t>1.2.22</w:t>
      </w:r>
      <w:r w:rsidR="00165B80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CE" wp14:editId="7BC013CF">
            <wp:extent cx="628650" cy="447675"/>
            <wp:effectExtent l="0" t="0" r="0" b="9525"/>
            <wp:docPr id="39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B80" w:rsidRPr="00C751B4">
        <w:rPr>
          <w:b/>
        </w:rPr>
        <w:br/>
      </w:r>
      <w:r w:rsidR="007F76C0" w:rsidRPr="00C751B4">
        <w:t>Regn ut</w:t>
      </w:r>
    </w:p>
    <w:p w14:paraId="7BC00EE4" w14:textId="77777777" w:rsidR="00165B80" w:rsidRPr="00C751B4" w:rsidRDefault="007B00C5" w:rsidP="00463813">
      <w:pPr>
        <w:pStyle w:val="Listeavsnitt"/>
        <w:numPr>
          <w:ilvl w:val="0"/>
          <w:numId w:val="89"/>
        </w:numPr>
      </w:pPr>
      <w:r w:rsidRPr="00C751B4">
        <w:rPr>
          <w:position w:val="-8"/>
        </w:rPr>
        <w:object w:dxaOrig="560" w:dyaOrig="340" w14:anchorId="7BC013D0">
          <v:shape id="_x0000_i1368" type="#_x0000_t75" style="width:27.5pt;height:17.5pt" o:ole="">
            <v:imagedata r:id="rId712" o:title=""/>
          </v:shape>
          <o:OLEObject Type="Embed" ProgID="Equation.DSMT4" ShapeID="_x0000_i1368" DrawAspect="Content" ObjectID="_1621774429" r:id="rId713"/>
        </w:object>
      </w:r>
      <w:r w:rsidR="00D03860" w:rsidRPr="00C751B4">
        <w:rPr>
          <w:position w:val="-14"/>
        </w:rPr>
        <w:object w:dxaOrig="340" w:dyaOrig="360" w14:anchorId="7BC013D1">
          <v:shape id="_x0000_i1369" type="#_x0000_t75" style="width:17.5pt;height:18.5pt" o:ole="">
            <v:imagedata r:id="rId714" o:title=""/>
          </v:shape>
          <o:OLEObject Type="Embed" ProgID="Equation.DSMT4" ShapeID="_x0000_i1369" DrawAspect="Content" ObjectID="_1621774430" r:id="rId715"/>
        </w:object>
      </w:r>
      <w:r w:rsidR="007D476C" w:rsidRPr="00C751B4">
        <w:rPr>
          <w:position w:val="-6"/>
        </w:rPr>
        <w:br/>
      </w:r>
    </w:p>
    <w:p w14:paraId="7BC00EE5" w14:textId="77777777" w:rsidR="00B7541F" w:rsidRPr="00C751B4" w:rsidRDefault="007B00C5" w:rsidP="00463813">
      <w:pPr>
        <w:pStyle w:val="Listeavsnitt"/>
        <w:numPr>
          <w:ilvl w:val="0"/>
          <w:numId w:val="89"/>
        </w:numPr>
      </w:pPr>
      <w:r w:rsidRPr="00C751B4">
        <w:rPr>
          <w:position w:val="-8"/>
        </w:rPr>
        <w:object w:dxaOrig="720" w:dyaOrig="340" w14:anchorId="7BC013D2">
          <v:shape id="_x0000_i1370" type="#_x0000_t75" style="width:36pt;height:17.5pt" o:ole="">
            <v:imagedata r:id="rId716" o:title=""/>
          </v:shape>
          <o:OLEObject Type="Embed" ProgID="Equation.DSMT4" ShapeID="_x0000_i1370" DrawAspect="Content" ObjectID="_1621774431" r:id="rId717"/>
        </w:object>
      </w:r>
      <w:r w:rsidR="00D03860" w:rsidRPr="00C751B4">
        <w:rPr>
          <w:position w:val="-14"/>
        </w:rPr>
        <w:object w:dxaOrig="1600" w:dyaOrig="400" w14:anchorId="7BC013D3">
          <v:shape id="_x0000_i1371" type="#_x0000_t75" style="width:80.5pt;height:20pt" o:ole="">
            <v:imagedata r:id="rId718" o:title=""/>
          </v:shape>
          <o:OLEObject Type="Embed" ProgID="Equation.DSMT4" ShapeID="_x0000_i1371" DrawAspect="Content" ObjectID="_1621774432" r:id="rId719"/>
        </w:object>
      </w:r>
      <w:r w:rsidR="007D476C" w:rsidRPr="00C751B4">
        <w:rPr>
          <w:position w:val="-8"/>
        </w:rPr>
        <w:br/>
      </w:r>
    </w:p>
    <w:p w14:paraId="7BC00EE6" w14:textId="77777777" w:rsidR="00165B80" w:rsidRPr="00C751B4" w:rsidRDefault="007B00C5" w:rsidP="00463813">
      <w:pPr>
        <w:pStyle w:val="Listeavsnitt"/>
        <w:numPr>
          <w:ilvl w:val="0"/>
          <w:numId w:val="89"/>
        </w:numPr>
      </w:pPr>
      <w:r w:rsidRPr="00C751B4">
        <w:rPr>
          <w:position w:val="-26"/>
        </w:rPr>
        <w:object w:dxaOrig="499" w:dyaOrig="660" w14:anchorId="7BC013D4">
          <v:shape id="_x0000_i1372" type="#_x0000_t75" style="width:25pt;height:33pt" o:ole="">
            <v:imagedata r:id="rId720" o:title=""/>
          </v:shape>
          <o:OLEObject Type="Embed" ProgID="Equation.DSMT4" ShapeID="_x0000_i1372" DrawAspect="Content" ObjectID="_1621774433" r:id="rId721"/>
        </w:object>
      </w:r>
      <w:r w:rsidRPr="00C751B4">
        <w:rPr>
          <w:position w:val="-24"/>
        </w:rPr>
        <w:object w:dxaOrig="1540" w:dyaOrig="639" w14:anchorId="7BC013D5">
          <v:shape id="_x0000_i1373" type="#_x0000_t75" style="width:77pt;height:32pt" o:ole="">
            <v:imagedata r:id="rId722" o:title=""/>
          </v:shape>
          <o:OLEObject Type="Embed" ProgID="Equation.DSMT4" ShapeID="_x0000_i1373" DrawAspect="Content" ObjectID="_1621774434" r:id="rId723"/>
        </w:object>
      </w:r>
      <w:r w:rsidR="00165B80" w:rsidRPr="00C751B4">
        <w:rPr>
          <w:position w:val="-28"/>
        </w:rPr>
        <w:tab/>
      </w:r>
    </w:p>
    <w:p w14:paraId="7BC00EE7" w14:textId="77777777" w:rsidR="00255718" w:rsidRPr="00C751B4" w:rsidRDefault="007D476C" w:rsidP="008C039E">
      <w:pPr>
        <w:spacing w:after="0" w:line="240" w:lineRule="auto"/>
      </w:pPr>
      <w:r w:rsidRPr="00C751B4">
        <w:br w:type="page"/>
      </w:r>
      <w:r w:rsidR="007A5686" w:rsidRPr="00C751B4">
        <w:rPr>
          <w:b/>
        </w:rPr>
        <w:lastRenderedPageBreak/>
        <w:t>1.2.23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D6" wp14:editId="7BC013D7">
            <wp:extent cx="628650" cy="447675"/>
            <wp:effectExtent l="0" t="0" r="0" b="9525"/>
            <wp:docPr id="39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CE4709" w:rsidRPr="00C751B4">
        <w:t>Vis at</w:t>
      </w:r>
    </w:p>
    <w:p w14:paraId="7BC00EE8" w14:textId="77777777" w:rsidR="00255718" w:rsidRPr="00C751B4" w:rsidRDefault="007B00C5" w:rsidP="003E019A">
      <w:pPr>
        <w:numPr>
          <w:ilvl w:val="0"/>
          <w:numId w:val="12"/>
        </w:numPr>
        <w:spacing w:after="0" w:line="240" w:lineRule="auto"/>
      </w:pPr>
      <w:r w:rsidRPr="00C751B4">
        <w:rPr>
          <w:position w:val="-6"/>
        </w:rPr>
        <w:object w:dxaOrig="620" w:dyaOrig="480" w14:anchorId="7BC013D8">
          <v:shape id="_x0000_i1374" type="#_x0000_t75" style="width:31pt;height:24pt" o:ole="">
            <v:imagedata r:id="rId724" o:title=""/>
          </v:shape>
          <o:OLEObject Type="Embed" ProgID="Equation.DSMT4" ShapeID="_x0000_i1374" DrawAspect="Content" ObjectID="_1621774435" r:id="rId725"/>
        </w:object>
      </w:r>
      <w:r w:rsidR="00255718" w:rsidRPr="00C751B4">
        <w:rPr>
          <w:position w:val="-18"/>
        </w:rPr>
        <w:br/>
      </w:r>
      <w:r w:rsidR="00856FAD" w:rsidRPr="00C751B4">
        <w:rPr>
          <w:position w:val="-52"/>
        </w:rPr>
        <w:object w:dxaOrig="2200" w:dyaOrig="1140" w14:anchorId="7BC013D9">
          <v:shape id="_x0000_i1375" type="#_x0000_t75" style="width:110.5pt;height:57pt" o:ole="">
            <v:imagedata r:id="rId726" o:title=""/>
          </v:shape>
          <o:OLEObject Type="Embed" ProgID="Equation.DSMT4" ShapeID="_x0000_i1375" DrawAspect="Content" ObjectID="_1621774436" r:id="rId727"/>
        </w:object>
      </w:r>
      <w:r w:rsidR="00255718" w:rsidRPr="00C751B4">
        <w:rPr>
          <w:position w:val="-18"/>
        </w:rPr>
        <w:br/>
      </w:r>
    </w:p>
    <w:p w14:paraId="7BC00EE9" w14:textId="77777777" w:rsidR="00165B80" w:rsidRPr="00C751B4" w:rsidRDefault="007B00C5" w:rsidP="007D476C">
      <w:pPr>
        <w:numPr>
          <w:ilvl w:val="0"/>
          <w:numId w:val="12"/>
        </w:numPr>
        <w:spacing w:after="0" w:line="240" w:lineRule="auto"/>
      </w:pPr>
      <w:r w:rsidRPr="00C751B4">
        <w:rPr>
          <w:position w:val="-8"/>
        </w:rPr>
        <w:object w:dxaOrig="880" w:dyaOrig="499" w14:anchorId="7BC013DA">
          <v:shape id="_x0000_i1376" type="#_x0000_t75" style="width:44.5pt;height:25pt" o:ole="">
            <v:imagedata r:id="rId728" o:title=""/>
          </v:shape>
          <o:OLEObject Type="Embed" ProgID="Equation.DSMT4" ShapeID="_x0000_i1376" DrawAspect="Content" ObjectID="_1621774437" r:id="rId729"/>
        </w:object>
      </w:r>
      <w:r w:rsidR="007D476C" w:rsidRPr="00C751B4">
        <w:rPr>
          <w:position w:val="-16"/>
        </w:rPr>
        <w:br/>
      </w:r>
      <w:r w:rsidR="00856FAD" w:rsidRPr="00C751B4">
        <w:rPr>
          <w:position w:val="-16"/>
        </w:rPr>
        <w:object w:dxaOrig="1460" w:dyaOrig="580" w14:anchorId="7BC013DB">
          <v:shape id="_x0000_i1377" type="#_x0000_t75" style="width:73pt;height:29.5pt" o:ole="">
            <v:imagedata r:id="rId730" o:title=""/>
          </v:shape>
          <o:OLEObject Type="Embed" ProgID="Equation.DSMT4" ShapeID="_x0000_i1377" DrawAspect="Content" ObjectID="_1621774438" r:id="rId731"/>
        </w:object>
      </w:r>
    </w:p>
    <w:p w14:paraId="7BC00EEA" w14:textId="77777777" w:rsidR="00165B80" w:rsidRPr="00C751B4" w:rsidRDefault="007D476C" w:rsidP="00165B80">
      <w:pPr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7A5686" w:rsidRPr="00C751B4">
        <w:rPr>
          <w:b/>
        </w:rPr>
        <w:t>1.2.24</w:t>
      </w:r>
      <w:r w:rsidR="00165B80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DC" wp14:editId="7BC013DD">
            <wp:extent cx="628650" cy="447675"/>
            <wp:effectExtent l="0" t="0" r="0" b="9525"/>
            <wp:docPr id="40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B80" w:rsidRPr="00C751B4">
        <w:rPr>
          <w:b/>
        </w:rPr>
        <w:br/>
      </w:r>
      <w:r w:rsidR="00165B80" w:rsidRPr="00C751B4">
        <w:t>Vis at</w:t>
      </w:r>
    </w:p>
    <w:p w14:paraId="7BC00EEB" w14:textId="77777777" w:rsidR="00165B80" w:rsidRPr="00C751B4" w:rsidRDefault="007B00C5" w:rsidP="00463813">
      <w:pPr>
        <w:numPr>
          <w:ilvl w:val="0"/>
          <w:numId w:val="90"/>
        </w:numPr>
        <w:spacing w:after="0" w:line="240" w:lineRule="auto"/>
      </w:pPr>
      <w:r w:rsidRPr="00C751B4">
        <w:rPr>
          <w:position w:val="-6"/>
        </w:rPr>
        <w:object w:dxaOrig="620" w:dyaOrig="480" w14:anchorId="7BC013DE">
          <v:shape id="_x0000_i1378" type="#_x0000_t75" style="width:31pt;height:24pt" o:ole="">
            <v:imagedata r:id="rId732" o:title=""/>
          </v:shape>
          <o:OLEObject Type="Embed" ProgID="Equation.DSMT4" ShapeID="_x0000_i1378" DrawAspect="Content" ObjectID="_1621774439" r:id="rId733"/>
        </w:object>
      </w:r>
      <w:r w:rsidR="007D476C" w:rsidRPr="00C751B4">
        <w:rPr>
          <w:position w:val="-8"/>
        </w:rPr>
        <w:br/>
      </w:r>
      <w:r w:rsidRPr="00C751B4">
        <w:rPr>
          <w:position w:val="-14"/>
        </w:rPr>
        <w:object w:dxaOrig="2299" w:dyaOrig="560" w14:anchorId="7BC013DF">
          <v:shape id="_x0000_i1379" type="#_x0000_t75" style="width:114.5pt;height:27.5pt" o:ole="">
            <v:imagedata r:id="rId734" o:title=""/>
          </v:shape>
          <o:OLEObject Type="Embed" ProgID="Equation.DSMT4" ShapeID="_x0000_i1379" DrawAspect="Content" ObjectID="_1621774440" r:id="rId735"/>
        </w:object>
      </w:r>
      <w:r w:rsidR="007D476C" w:rsidRPr="00C751B4">
        <w:rPr>
          <w:position w:val="-8"/>
        </w:rPr>
        <w:br/>
      </w:r>
    </w:p>
    <w:p w14:paraId="7BC00EEC" w14:textId="77777777" w:rsidR="00165B80" w:rsidRPr="00C751B4" w:rsidRDefault="007B00C5" w:rsidP="00463813">
      <w:pPr>
        <w:numPr>
          <w:ilvl w:val="0"/>
          <w:numId w:val="90"/>
        </w:numPr>
        <w:spacing w:after="0" w:line="240" w:lineRule="auto"/>
      </w:pPr>
      <w:r w:rsidRPr="00C751B4">
        <w:rPr>
          <w:position w:val="-6"/>
        </w:rPr>
        <w:object w:dxaOrig="700" w:dyaOrig="480" w14:anchorId="7BC013E0">
          <v:shape id="_x0000_i1380" type="#_x0000_t75" style="width:35pt;height:24pt" o:ole="">
            <v:imagedata r:id="rId736" o:title=""/>
          </v:shape>
          <o:OLEObject Type="Embed" ProgID="Equation.DSMT4" ShapeID="_x0000_i1380" DrawAspect="Content" ObjectID="_1621774441" r:id="rId737"/>
        </w:object>
      </w:r>
      <w:r w:rsidR="007D476C" w:rsidRPr="00C751B4">
        <w:rPr>
          <w:position w:val="-8"/>
        </w:rPr>
        <w:br/>
      </w:r>
      <w:r w:rsidRPr="00C751B4">
        <w:rPr>
          <w:position w:val="-14"/>
        </w:rPr>
        <w:object w:dxaOrig="2380" w:dyaOrig="560" w14:anchorId="7BC013E1">
          <v:shape id="_x0000_i1381" type="#_x0000_t75" style="width:119pt;height:27.5pt" o:ole="">
            <v:imagedata r:id="rId738" o:title=""/>
          </v:shape>
          <o:OLEObject Type="Embed" ProgID="Equation.DSMT4" ShapeID="_x0000_i1381" DrawAspect="Content" ObjectID="_1621774442" r:id="rId739"/>
        </w:object>
      </w:r>
      <w:r w:rsidR="007D476C" w:rsidRPr="00C751B4">
        <w:rPr>
          <w:position w:val="-8"/>
        </w:rPr>
        <w:br/>
      </w:r>
    </w:p>
    <w:p w14:paraId="7BC00EED" w14:textId="77777777" w:rsidR="00165B80" w:rsidRPr="00C751B4" w:rsidRDefault="007B00C5" w:rsidP="00463813">
      <w:pPr>
        <w:numPr>
          <w:ilvl w:val="0"/>
          <w:numId w:val="90"/>
        </w:numPr>
        <w:spacing w:after="0" w:line="240" w:lineRule="auto"/>
      </w:pPr>
      <w:r w:rsidRPr="00C751B4">
        <w:rPr>
          <w:position w:val="-8"/>
        </w:rPr>
        <w:object w:dxaOrig="960" w:dyaOrig="499" w14:anchorId="7BC013E2">
          <v:shape id="_x0000_i1382" type="#_x0000_t75" style="width:48pt;height:25pt" o:ole="">
            <v:imagedata r:id="rId740" o:title=""/>
          </v:shape>
          <o:OLEObject Type="Embed" ProgID="Equation.DSMT4" ShapeID="_x0000_i1382" DrawAspect="Content" ObjectID="_1621774443" r:id="rId741"/>
        </w:object>
      </w:r>
      <w:r w:rsidR="007D476C" w:rsidRPr="00C751B4">
        <w:rPr>
          <w:position w:val="-8"/>
        </w:rPr>
        <w:br/>
      </w:r>
      <w:r w:rsidRPr="00C751B4">
        <w:rPr>
          <w:position w:val="-16"/>
        </w:rPr>
        <w:object w:dxaOrig="2240" w:dyaOrig="580" w14:anchorId="7BC013E3">
          <v:shape id="_x0000_i1383" type="#_x0000_t75" style="width:112pt;height:29.5pt" o:ole="">
            <v:imagedata r:id="rId742" o:title=""/>
          </v:shape>
          <o:OLEObject Type="Embed" ProgID="Equation.DSMT4" ShapeID="_x0000_i1383" DrawAspect="Content" ObjectID="_1621774444" r:id="rId743"/>
        </w:object>
      </w:r>
      <w:r w:rsidR="007D476C" w:rsidRPr="00C751B4">
        <w:rPr>
          <w:position w:val="-8"/>
        </w:rPr>
        <w:br/>
      </w:r>
    </w:p>
    <w:p w14:paraId="7BC00EEE" w14:textId="77777777" w:rsidR="00165B80" w:rsidRPr="00C751B4" w:rsidRDefault="007B00C5" w:rsidP="00463813">
      <w:pPr>
        <w:numPr>
          <w:ilvl w:val="0"/>
          <w:numId w:val="90"/>
        </w:numPr>
        <w:spacing w:after="0" w:line="240" w:lineRule="auto"/>
      </w:pPr>
      <w:r w:rsidRPr="00C751B4">
        <w:rPr>
          <w:position w:val="-8"/>
        </w:rPr>
        <w:object w:dxaOrig="1080" w:dyaOrig="499" w14:anchorId="7BC013E4">
          <v:shape id="_x0000_i1384" type="#_x0000_t75" style="width:54.5pt;height:25pt" o:ole="">
            <v:imagedata r:id="rId744" o:title=""/>
          </v:shape>
          <o:OLEObject Type="Embed" ProgID="Equation.DSMT4" ShapeID="_x0000_i1384" DrawAspect="Content" ObjectID="_1621774445" r:id="rId745"/>
        </w:object>
      </w:r>
      <w:r w:rsidR="007D476C" w:rsidRPr="00C751B4">
        <w:rPr>
          <w:position w:val="-8"/>
        </w:rPr>
        <w:br/>
      </w:r>
      <w:r w:rsidRPr="00C751B4">
        <w:rPr>
          <w:position w:val="-16"/>
        </w:rPr>
        <w:object w:dxaOrig="3140" w:dyaOrig="580" w14:anchorId="7BC013E5">
          <v:shape id="_x0000_i1385" type="#_x0000_t75" style="width:156.5pt;height:29.5pt" o:ole="">
            <v:imagedata r:id="rId746" o:title=""/>
          </v:shape>
          <o:OLEObject Type="Embed" ProgID="Equation.DSMT4" ShapeID="_x0000_i1385" DrawAspect="Content" ObjectID="_1621774446" r:id="rId747"/>
        </w:object>
      </w:r>
      <w:r w:rsidR="007D476C" w:rsidRPr="00C751B4">
        <w:rPr>
          <w:position w:val="-8"/>
        </w:rPr>
        <w:br/>
      </w:r>
    </w:p>
    <w:p w14:paraId="7BC00EEF" w14:textId="77777777" w:rsidR="00165B80" w:rsidRPr="00C751B4" w:rsidRDefault="007B00C5" w:rsidP="00463813">
      <w:pPr>
        <w:numPr>
          <w:ilvl w:val="0"/>
          <w:numId w:val="134"/>
        </w:numPr>
        <w:spacing w:after="0" w:line="240" w:lineRule="auto"/>
      </w:pPr>
      <w:r w:rsidRPr="00C751B4">
        <w:rPr>
          <w:position w:val="-6"/>
        </w:rPr>
        <w:object w:dxaOrig="980" w:dyaOrig="480" w14:anchorId="7BC013E6">
          <v:shape id="_x0000_i1386" type="#_x0000_t75" style="width:48.5pt;height:24pt" o:ole="">
            <v:imagedata r:id="rId748" o:title=""/>
          </v:shape>
          <o:OLEObject Type="Embed" ProgID="Equation.DSMT4" ShapeID="_x0000_i1386" DrawAspect="Content" ObjectID="_1621774447" r:id="rId749"/>
        </w:object>
      </w:r>
      <w:r w:rsidR="00165B80" w:rsidRPr="00C751B4">
        <w:rPr>
          <w:position w:val="-8"/>
        </w:rPr>
        <w:tab/>
      </w:r>
      <w:r w:rsidR="00165B80" w:rsidRPr="00C751B4">
        <w:rPr>
          <w:position w:val="-8"/>
        </w:rPr>
        <w:tab/>
      </w:r>
      <w:r w:rsidR="00856FAD" w:rsidRPr="00C751B4">
        <w:rPr>
          <w:position w:val="-8"/>
        </w:rPr>
        <w:br/>
      </w:r>
      <w:r w:rsidRPr="00C751B4">
        <w:rPr>
          <w:position w:val="-16"/>
        </w:rPr>
        <w:object w:dxaOrig="2260" w:dyaOrig="580" w14:anchorId="7BC013E7">
          <v:shape id="_x0000_i1387" type="#_x0000_t75" style="width:113pt;height:29.5pt" o:ole="">
            <v:imagedata r:id="rId750" o:title=""/>
          </v:shape>
          <o:OLEObject Type="Embed" ProgID="Equation.DSMT4" ShapeID="_x0000_i1387" DrawAspect="Content" ObjectID="_1621774448" r:id="rId751"/>
        </w:object>
      </w:r>
    </w:p>
    <w:p w14:paraId="7BC00EF0" w14:textId="77777777" w:rsidR="00255718" w:rsidRPr="00C751B4" w:rsidRDefault="007D476C" w:rsidP="008C039E">
      <w:pPr>
        <w:spacing w:after="0" w:line="240" w:lineRule="auto"/>
      </w:pPr>
      <w:r w:rsidRPr="00C751B4">
        <w:br w:type="page"/>
      </w:r>
      <w:r w:rsidR="007A5686" w:rsidRPr="00C751B4">
        <w:rPr>
          <w:b/>
        </w:rPr>
        <w:lastRenderedPageBreak/>
        <w:t>1.2.25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3E8" wp14:editId="7BC013E9">
            <wp:extent cx="628650" cy="447675"/>
            <wp:effectExtent l="0" t="0" r="0" b="9525"/>
            <wp:docPr id="41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567B2F" w:rsidRPr="00C751B4">
        <w:t>Regn ut</w:t>
      </w:r>
    </w:p>
    <w:p w14:paraId="7BC00EF1" w14:textId="77777777" w:rsidR="00255718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position w:val="-4"/>
        </w:rPr>
        <w:object w:dxaOrig="460" w:dyaOrig="460" w14:anchorId="7BC013EA">
          <v:shape id="_x0000_i1388" type="#_x0000_t75" style="width:23.5pt;height:23.5pt" o:ole="">
            <v:imagedata r:id="rId752" o:title=""/>
          </v:shape>
          <o:OLEObject Type="Embed" ProgID="Equation.DSMT4" ShapeID="_x0000_i1388" DrawAspect="Content" ObjectID="_1621774449" r:id="rId753"/>
        </w:object>
      </w:r>
      <w:r w:rsidR="00D03860" w:rsidRPr="00C751B4">
        <w:rPr>
          <w:position w:val="-40"/>
        </w:rPr>
        <w:object w:dxaOrig="1540" w:dyaOrig="760" w14:anchorId="7BC013EB">
          <v:shape id="_x0000_i1389" type="#_x0000_t75" style="width:77pt;height:38.5pt" o:ole="">
            <v:imagedata r:id="rId754" o:title=""/>
          </v:shape>
          <o:OLEObject Type="Embed" ProgID="Equation.DSMT4" ShapeID="_x0000_i1389" DrawAspect="Content" ObjectID="_1621774450" r:id="rId755"/>
        </w:object>
      </w:r>
      <w:r w:rsidR="00255718" w:rsidRPr="00C751B4">
        <w:br/>
      </w:r>
    </w:p>
    <w:p w14:paraId="7BC00EF2" w14:textId="77777777" w:rsidR="00255718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position w:val="-4"/>
        </w:rPr>
        <w:object w:dxaOrig="580" w:dyaOrig="460" w14:anchorId="7BC013EC">
          <v:shape id="_x0000_i1390" type="#_x0000_t75" style="width:29.5pt;height:23.5pt" o:ole="">
            <v:imagedata r:id="rId756" o:title=""/>
          </v:shape>
          <o:OLEObject Type="Embed" ProgID="Equation.DSMT4" ShapeID="_x0000_i1390" DrawAspect="Content" ObjectID="_1621774451" r:id="rId757"/>
        </w:object>
      </w:r>
      <w:r w:rsidRPr="00C751B4">
        <w:rPr>
          <w:position w:val="-14"/>
        </w:rPr>
        <w:object w:dxaOrig="1359" w:dyaOrig="560" w14:anchorId="7BC013ED">
          <v:shape id="_x0000_i1391" type="#_x0000_t75" style="width:68pt;height:27.5pt" o:ole="">
            <v:imagedata r:id="rId758" o:title=""/>
          </v:shape>
          <o:OLEObject Type="Embed" ProgID="Equation.DSMT4" ShapeID="_x0000_i1391" DrawAspect="Content" ObjectID="_1621774452" r:id="rId759"/>
        </w:object>
      </w:r>
      <w:r w:rsidR="00255718" w:rsidRPr="00C751B4">
        <w:br/>
      </w:r>
    </w:p>
    <w:p w14:paraId="7BC00EF3" w14:textId="77777777" w:rsidR="009E64C3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position w:val="-4"/>
        </w:rPr>
        <w:object w:dxaOrig="700" w:dyaOrig="460" w14:anchorId="7BC013EE">
          <v:shape id="_x0000_i1392" type="#_x0000_t75" style="width:35pt;height:23.5pt" o:ole="">
            <v:imagedata r:id="rId760" o:title=""/>
          </v:shape>
          <o:OLEObject Type="Embed" ProgID="Equation.DSMT4" ShapeID="_x0000_i1392" DrawAspect="Content" ObjectID="_1621774453" r:id="rId761"/>
        </w:object>
      </w:r>
      <w:r w:rsidRPr="00C751B4">
        <w:rPr>
          <w:position w:val="-14"/>
        </w:rPr>
        <w:object w:dxaOrig="1400" w:dyaOrig="560" w14:anchorId="7BC013EF">
          <v:shape id="_x0000_i1393" type="#_x0000_t75" style="width:69.5pt;height:27.5pt" o:ole="">
            <v:imagedata r:id="rId762" o:title=""/>
          </v:shape>
          <o:OLEObject Type="Embed" ProgID="Equation.DSMT4" ShapeID="_x0000_i1393" DrawAspect="Content" ObjectID="_1621774454" r:id="rId763"/>
        </w:object>
      </w:r>
      <w:r w:rsidR="00856FAD" w:rsidRPr="00C751B4">
        <w:rPr>
          <w:position w:val="-14"/>
        </w:rPr>
        <w:br/>
      </w:r>
    </w:p>
    <w:p w14:paraId="7BC00EF4" w14:textId="77777777" w:rsidR="00255718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b/>
          <w:position w:val="-4"/>
        </w:rPr>
        <w:object w:dxaOrig="680" w:dyaOrig="460" w14:anchorId="7BC013F0">
          <v:shape id="_x0000_i1394" type="#_x0000_t75" style="width:33.5pt;height:23.5pt" o:ole="">
            <v:imagedata r:id="rId764" o:title=""/>
          </v:shape>
          <o:OLEObject Type="Embed" ProgID="Equation.DSMT4" ShapeID="_x0000_i1394" DrawAspect="Content" ObjectID="_1621774455" r:id="rId765"/>
        </w:object>
      </w:r>
      <w:r w:rsidRPr="00C751B4">
        <w:rPr>
          <w:b/>
          <w:position w:val="-30"/>
        </w:rPr>
        <w:object w:dxaOrig="3220" w:dyaOrig="720" w14:anchorId="7BC013F1">
          <v:shape id="_x0000_i1395" type="#_x0000_t75" style="width:161.5pt;height:36pt" o:ole="">
            <v:imagedata r:id="rId766" o:title=""/>
          </v:shape>
          <o:OLEObject Type="Embed" ProgID="Equation.DSMT4" ShapeID="_x0000_i1395" DrawAspect="Content" ObjectID="_1621774456" r:id="rId767"/>
        </w:object>
      </w:r>
      <w:r w:rsidR="00255718" w:rsidRPr="00C751B4">
        <w:br/>
      </w:r>
    </w:p>
    <w:p w14:paraId="7BC00EF5" w14:textId="77777777" w:rsidR="00255718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b/>
          <w:color w:val="FF0000"/>
          <w:position w:val="-16"/>
        </w:rPr>
        <w:object w:dxaOrig="540" w:dyaOrig="580" w14:anchorId="7BC013F2">
          <v:shape id="_x0000_i1396" type="#_x0000_t75" style="width:27pt;height:29.5pt" o:ole="">
            <v:imagedata r:id="rId768" o:title=""/>
          </v:shape>
          <o:OLEObject Type="Embed" ProgID="Equation.DSMT4" ShapeID="_x0000_i1396" DrawAspect="Content" ObjectID="_1621774457" r:id="rId769"/>
        </w:object>
      </w:r>
      <w:r w:rsidRPr="00C751B4">
        <w:rPr>
          <w:b/>
          <w:color w:val="FF0000"/>
          <w:position w:val="-14"/>
        </w:rPr>
        <w:object w:dxaOrig="1300" w:dyaOrig="560" w14:anchorId="7BC013F3">
          <v:shape id="_x0000_i1397" type="#_x0000_t75" style="width:65.5pt;height:27.5pt" o:ole="">
            <v:imagedata r:id="rId770" o:title=""/>
          </v:shape>
          <o:OLEObject Type="Embed" ProgID="Equation.DSMT4" ShapeID="_x0000_i1397" DrawAspect="Content" ObjectID="_1621774458" r:id="rId771"/>
        </w:object>
      </w:r>
      <w:r w:rsidR="00255718" w:rsidRPr="00C751B4">
        <w:rPr>
          <w:b/>
          <w:color w:val="FF0000"/>
          <w:position w:val="-18"/>
        </w:rPr>
        <w:br/>
      </w:r>
    </w:p>
    <w:p w14:paraId="7BC00EF6" w14:textId="77777777" w:rsidR="009E64C3" w:rsidRPr="00C751B4" w:rsidRDefault="007B00C5" w:rsidP="003E019A">
      <w:pPr>
        <w:numPr>
          <w:ilvl w:val="0"/>
          <w:numId w:val="13"/>
        </w:numPr>
        <w:spacing w:after="0" w:line="240" w:lineRule="auto"/>
      </w:pPr>
      <w:r w:rsidRPr="00C751B4">
        <w:rPr>
          <w:position w:val="-40"/>
        </w:rPr>
        <w:object w:dxaOrig="660" w:dyaOrig="960" w14:anchorId="7BC013F4">
          <v:shape id="_x0000_i1398" type="#_x0000_t75" style="width:33pt;height:48pt" o:ole="">
            <v:imagedata r:id="rId772" o:title=""/>
          </v:shape>
          <o:OLEObject Type="Embed" ProgID="Equation.DSMT4" ShapeID="_x0000_i1398" DrawAspect="Content" ObjectID="_1621774459" r:id="rId773"/>
        </w:object>
      </w:r>
      <w:r w:rsidRPr="00C751B4">
        <w:rPr>
          <w:position w:val="-14"/>
        </w:rPr>
        <w:object w:dxaOrig="2940" w:dyaOrig="600" w14:anchorId="7BC013F5">
          <v:shape id="_x0000_i1399" type="#_x0000_t75" style="width:147pt;height:30pt" o:ole="">
            <v:imagedata r:id="rId774" o:title=""/>
          </v:shape>
          <o:OLEObject Type="Embed" ProgID="Equation.DSMT4" ShapeID="_x0000_i1399" DrawAspect="Content" ObjectID="_1621774460" r:id="rId775"/>
        </w:object>
      </w:r>
      <w:r w:rsidR="00856FAD" w:rsidRPr="00C751B4">
        <w:rPr>
          <w:position w:val="-38"/>
        </w:rPr>
        <w:br/>
      </w:r>
    </w:p>
    <w:p w14:paraId="7BC00EF7" w14:textId="77777777" w:rsidR="007D476C" w:rsidRPr="00C751B4" w:rsidRDefault="007B00C5" w:rsidP="00255718">
      <w:pPr>
        <w:numPr>
          <w:ilvl w:val="0"/>
          <w:numId w:val="13"/>
        </w:numPr>
        <w:spacing w:after="0" w:line="240" w:lineRule="auto"/>
      </w:pPr>
      <w:r w:rsidRPr="00C751B4">
        <w:rPr>
          <w:position w:val="-24"/>
        </w:rPr>
        <w:object w:dxaOrig="660" w:dyaOrig="800" w14:anchorId="7BC013F6">
          <v:shape id="_x0000_i1400" type="#_x0000_t75" style="width:33pt;height:40pt" o:ole="">
            <v:imagedata r:id="rId776" o:title=""/>
          </v:shape>
          <o:OLEObject Type="Embed" ProgID="Equation.DSMT4" ShapeID="_x0000_i1400" DrawAspect="Content" ObjectID="_1621774461" r:id="rId777"/>
        </w:object>
      </w:r>
      <w:r w:rsidRPr="00C751B4">
        <w:rPr>
          <w:position w:val="-24"/>
        </w:rPr>
        <w:object w:dxaOrig="2260" w:dyaOrig="800" w14:anchorId="7BC013F7">
          <v:shape id="_x0000_i1401" type="#_x0000_t75" style="width:113pt;height:40pt" o:ole="">
            <v:imagedata r:id="rId778" o:title=""/>
          </v:shape>
          <o:OLEObject Type="Embed" ProgID="Equation.DSMT4" ShapeID="_x0000_i1401" DrawAspect="Content" ObjectID="_1621774462" r:id="rId779"/>
        </w:object>
      </w:r>
    </w:p>
    <w:p w14:paraId="7BC00EF8" w14:textId="77777777" w:rsidR="00255718" w:rsidRPr="00C751B4" w:rsidRDefault="007D476C" w:rsidP="007D476C">
      <w:pPr>
        <w:spacing w:after="0" w:line="240" w:lineRule="auto"/>
      </w:pPr>
      <w:r w:rsidRPr="00C751B4">
        <w:br w:type="page"/>
      </w:r>
      <w:r w:rsidR="007A5686" w:rsidRPr="00C751B4">
        <w:rPr>
          <w:b/>
        </w:rPr>
        <w:lastRenderedPageBreak/>
        <w:t>1.2.26</w:t>
      </w:r>
      <w:r w:rsidR="00255718" w:rsidRPr="00C751B4">
        <w:rPr>
          <w:b/>
        </w:rPr>
        <w:br/>
      </w:r>
      <w:r w:rsidR="006E7AB2" w:rsidRPr="00C751B4">
        <w:rPr>
          <w:noProof/>
          <w:lang w:eastAsia="nb-NO"/>
        </w:rPr>
        <w:drawing>
          <wp:anchor distT="0" distB="0" distL="114300" distR="114300" simplePos="0" relativeHeight="251639296" behindDoc="0" locked="0" layoutInCell="1" allowOverlap="1" wp14:anchorId="7BC013F8" wp14:editId="7BC013F9">
            <wp:simplePos x="0" y="0"/>
            <wp:positionH relativeFrom="column">
              <wp:posOffset>3681730</wp:posOffset>
            </wp:positionH>
            <wp:positionV relativeFrom="paragraph">
              <wp:posOffset>-18415</wp:posOffset>
            </wp:positionV>
            <wp:extent cx="1781175" cy="1790700"/>
            <wp:effectExtent l="0" t="0" r="9525" b="0"/>
            <wp:wrapThrough wrapText="bothSides">
              <wp:wrapPolygon edited="0">
                <wp:start x="0" y="0"/>
                <wp:lineTo x="0" y="21370"/>
                <wp:lineTo x="21484" y="21370"/>
                <wp:lineTo x="21484" y="0"/>
                <wp:lineTo x="0" y="0"/>
              </wp:wrapPolygon>
            </wp:wrapThrough>
            <wp:docPr id="1834" name="Bild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00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C751B4">
        <w:t>Overflaten til e</w:t>
      </w:r>
      <w:r w:rsidR="00673214" w:rsidRPr="00C751B4">
        <w:t>n</w:t>
      </w:r>
      <w:r w:rsidR="00255718" w:rsidRPr="00C751B4">
        <w:t xml:space="preserve"> kule er gitt ved formelen </w:t>
      </w:r>
      <w:r w:rsidR="007B00C5" w:rsidRPr="00C751B4">
        <w:rPr>
          <w:position w:val="-6"/>
        </w:rPr>
        <w:object w:dxaOrig="820" w:dyaOrig="320" w14:anchorId="7BC013FA">
          <v:shape id="_x0000_i1402" type="#_x0000_t75" style="width:41pt;height:16pt" o:ole="">
            <v:imagedata r:id="rId781" o:title=""/>
          </v:shape>
          <o:OLEObject Type="Embed" ProgID="Equation.DSMT4" ShapeID="_x0000_i1402" DrawAspect="Content" ObjectID="_1621774463" r:id="rId782"/>
        </w:object>
      </w:r>
      <w:r w:rsidR="00673214" w:rsidRPr="00C751B4">
        <w:t>.</w:t>
      </w:r>
    </w:p>
    <w:p w14:paraId="7BC00EF9" w14:textId="77777777" w:rsidR="00255718" w:rsidRPr="00C751B4" w:rsidRDefault="00255718" w:rsidP="003E019A">
      <w:pPr>
        <w:numPr>
          <w:ilvl w:val="0"/>
          <w:numId w:val="14"/>
        </w:numPr>
        <w:spacing w:after="0" w:line="240" w:lineRule="auto"/>
      </w:pPr>
      <w:r w:rsidRPr="00C751B4">
        <w:t>Regn ut radien i e</w:t>
      </w:r>
      <w:r w:rsidR="00673214" w:rsidRPr="00C751B4">
        <w:t>n</w:t>
      </w:r>
      <w:r w:rsidRPr="00C751B4">
        <w:t xml:space="preserve"> kule med en overflate lik </w:t>
      </w:r>
      <w:r w:rsidR="007B00C5" w:rsidRPr="00C751B4">
        <w:rPr>
          <w:position w:val="-6"/>
        </w:rPr>
        <w:object w:dxaOrig="680" w:dyaOrig="320" w14:anchorId="7BC013FB">
          <v:shape id="_x0000_i1403" type="#_x0000_t75" style="width:33.5pt;height:16pt" o:ole="">
            <v:imagedata r:id="rId783" o:title=""/>
          </v:shape>
          <o:OLEObject Type="Embed" ProgID="Equation.DSMT4" ShapeID="_x0000_i1403" DrawAspect="Content" ObjectID="_1621774464" r:id="rId784"/>
        </w:object>
      </w:r>
      <w:r w:rsidR="00DE723B" w:rsidRPr="00C751B4">
        <w:t>.</w:t>
      </w:r>
    </w:p>
    <w:p w14:paraId="7BC00EFA" w14:textId="77777777" w:rsidR="00255718" w:rsidRPr="00C751B4" w:rsidRDefault="00DE723B" w:rsidP="00255718">
      <w:pPr>
        <w:ind w:left="708"/>
      </w:pPr>
      <w:r w:rsidRPr="00C751B4">
        <w:br/>
      </w:r>
      <w:r w:rsidRPr="00C751B4">
        <w:rPr>
          <w:position w:val="-94"/>
        </w:rPr>
        <w:object w:dxaOrig="3220" w:dyaOrig="2000" w14:anchorId="7BC013FC">
          <v:shape id="_x0000_i1404" type="#_x0000_t75" style="width:161.5pt;height:99.5pt" o:ole="">
            <v:imagedata r:id="rId785" o:title=""/>
          </v:shape>
          <o:OLEObject Type="Embed" ProgID="Equation.DSMT4" ShapeID="_x0000_i1404" DrawAspect="Content" ObjectID="_1621774465" r:id="rId786"/>
        </w:object>
      </w:r>
      <w:r w:rsidR="00333488" w:rsidRPr="00C751B4">
        <w:br/>
      </w:r>
      <w:r w:rsidR="00333488" w:rsidRPr="00C751B4">
        <w:rPr>
          <w:noProof/>
          <w:lang w:eastAsia="nb-NO"/>
        </w:rPr>
        <w:drawing>
          <wp:inline distT="0" distB="0" distL="0" distR="0" wp14:anchorId="7BC013FD" wp14:editId="7BC013FE">
            <wp:extent cx="2990850" cy="1676400"/>
            <wp:effectExtent l="0" t="0" r="0" b="0"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7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FB" w14:textId="77777777" w:rsidR="00255718" w:rsidRPr="00C751B4" w:rsidRDefault="00DE723B" w:rsidP="00255718">
      <w:r w:rsidRPr="00C751B4">
        <w:br/>
      </w:r>
      <w:r w:rsidR="00673214" w:rsidRPr="00C751B4">
        <w:t>Volumet til en</w:t>
      </w:r>
      <w:r w:rsidR="00255718" w:rsidRPr="00C751B4">
        <w:t xml:space="preserve"> kule er gitt ved </w:t>
      </w:r>
      <w:r w:rsidR="007E760C" w:rsidRPr="00C751B4">
        <w:t xml:space="preserve">formelen </w:t>
      </w:r>
      <w:r w:rsidR="007B00C5" w:rsidRPr="00C751B4">
        <w:rPr>
          <w:position w:val="-22"/>
        </w:rPr>
        <w:object w:dxaOrig="880" w:dyaOrig="620" w14:anchorId="7BC013FF">
          <v:shape id="_x0000_i1405" type="#_x0000_t75" style="width:44.5pt;height:31pt" o:ole="">
            <v:imagedata r:id="rId788" o:title=""/>
          </v:shape>
          <o:OLEObject Type="Embed" ProgID="Equation.DSMT4" ShapeID="_x0000_i1405" DrawAspect="Content" ObjectID="_1621774466" r:id="rId789"/>
        </w:object>
      </w:r>
      <w:r w:rsidRPr="00C751B4">
        <w:t>.</w:t>
      </w:r>
    </w:p>
    <w:p w14:paraId="7BC00EFC" w14:textId="77777777" w:rsidR="00255718" w:rsidRPr="00C751B4" w:rsidRDefault="00673214" w:rsidP="003E019A">
      <w:pPr>
        <w:numPr>
          <w:ilvl w:val="0"/>
          <w:numId w:val="14"/>
        </w:numPr>
        <w:spacing w:after="0" w:line="240" w:lineRule="auto"/>
      </w:pPr>
      <w:r w:rsidRPr="00C751B4">
        <w:t>Regn ut radien i en</w:t>
      </w:r>
      <w:r w:rsidR="00255718" w:rsidRPr="00C751B4">
        <w:t xml:space="preserve"> kule med et volum på 9,35 cm</w:t>
      </w:r>
      <w:r w:rsidR="00255718" w:rsidRPr="00C751B4">
        <w:rPr>
          <w:vertAlign w:val="superscript"/>
        </w:rPr>
        <w:t>3</w:t>
      </w:r>
      <w:r w:rsidR="00255718" w:rsidRPr="00C751B4">
        <w:rPr>
          <w:vanish/>
          <w:vertAlign w:val="superscript"/>
        </w:rPr>
        <w:t>222</w:t>
      </w:r>
      <w:r w:rsidR="00DE723B" w:rsidRPr="00C751B4">
        <w:t>.</w:t>
      </w:r>
    </w:p>
    <w:p w14:paraId="7BC00EFD" w14:textId="77777777" w:rsidR="00ED0E44" w:rsidRPr="00C751B4" w:rsidRDefault="00DE723B" w:rsidP="00333488">
      <w:pPr>
        <w:ind w:left="708"/>
      </w:pPr>
      <w:r w:rsidRPr="00C751B4">
        <w:rPr>
          <w:color w:val="0000FF"/>
        </w:rPr>
        <w:br/>
      </w:r>
      <w:r w:rsidRPr="00C751B4">
        <w:rPr>
          <w:position w:val="-106"/>
        </w:rPr>
        <w:object w:dxaOrig="3240" w:dyaOrig="2240" w14:anchorId="7BC01400">
          <v:shape id="_x0000_i1406" type="#_x0000_t75" style="width:162.5pt;height:112pt" o:ole="">
            <v:imagedata r:id="rId790" o:title=""/>
          </v:shape>
          <o:OLEObject Type="Embed" ProgID="Equation.DSMT4" ShapeID="_x0000_i1406" DrawAspect="Content" ObjectID="_1621774467" r:id="rId791"/>
        </w:object>
      </w:r>
      <w:bookmarkStart w:id="36" w:name="_Toc197248115"/>
      <w:bookmarkStart w:id="37" w:name="_Toc233863031"/>
      <w:r w:rsidR="00333488" w:rsidRPr="00C751B4">
        <w:br/>
      </w:r>
      <w:r w:rsidR="00333488" w:rsidRPr="00C751B4">
        <w:rPr>
          <w:noProof/>
          <w:lang w:eastAsia="nb-NO"/>
        </w:rPr>
        <w:drawing>
          <wp:inline distT="0" distB="0" distL="0" distR="0" wp14:anchorId="7BC01401" wp14:editId="7BC01402">
            <wp:extent cx="2981325" cy="1743075"/>
            <wp:effectExtent l="0" t="0" r="9525" b="9525"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2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0EFE" w14:textId="77777777" w:rsidR="00ED0E44" w:rsidRPr="00C751B4" w:rsidRDefault="00ED0E44">
      <w:pPr>
        <w:spacing w:after="0" w:line="240" w:lineRule="auto"/>
        <w:rPr>
          <w:rStyle w:val="Overskrift1Tegn"/>
          <w:rFonts w:eastAsia="Calibri"/>
        </w:rPr>
      </w:pPr>
      <w:r w:rsidRPr="00C751B4">
        <w:rPr>
          <w:rStyle w:val="Overskrift1Tegn"/>
          <w:rFonts w:eastAsia="Calibri"/>
        </w:rPr>
        <w:br w:type="page"/>
      </w:r>
    </w:p>
    <w:p w14:paraId="7BC00EFF" w14:textId="77777777" w:rsidR="005A5395" w:rsidRPr="00C751B4" w:rsidRDefault="00255718" w:rsidP="00ED0E44">
      <w:pPr>
        <w:jc w:val="both"/>
      </w:pPr>
      <w:bookmarkStart w:id="38" w:name="_Toc428876082"/>
      <w:r w:rsidRPr="00C751B4">
        <w:rPr>
          <w:rStyle w:val="Overskrift1Tegn"/>
          <w:rFonts w:eastAsia="Calibri"/>
        </w:rPr>
        <w:lastRenderedPageBreak/>
        <w:t>1.3 Algebraiske uttrykk</w:t>
      </w:r>
      <w:bookmarkStart w:id="39" w:name="_Toc233863033"/>
      <w:bookmarkEnd w:id="36"/>
      <w:bookmarkEnd w:id="37"/>
      <w:bookmarkEnd w:id="38"/>
    </w:p>
    <w:p w14:paraId="7BC00F00" w14:textId="77777777" w:rsidR="00255718" w:rsidRPr="00C751B4" w:rsidRDefault="00EE05E9" w:rsidP="00255718">
      <w:pPr>
        <w:pStyle w:val="Overskrift2"/>
      </w:pPr>
      <w:bookmarkStart w:id="40" w:name="_Toc428876083"/>
      <w:r w:rsidRPr="00C751B4">
        <w:t>Bokstavregning</w:t>
      </w:r>
      <w:bookmarkEnd w:id="39"/>
      <w:bookmarkEnd w:id="40"/>
    </w:p>
    <w:p w14:paraId="7BC00F01" w14:textId="77777777" w:rsidR="00255718" w:rsidRPr="00C751B4" w:rsidRDefault="00295E9D" w:rsidP="00255718">
      <w:pPr>
        <w:rPr>
          <w:b/>
        </w:rPr>
      </w:pPr>
      <w:r w:rsidRPr="00C751B4">
        <w:rPr>
          <w:b/>
        </w:rPr>
        <w:br/>
      </w:r>
      <w:r w:rsidR="00247DC6" w:rsidRPr="00C751B4">
        <w:rPr>
          <w:b/>
        </w:rPr>
        <w:t>1.3.1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03" wp14:editId="7BC01404">
            <wp:extent cx="628650" cy="447675"/>
            <wp:effectExtent l="0" t="0" r="0" b="9525"/>
            <wp:docPr id="43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Regn ut</w:t>
      </w:r>
    </w:p>
    <w:p w14:paraId="7BC00F02" w14:textId="77777777" w:rsidR="00255718" w:rsidRPr="00C751B4" w:rsidRDefault="007B00C5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6"/>
        </w:rPr>
        <w:object w:dxaOrig="1900" w:dyaOrig="260" w14:anchorId="7BC01405">
          <v:shape id="_x0000_i1407" type="#_x0000_t75" style="width:95.5pt;height:12.5pt" o:ole="">
            <v:imagedata r:id="rId793" o:title=""/>
          </v:shape>
          <o:OLEObject Type="Embed" ProgID="Equation.DSMT4" ShapeID="_x0000_i1407" DrawAspect="Content" ObjectID="_1621774468" r:id="rId794"/>
        </w:object>
      </w:r>
      <w:r w:rsidRPr="00C751B4">
        <w:rPr>
          <w:position w:val="-14"/>
        </w:rPr>
        <w:object w:dxaOrig="880" w:dyaOrig="360" w14:anchorId="7BC01406">
          <v:shape id="_x0000_i1408" type="#_x0000_t75" style="width:44.5pt;height:18.5pt" o:ole="">
            <v:imagedata r:id="rId795" o:title=""/>
          </v:shape>
          <o:OLEObject Type="Embed" ProgID="Equation.DSMT4" ShapeID="_x0000_i1408" DrawAspect="Content" ObjectID="_1621774469" r:id="rId796"/>
        </w:object>
      </w:r>
      <w:r w:rsidR="00255718" w:rsidRPr="00C751B4">
        <w:br/>
      </w:r>
    </w:p>
    <w:p w14:paraId="7BC00F03" w14:textId="77777777" w:rsidR="00255718" w:rsidRPr="00C751B4" w:rsidRDefault="007B00C5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10"/>
        </w:rPr>
        <w:object w:dxaOrig="2620" w:dyaOrig="300" w14:anchorId="7BC01407">
          <v:shape id="_x0000_i1409" type="#_x0000_t75" style="width:131.5pt;height:15pt" o:ole="">
            <v:imagedata r:id="rId797" o:title=""/>
          </v:shape>
          <o:OLEObject Type="Embed" ProgID="Equation.DSMT4" ShapeID="_x0000_i1409" DrawAspect="Content" ObjectID="_1621774470" r:id="rId798"/>
        </w:object>
      </w:r>
      <w:r w:rsidRPr="00C751B4">
        <w:rPr>
          <w:position w:val="-18"/>
        </w:rPr>
        <w:object w:dxaOrig="1800" w:dyaOrig="400" w14:anchorId="7BC01408">
          <v:shape id="_x0000_i1410" type="#_x0000_t75" style="width:90.5pt;height:20pt" o:ole="">
            <v:imagedata r:id="rId799" o:title=""/>
          </v:shape>
          <o:OLEObject Type="Embed" ProgID="Equation.DSMT4" ShapeID="_x0000_i1410" DrawAspect="Content" ObjectID="_1621774471" r:id="rId800"/>
        </w:object>
      </w:r>
      <w:r w:rsidR="00255718" w:rsidRPr="00C751B4">
        <w:br/>
      </w:r>
    </w:p>
    <w:p w14:paraId="7BC00F04" w14:textId="77777777" w:rsidR="00255718" w:rsidRPr="00C751B4" w:rsidRDefault="007B00C5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6"/>
        </w:rPr>
        <w:object w:dxaOrig="1960" w:dyaOrig="260" w14:anchorId="7BC01409">
          <v:shape id="_x0000_i1411" type="#_x0000_t75" style="width:98pt;height:12.5pt" o:ole="">
            <v:imagedata r:id="rId801" o:title=""/>
          </v:shape>
          <o:OLEObject Type="Embed" ProgID="Equation.DSMT4" ShapeID="_x0000_i1411" DrawAspect="Content" ObjectID="_1621774472" r:id="rId802"/>
        </w:object>
      </w:r>
      <w:r w:rsidRPr="00C751B4">
        <w:rPr>
          <w:position w:val="-14"/>
        </w:rPr>
        <w:object w:dxaOrig="1080" w:dyaOrig="360" w14:anchorId="7BC0140A">
          <v:shape id="_x0000_i1412" type="#_x0000_t75" style="width:54.5pt;height:18.5pt" o:ole="">
            <v:imagedata r:id="rId803" o:title=""/>
          </v:shape>
          <o:OLEObject Type="Embed" ProgID="Equation.DSMT4" ShapeID="_x0000_i1412" DrawAspect="Content" ObjectID="_1621774473" r:id="rId804"/>
        </w:object>
      </w:r>
      <w:r w:rsidR="00255718" w:rsidRPr="00C751B4">
        <w:br/>
      </w:r>
    </w:p>
    <w:p w14:paraId="7BC00F05" w14:textId="77777777" w:rsidR="00255718" w:rsidRPr="00C751B4" w:rsidRDefault="007B00C5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6"/>
        </w:rPr>
        <w:object w:dxaOrig="2160" w:dyaOrig="320" w14:anchorId="7BC0140B">
          <v:shape id="_x0000_i1413" type="#_x0000_t75" style="width:108pt;height:16pt" o:ole="">
            <v:imagedata r:id="rId805" o:title=""/>
          </v:shape>
          <o:OLEObject Type="Embed" ProgID="Equation.DSMT4" ShapeID="_x0000_i1413" DrawAspect="Content" ObjectID="_1621774474" r:id="rId806"/>
        </w:object>
      </w:r>
      <w:r w:rsidRPr="00C751B4">
        <w:rPr>
          <w:position w:val="-14"/>
        </w:rPr>
        <w:object w:dxaOrig="1260" w:dyaOrig="400" w14:anchorId="7BC0140C">
          <v:shape id="_x0000_i1414" type="#_x0000_t75" style="width:63pt;height:20pt" o:ole="">
            <v:imagedata r:id="rId807" o:title=""/>
          </v:shape>
          <o:OLEObject Type="Embed" ProgID="Equation.DSMT4" ShapeID="_x0000_i1414" DrawAspect="Content" ObjectID="_1621774475" r:id="rId808"/>
        </w:object>
      </w:r>
      <w:r w:rsidR="00255718" w:rsidRPr="00C751B4">
        <w:br/>
      </w:r>
    </w:p>
    <w:p w14:paraId="7BC00F06" w14:textId="77777777" w:rsidR="00255718" w:rsidRPr="00C751B4" w:rsidRDefault="007B00C5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6"/>
        </w:rPr>
        <w:object w:dxaOrig="999" w:dyaOrig="260" w14:anchorId="7BC0140D">
          <v:shape id="_x0000_i1415" type="#_x0000_t75" style="width:50pt;height:12.5pt" o:ole="">
            <v:imagedata r:id="rId809" o:title=""/>
          </v:shape>
          <o:OLEObject Type="Embed" ProgID="Equation.DSMT4" ShapeID="_x0000_i1415" DrawAspect="Content" ObjectID="_1621774476" r:id="rId810"/>
        </w:object>
      </w:r>
      <w:r w:rsidRPr="00C751B4">
        <w:rPr>
          <w:position w:val="-14"/>
        </w:rPr>
        <w:object w:dxaOrig="460" w:dyaOrig="360" w14:anchorId="7BC0140E">
          <v:shape id="_x0000_i1416" type="#_x0000_t75" style="width:23.5pt;height:18.5pt" o:ole="">
            <v:imagedata r:id="rId811" o:title=""/>
          </v:shape>
          <o:OLEObject Type="Embed" ProgID="Equation.DSMT4" ShapeID="_x0000_i1416" DrawAspect="Content" ObjectID="_1621774477" r:id="rId812"/>
        </w:object>
      </w:r>
      <w:r w:rsidR="00255718" w:rsidRPr="00C751B4">
        <w:br/>
      </w:r>
    </w:p>
    <w:p w14:paraId="7BC00F07" w14:textId="77777777" w:rsidR="00255718" w:rsidRPr="00C751B4" w:rsidRDefault="00DC3CB3" w:rsidP="004246F7">
      <w:pPr>
        <w:numPr>
          <w:ilvl w:val="0"/>
          <w:numId w:val="18"/>
        </w:numPr>
        <w:spacing w:after="0" w:line="240" w:lineRule="auto"/>
      </w:pPr>
      <w:r w:rsidRPr="00C751B4">
        <w:rPr>
          <w:position w:val="-6"/>
        </w:rPr>
        <w:object w:dxaOrig="2500" w:dyaOrig="260" w14:anchorId="7BC0140F">
          <v:shape id="_x0000_i1417" type="#_x0000_t75" style="width:125.5pt;height:12.5pt" o:ole="">
            <v:imagedata r:id="rId813" o:title=""/>
          </v:shape>
          <o:OLEObject Type="Embed" ProgID="Equation.DSMT4" ShapeID="_x0000_i1417" DrawAspect="Content" ObjectID="_1621774478" r:id="rId814"/>
        </w:object>
      </w:r>
      <w:r w:rsidRPr="00C751B4">
        <w:rPr>
          <w:position w:val="-14"/>
        </w:rPr>
        <w:object w:dxaOrig="3600" w:dyaOrig="360" w14:anchorId="7BC01410">
          <v:shape id="_x0000_i1418" type="#_x0000_t75" style="width:180pt;height:18.5pt" o:ole="">
            <v:imagedata r:id="rId815" o:title=""/>
          </v:shape>
          <o:OLEObject Type="Embed" ProgID="Equation.DSMT4" ShapeID="_x0000_i1418" DrawAspect="Content" ObjectID="_1621774479" r:id="rId816"/>
        </w:object>
      </w:r>
    </w:p>
    <w:p w14:paraId="7BC00F08" w14:textId="77777777" w:rsidR="00255718" w:rsidRPr="00C751B4" w:rsidRDefault="00255718" w:rsidP="005A5395">
      <w:pPr>
        <w:spacing w:before="240"/>
        <w:rPr>
          <w:b/>
        </w:rPr>
      </w:pPr>
    </w:p>
    <w:p w14:paraId="7BC00F09" w14:textId="77777777" w:rsidR="00255718" w:rsidRPr="00C751B4" w:rsidRDefault="00247DC6" w:rsidP="00255718">
      <w:pPr>
        <w:rPr>
          <w:b/>
        </w:rPr>
      </w:pPr>
      <w:r w:rsidRPr="00C751B4">
        <w:rPr>
          <w:b/>
        </w:rPr>
        <w:t>1.3.2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11" wp14:editId="7BC01412">
            <wp:extent cx="628650" cy="447675"/>
            <wp:effectExtent l="0" t="0" r="0" b="9525"/>
            <wp:docPr id="44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Regn u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87"/>
        <w:gridCol w:w="4485"/>
      </w:tblGrid>
      <w:tr w:rsidR="00255718" w:rsidRPr="00C751B4" w14:paraId="7BC00F0D" w14:textId="77777777" w:rsidTr="00464AF4">
        <w:tc>
          <w:tcPr>
            <w:tcW w:w="4606" w:type="dxa"/>
          </w:tcPr>
          <w:p w14:paraId="7BC00F0A" w14:textId="77777777" w:rsidR="00255718" w:rsidRPr="00C751B4" w:rsidRDefault="007B00C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1180" w:dyaOrig="360" w14:anchorId="7BC01413">
                <v:shape id="_x0000_i1419" type="#_x0000_t75" style="width:59.5pt;height:18.5pt" o:ole="">
                  <v:imagedata r:id="rId817" o:title=""/>
                </v:shape>
                <o:OLEObject Type="Embed" ProgID="Equation.DSMT4" ShapeID="_x0000_i1419" DrawAspect="Content" ObjectID="_1621774480" r:id="rId818"/>
              </w:object>
            </w:r>
            <w:r w:rsidR="00886435" w:rsidRPr="00C751B4">
              <w:br/>
            </w:r>
            <w:r w:rsidRPr="00C751B4">
              <w:rPr>
                <w:position w:val="-28"/>
              </w:rPr>
              <w:object w:dxaOrig="1240" w:dyaOrig="660" w14:anchorId="7BC01414">
                <v:shape id="_x0000_i1420" type="#_x0000_t75" style="width:62pt;height:33pt" o:ole="">
                  <v:imagedata r:id="rId819" o:title=""/>
                </v:shape>
                <o:OLEObject Type="Embed" ProgID="Equation.DSMT4" ShapeID="_x0000_i1420" DrawAspect="Content" ObjectID="_1621774481" r:id="rId820"/>
              </w:object>
            </w:r>
            <w:r w:rsidR="00886435" w:rsidRPr="00C751B4">
              <w:br/>
            </w:r>
          </w:p>
          <w:p w14:paraId="7BC00F0B" w14:textId="77777777" w:rsidR="00255718" w:rsidRPr="00C751B4" w:rsidRDefault="007B00C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1660" w:dyaOrig="360" w14:anchorId="7BC01415">
                <v:shape id="_x0000_i1421" type="#_x0000_t75" style="width:83pt;height:18.5pt" o:ole="">
                  <v:imagedata r:id="rId821" o:title=""/>
                </v:shape>
                <o:OLEObject Type="Embed" ProgID="Equation.DSMT4" ShapeID="_x0000_i1421" DrawAspect="Content" ObjectID="_1621774482" r:id="rId822"/>
              </w:object>
            </w:r>
            <w:r w:rsidR="00886435" w:rsidRPr="00C751B4">
              <w:br/>
            </w:r>
            <w:r w:rsidRPr="00C751B4">
              <w:rPr>
                <w:position w:val="-48"/>
              </w:rPr>
              <w:object w:dxaOrig="1900" w:dyaOrig="1060" w14:anchorId="7BC01416">
                <v:shape id="_x0000_i1422" type="#_x0000_t75" style="width:95.5pt;height:53.5pt" o:ole="">
                  <v:imagedata r:id="rId823" o:title=""/>
                </v:shape>
                <o:OLEObject Type="Embed" ProgID="Equation.DSMT4" ShapeID="_x0000_i1422" DrawAspect="Content" ObjectID="_1621774483" r:id="rId824"/>
              </w:object>
            </w:r>
            <w:r w:rsidR="00886435" w:rsidRPr="00C751B4">
              <w:br/>
            </w:r>
            <w:r w:rsidR="00886435" w:rsidRPr="00C751B4">
              <w:br/>
            </w:r>
          </w:p>
        </w:tc>
        <w:tc>
          <w:tcPr>
            <w:tcW w:w="4606" w:type="dxa"/>
          </w:tcPr>
          <w:p w14:paraId="7BC00F0C" w14:textId="77777777" w:rsidR="00255718" w:rsidRPr="00C751B4" w:rsidRDefault="00255718" w:rsidP="00464AF4">
            <w:pPr>
              <w:pStyle w:val="Listeavsnitt"/>
              <w:spacing w:after="0" w:line="240" w:lineRule="auto"/>
              <w:ind w:left="360"/>
            </w:pPr>
            <w:r w:rsidRPr="00C751B4">
              <w:rPr>
                <w:b/>
                <w:color w:val="FF0000"/>
              </w:rPr>
              <w:br/>
            </w:r>
          </w:p>
        </w:tc>
      </w:tr>
      <w:tr w:rsidR="00255718" w:rsidRPr="00C751B4" w14:paraId="7BC00F12" w14:textId="77777777" w:rsidTr="00464AF4">
        <w:tc>
          <w:tcPr>
            <w:tcW w:w="4606" w:type="dxa"/>
          </w:tcPr>
          <w:p w14:paraId="7BC00F0E" w14:textId="77777777" w:rsidR="002209EC" w:rsidRPr="00C751B4" w:rsidRDefault="0088643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</w:pPr>
            <w:r w:rsidRPr="00C751B4">
              <w:br w:type="page"/>
            </w:r>
            <w:r w:rsidR="00567B2F" w:rsidRPr="00C751B4">
              <w:br w:type="page"/>
            </w:r>
            <w:r w:rsidR="007B00C5" w:rsidRPr="00C751B4">
              <w:rPr>
                <w:position w:val="-12"/>
              </w:rPr>
              <w:object w:dxaOrig="2280" w:dyaOrig="360" w14:anchorId="7BC01417">
                <v:shape id="_x0000_i1423" type="#_x0000_t75" style="width:114pt;height:18.5pt" o:ole="">
                  <v:imagedata r:id="rId825" o:title=""/>
                </v:shape>
                <o:OLEObject Type="Embed" ProgID="Equation.DSMT4" ShapeID="_x0000_i1423" DrawAspect="Content" ObjectID="_1621774484" r:id="rId826"/>
              </w:object>
            </w:r>
            <w:r w:rsidRPr="00C751B4">
              <w:br/>
            </w:r>
            <w:r w:rsidR="007B00C5" w:rsidRPr="00C751B4">
              <w:rPr>
                <w:position w:val="-48"/>
              </w:rPr>
              <w:object w:dxaOrig="2420" w:dyaOrig="1060" w14:anchorId="7BC01418">
                <v:shape id="_x0000_i1424" type="#_x0000_t75" style="width:120.5pt;height:53.5pt" o:ole="">
                  <v:imagedata r:id="rId827" o:title=""/>
                </v:shape>
                <o:OLEObject Type="Embed" ProgID="Equation.DSMT4" ShapeID="_x0000_i1424" DrawAspect="Content" ObjectID="_1621774485" r:id="rId828"/>
              </w:object>
            </w:r>
            <w:r w:rsidRPr="00C751B4">
              <w:br/>
            </w:r>
            <w:r w:rsidR="008C039E" w:rsidRPr="00C751B4">
              <w:br/>
            </w:r>
          </w:p>
          <w:p w14:paraId="7BC00F0F" w14:textId="77777777" w:rsidR="00255718" w:rsidRPr="00C751B4" w:rsidRDefault="007B00C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</w:pPr>
            <w:r w:rsidRPr="00C751B4">
              <w:rPr>
                <w:position w:val="-16"/>
              </w:rPr>
              <w:object w:dxaOrig="2960" w:dyaOrig="440" w14:anchorId="7BC01419">
                <v:shape id="_x0000_i1425" type="#_x0000_t75" style="width:147.5pt;height:22pt" o:ole="">
                  <v:imagedata r:id="rId829" o:title=""/>
                </v:shape>
                <o:OLEObject Type="Embed" ProgID="Equation.DSMT4" ShapeID="_x0000_i1425" DrawAspect="Content" ObjectID="_1621774486" r:id="rId830"/>
              </w:object>
            </w:r>
            <w:r w:rsidR="00886435" w:rsidRPr="00C751B4">
              <w:br/>
            </w:r>
            <w:r w:rsidRPr="00C751B4">
              <w:rPr>
                <w:position w:val="-50"/>
              </w:rPr>
              <w:object w:dxaOrig="3379" w:dyaOrig="1200" w14:anchorId="7BC0141A">
                <v:shape id="_x0000_i1426" type="#_x0000_t75" style="width:169pt;height:60pt" o:ole="">
                  <v:imagedata r:id="rId831" o:title=""/>
                </v:shape>
                <o:OLEObject Type="Embed" ProgID="Equation.DSMT4" ShapeID="_x0000_i1426" DrawAspect="Content" ObjectID="_1621774487" r:id="rId832"/>
              </w:object>
            </w:r>
            <w:r w:rsidR="00886435" w:rsidRPr="00C751B4">
              <w:br/>
            </w:r>
          </w:p>
          <w:p w14:paraId="7BC00F10" w14:textId="77777777" w:rsidR="00255718" w:rsidRPr="00C751B4" w:rsidRDefault="00255718" w:rsidP="00464AF4">
            <w:pPr>
              <w:pStyle w:val="Listeavsnitt"/>
              <w:spacing w:after="0" w:line="240" w:lineRule="auto"/>
              <w:ind w:left="360"/>
            </w:pPr>
          </w:p>
        </w:tc>
        <w:tc>
          <w:tcPr>
            <w:tcW w:w="4606" w:type="dxa"/>
          </w:tcPr>
          <w:p w14:paraId="7BC00F11" w14:textId="77777777" w:rsidR="00255718" w:rsidRPr="00C751B4" w:rsidRDefault="00255718" w:rsidP="00464AF4">
            <w:pPr>
              <w:pStyle w:val="Listeavsnitt"/>
              <w:spacing w:after="0" w:line="240" w:lineRule="auto"/>
              <w:ind w:left="360"/>
            </w:pPr>
            <w:r w:rsidRPr="00C751B4">
              <w:rPr>
                <w:b/>
                <w:color w:val="FF0000"/>
              </w:rPr>
              <w:lastRenderedPageBreak/>
              <w:br/>
            </w:r>
          </w:p>
        </w:tc>
      </w:tr>
      <w:tr w:rsidR="00255718" w:rsidRPr="00C751B4" w14:paraId="7BC00F17" w14:textId="77777777" w:rsidTr="00464AF4">
        <w:tc>
          <w:tcPr>
            <w:tcW w:w="4606" w:type="dxa"/>
          </w:tcPr>
          <w:p w14:paraId="7BC00F13" w14:textId="77777777" w:rsidR="00255718" w:rsidRPr="00C751B4" w:rsidRDefault="007B00C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color w:val="FF0000"/>
                <w:position w:val="-12"/>
              </w:rPr>
              <w:object w:dxaOrig="2439" w:dyaOrig="360" w14:anchorId="7BC0141B">
                <v:shape id="_x0000_i1427" type="#_x0000_t75" style="width:122pt;height:18.5pt" o:ole="">
                  <v:imagedata r:id="rId833" o:title=""/>
                </v:shape>
                <o:OLEObject Type="Embed" ProgID="Equation.DSMT4" ShapeID="_x0000_i1427" DrawAspect="Content" ObjectID="_1621774488" r:id="rId834"/>
              </w:object>
            </w:r>
            <w:r w:rsidR="00886435" w:rsidRPr="00C751B4">
              <w:rPr>
                <w:b/>
                <w:color w:val="FF0000"/>
              </w:rPr>
              <w:br/>
            </w:r>
            <w:r w:rsidRPr="00C751B4">
              <w:rPr>
                <w:position w:val="-50"/>
              </w:rPr>
              <w:object w:dxaOrig="3040" w:dyaOrig="1200" w14:anchorId="7BC0141C">
                <v:shape id="_x0000_i1428" type="#_x0000_t75" style="width:152.5pt;height:60pt" o:ole="">
                  <v:imagedata r:id="rId835" o:title=""/>
                </v:shape>
                <o:OLEObject Type="Embed" ProgID="Equation.DSMT4" ShapeID="_x0000_i1428" DrawAspect="Content" ObjectID="_1621774489" r:id="rId836"/>
              </w:object>
            </w:r>
            <w:r w:rsidR="00886435" w:rsidRPr="00C751B4">
              <w:rPr>
                <w:b/>
                <w:color w:val="FF0000"/>
              </w:rPr>
              <w:br/>
            </w:r>
          </w:p>
          <w:p w14:paraId="7BC00F14" w14:textId="77777777" w:rsidR="002209EC" w:rsidRPr="00C751B4" w:rsidRDefault="007B00C5" w:rsidP="00463813">
            <w:pPr>
              <w:pStyle w:val="Listeavsnitt"/>
              <w:numPr>
                <w:ilvl w:val="0"/>
                <w:numId w:val="68"/>
              </w:numPr>
              <w:spacing w:after="0" w:line="240" w:lineRule="auto"/>
              <w:rPr>
                <w:b/>
              </w:rPr>
            </w:pPr>
            <w:r w:rsidRPr="00C751B4">
              <w:rPr>
                <w:b/>
                <w:color w:val="FF0000"/>
                <w:position w:val="-12"/>
              </w:rPr>
              <w:object w:dxaOrig="2120" w:dyaOrig="360" w14:anchorId="7BC0141D">
                <v:shape id="_x0000_i1429" type="#_x0000_t75" style="width:105.5pt;height:18.5pt" o:ole="">
                  <v:imagedata r:id="rId837" o:title=""/>
                </v:shape>
                <o:OLEObject Type="Embed" ProgID="Equation.DSMT4" ShapeID="_x0000_i1429" DrawAspect="Content" ObjectID="_1621774490" r:id="rId838"/>
              </w:object>
            </w:r>
          </w:p>
          <w:p w14:paraId="7BC00F15" w14:textId="77777777" w:rsidR="00255718" w:rsidRPr="00C751B4" w:rsidRDefault="007B00C5" w:rsidP="002209EC">
            <w:pPr>
              <w:pStyle w:val="Listeavsnitt"/>
              <w:spacing w:after="0" w:line="240" w:lineRule="auto"/>
              <w:ind w:left="360"/>
              <w:rPr>
                <w:b/>
              </w:rPr>
            </w:pPr>
            <w:r w:rsidRPr="00C751B4">
              <w:rPr>
                <w:b/>
                <w:color w:val="FF0000"/>
                <w:position w:val="-48"/>
              </w:rPr>
              <w:object w:dxaOrig="2700" w:dyaOrig="1060" w14:anchorId="7BC0141E">
                <v:shape id="_x0000_i1430" type="#_x0000_t75" style="width:135pt;height:53.5pt" o:ole="">
                  <v:imagedata r:id="rId839" o:title=""/>
                </v:shape>
                <o:OLEObject Type="Embed" ProgID="Equation.DSMT4" ShapeID="_x0000_i1430" DrawAspect="Content" ObjectID="_1621774491" r:id="rId840"/>
              </w:object>
            </w:r>
          </w:p>
        </w:tc>
        <w:tc>
          <w:tcPr>
            <w:tcW w:w="4606" w:type="dxa"/>
          </w:tcPr>
          <w:p w14:paraId="7BC00F16" w14:textId="77777777" w:rsidR="00255718" w:rsidRPr="00C751B4" w:rsidRDefault="00255718" w:rsidP="00464AF4">
            <w:pPr>
              <w:pStyle w:val="Listeavsnitt"/>
              <w:spacing w:after="0" w:line="240" w:lineRule="auto"/>
              <w:ind w:left="360"/>
              <w:rPr>
                <w:b/>
              </w:rPr>
            </w:pPr>
          </w:p>
        </w:tc>
      </w:tr>
    </w:tbl>
    <w:p w14:paraId="7BC00F18" w14:textId="77777777" w:rsidR="00255718" w:rsidRPr="00C751B4" w:rsidRDefault="00886435" w:rsidP="00255718">
      <w:pPr>
        <w:rPr>
          <w:b/>
        </w:rPr>
      </w:pPr>
      <w:r w:rsidRPr="00C751B4">
        <w:rPr>
          <w:b/>
        </w:rPr>
        <w:br/>
      </w:r>
      <w:r w:rsidR="00247DC6" w:rsidRPr="00C751B4">
        <w:rPr>
          <w:b/>
        </w:rPr>
        <w:t>1.3.3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1F" wp14:editId="7BC01420">
            <wp:extent cx="628650" cy="447675"/>
            <wp:effectExtent l="0" t="0" r="0" b="9525"/>
            <wp:docPr id="46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 xml:space="preserve">Regn ut verdiene av følgende uttrykk når </w:t>
      </w:r>
      <w:r w:rsidR="007B00C5" w:rsidRPr="00C751B4">
        <w:rPr>
          <w:position w:val="-6"/>
        </w:rPr>
        <w:object w:dxaOrig="620" w:dyaOrig="260" w14:anchorId="7BC01421">
          <v:shape id="_x0000_i1431" type="#_x0000_t75" style="width:31pt;height:12.5pt" o:ole="">
            <v:imagedata r:id="rId841" o:title=""/>
          </v:shape>
          <o:OLEObject Type="Embed" ProgID="Equation.DSMT4" ShapeID="_x0000_i1431" DrawAspect="Content" ObjectID="_1621774492" r:id="rId842"/>
        </w:object>
      </w:r>
      <w:r w:rsidR="00255718" w:rsidRPr="00C751B4">
        <w:t xml:space="preserve"> og </w:t>
      </w:r>
      <w:r w:rsidR="007B00C5" w:rsidRPr="00C751B4">
        <w:rPr>
          <w:position w:val="-10"/>
        </w:rPr>
        <w:object w:dxaOrig="480" w:dyaOrig="300" w14:anchorId="7BC01422">
          <v:shape id="_x0000_i1432" type="#_x0000_t75" style="width:24pt;height:15pt" o:ole="">
            <v:imagedata r:id="rId843" o:title=""/>
          </v:shape>
          <o:OLEObject Type="Embed" ProgID="Equation.DSMT4" ShapeID="_x0000_i1432" DrawAspect="Content" ObjectID="_1621774493" r:id="rId844"/>
        </w:object>
      </w:r>
    </w:p>
    <w:p w14:paraId="7BC00F19" w14:textId="77777777" w:rsidR="00255718" w:rsidRPr="00C751B4" w:rsidRDefault="007B00C5" w:rsidP="00886435">
      <w:pPr>
        <w:numPr>
          <w:ilvl w:val="0"/>
          <w:numId w:val="19"/>
        </w:numPr>
        <w:spacing w:after="0" w:line="240" w:lineRule="auto"/>
      </w:pPr>
      <w:r w:rsidRPr="00C751B4">
        <w:rPr>
          <w:position w:val="-12"/>
        </w:rPr>
        <w:object w:dxaOrig="1440" w:dyaOrig="380" w14:anchorId="7BC01423">
          <v:shape id="_x0000_i1433" type="#_x0000_t75" style="width:1in;height:18.5pt" o:ole="">
            <v:imagedata r:id="rId845" o:title=""/>
          </v:shape>
          <o:OLEObject Type="Embed" ProgID="Equation.DSMT4" ShapeID="_x0000_i1433" DrawAspect="Content" ObjectID="_1621774494" r:id="rId846"/>
        </w:object>
      </w:r>
      <w:r w:rsidR="00886435" w:rsidRPr="00C751B4">
        <w:br/>
      </w:r>
      <w:r w:rsidRPr="00C751B4">
        <w:rPr>
          <w:position w:val="-82"/>
        </w:rPr>
        <w:object w:dxaOrig="1980" w:dyaOrig="1100" w14:anchorId="7BC01424">
          <v:shape id="_x0000_i1434" type="#_x0000_t75" style="width:99pt;height:54.5pt" o:ole="">
            <v:imagedata r:id="rId847" o:title=""/>
          </v:shape>
          <o:OLEObject Type="Embed" ProgID="Equation.DSMT4" ShapeID="_x0000_i1434" DrawAspect="Content" ObjectID="_1621774495" r:id="rId848"/>
        </w:object>
      </w:r>
      <w:r w:rsidR="00255718" w:rsidRPr="00C751B4">
        <w:br/>
      </w:r>
    </w:p>
    <w:p w14:paraId="7BC00F1A" w14:textId="77777777" w:rsidR="00255718" w:rsidRPr="00C751B4" w:rsidRDefault="007B00C5" w:rsidP="00886435">
      <w:pPr>
        <w:numPr>
          <w:ilvl w:val="0"/>
          <w:numId w:val="19"/>
        </w:numPr>
        <w:spacing w:after="0" w:line="240" w:lineRule="auto"/>
      </w:pPr>
      <w:r w:rsidRPr="00C751B4">
        <w:rPr>
          <w:position w:val="-10"/>
        </w:rPr>
        <w:object w:dxaOrig="1600" w:dyaOrig="360" w14:anchorId="7BC01425">
          <v:shape id="_x0000_i1435" type="#_x0000_t75" style="width:80.5pt;height:18.5pt" o:ole="">
            <v:imagedata r:id="rId849" o:title=""/>
          </v:shape>
          <o:OLEObject Type="Embed" ProgID="Equation.DSMT4" ShapeID="_x0000_i1435" DrawAspect="Content" ObjectID="_1621774496" r:id="rId850"/>
        </w:object>
      </w:r>
      <w:r w:rsidR="00886435" w:rsidRPr="00C751B4">
        <w:br/>
      </w:r>
      <w:r w:rsidRPr="00C751B4">
        <w:rPr>
          <w:position w:val="-82"/>
        </w:rPr>
        <w:object w:dxaOrig="2980" w:dyaOrig="1100" w14:anchorId="7BC01426">
          <v:shape id="_x0000_i1436" type="#_x0000_t75" style="width:149pt;height:54.5pt" o:ole="">
            <v:imagedata r:id="rId851" o:title=""/>
          </v:shape>
          <o:OLEObject Type="Embed" ProgID="Equation.DSMT4" ShapeID="_x0000_i1436" DrawAspect="Content" ObjectID="_1621774497" r:id="rId852"/>
        </w:object>
      </w:r>
      <w:r w:rsidR="00255718" w:rsidRPr="00C751B4">
        <w:br/>
      </w:r>
    </w:p>
    <w:p w14:paraId="7BC00F1B" w14:textId="77777777" w:rsidR="004B5EB5" w:rsidRPr="00C751B4" w:rsidRDefault="007B00C5" w:rsidP="00886435">
      <w:pPr>
        <w:numPr>
          <w:ilvl w:val="0"/>
          <w:numId w:val="19"/>
        </w:numPr>
        <w:spacing w:after="0" w:line="240" w:lineRule="auto"/>
      </w:pPr>
      <w:r w:rsidRPr="00C751B4">
        <w:rPr>
          <w:position w:val="-10"/>
        </w:rPr>
        <w:object w:dxaOrig="1180" w:dyaOrig="360" w14:anchorId="7BC01427">
          <v:shape id="_x0000_i1437" type="#_x0000_t75" style="width:59.5pt;height:18.5pt" o:ole="">
            <v:imagedata r:id="rId853" o:title=""/>
          </v:shape>
          <o:OLEObject Type="Embed" ProgID="Equation.DSMT4" ShapeID="_x0000_i1437" DrawAspect="Content" ObjectID="_1621774498" r:id="rId854"/>
        </w:object>
      </w:r>
      <w:bookmarkStart w:id="41" w:name="_Toc233863034"/>
      <w:r w:rsidR="00886435" w:rsidRPr="00C751B4">
        <w:br/>
      </w:r>
      <w:r w:rsidRPr="00C751B4">
        <w:rPr>
          <w:position w:val="-82"/>
        </w:rPr>
        <w:object w:dxaOrig="2020" w:dyaOrig="1100" w14:anchorId="7BC01428">
          <v:shape id="_x0000_i1438" type="#_x0000_t75" style="width:101pt;height:54.5pt" o:ole="">
            <v:imagedata r:id="rId855" o:title=""/>
          </v:shape>
          <o:OLEObject Type="Embed" ProgID="Equation.DSMT4" ShapeID="_x0000_i1438" DrawAspect="Content" ObjectID="_1621774499" r:id="rId856"/>
        </w:object>
      </w:r>
    </w:p>
    <w:p w14:paraId="7BC00F1C" w14:textId="77777777" w:rsidR="00255718" w:rsidRPr="00C751B4" w:rsidRDefault="008C039E" w:rsidP="00255718">
      <w:pPr>
        <w:pStyle w:val="Overskrift2"/>
      </w:pPr>
      <w:r w:rsidRPr="00C751B4">
        <w:br w:type="page"/>
      </w:r>
      <w:bookmarkStart w:id="42" w:name="_Toc428876084"/>
      <w:r w:rsidR="00255718" w:rsidRPr="00C751B4">
        <w:lastRenderedPageBreak/>
        <w:t>Kvadratsetningene</w:t>
      </w:r>
      <w:bookmarkEnd w:id="41"/>
      <w:bookmarkEnd w:id="42"/>
    </w:p>
    <w:p w14:paraId="7BC00F1D" w14:textId="77777777" w:rsidR="00D153A0" w:rsidRPr="00C751B4" w:rsidRDefault="00A61E7B" w:rsidP="00D153A0">
      <w:pPr>
        <w:rPr>
          <w:b/>
        </w:rPr>
      </w:pPr>
      <w:r w:rsidRPr="00C751B4">
        <w:rPr>
          <w:b/>
        </w:rPr>
        <w:br/>
      </w:r>
      <w:r w:rsidR="00D153A0" w:rsidRPr="00C751B4">
        <w:rPr>
          <w:b/>
        </w:rPr>
        <w:t xml:space="preserve">1.3.4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29" wp14:editId="7BC0142A">
            <wp:extent cx="628650" cy="447675"/>
            <wp:effectExtent l="0" t="0" r="0" b="9525"/>
            <wp:docPr id="4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1E" w14:textId="77777777" w:rsidR="00D153A0" w:rsidRPr="00C751B4" w:rsidRDefault="00D153A0" w:rsidP="00D153A0">
      <w:r w:rsidRPr="00C751B4">
        <w:t>Bruk kvadratsetningene og regn ut</w:t>
      </w:r>
    </w:p>
    <w:p w14:paraId="7BC00F1F" w14:textId="77777777" w:rsidR="00D153A0" w:rsidRPr="00C751B4" w:rsidRDefault="00D153A0" w:rsidP="00D153A0">
      <w:pPr>
        <w:numPr>
          <w:ilvl w:val="0"/>
          <w:numId w:val="92"/>
        </w:numPr>
        <w:spacing w:after="0" w:line="240" w:lineRule="auto"/>
      </w:pPr>
      <w:r w:rsidRPr="00C751B4">
        <w:rPr>
          <w:position w:val="-8"/>
        </w:rPr>
        <w:object w:dxaOrig="620" w:dyaOrig="340" w14:anchorId="7BC0142B">
          <v:shape id="_x0000_i1439" type="#_x0000_t75" style="width:31pt;height:17.5pt" o:ole="">
            <v:imagedata r:id="rId857" o:title=""/>
          </v:shape>
          <o:OLEObject Type="Embed" ProgID="Equation.DSMT4" ShapeID="_x0000_i1439" DrawAspect="Content" ObjectID="_1621774500" r:id="rId858"/>
        </w:object>
      </w:r>
      <w:r w:rsidRPr="00C751B4">
        <w:rPr>
          <w:position w:val="-14"/>
        </w:rPr>
        <w:object w:dxaOrig="2659" w:dyaOrig="400" w14:anchorId="7BC0142C">
          <v:shape id="_x0000_i1440" type="#_x0000_t75" style="width:133pt;height:20pt" o:ole="">
            <v:imagedata r:id="rId859" o:title=""/>
          </v:shape>
          <o:OLEObject Type="Embed" ProgID="Equation.DSMT4" ShapeID="_x0000_i1440" DrawAspect="Content" ObjectID="_1621774501" r:id="rId860"/>
        </w:object>
      </w:r>
      <w:r w:rsidRPr="00C751B4">
        <w:rPr>
          <w:position w:val="-26"/>
        </w:rPr>
        <w:br/>
      </w:r>
    </w:p>
    <w:p w14:paraId="7BC00F20" w14:textId="77777777" w:rsidR="00D153A0" w:rsidRPr="00C751B4" w:rsidRDefault="00D153A0" w:rsidP="00D153A0">
      <w:pPr>
        <w:numPr>
          <w:ilvl w:val="0"/>
          <w:numId w:val="92"/>
        </w:numPr>
        <w:spacing w:after="0" w:line="240" w:lineRule="auto"/>
      </w:pPr>
      <w:r w:rsidRPr="00C751B4">
        <w:rPr>
          <w:position w:val="-8"/>
        </w:rPr>
        <w:object w:dxaOrig="620" w:dyaOrig="340" w14:anchorId="7BC0142D">
          <v:shape id="_x0000_i1441" type="#_x0000_t75" style="width:31pt;height:17.5pt" o:ole="">
            <v:imagedata r:id="rId861" o:title=""/>
          </v:shape>
          <o:OLEObject Type="Embed" ProgID="Equation.DSMT4" ShapeID="_x0000_i1441" DrawAspect="Content" ObjectID="_1621774502" r:id="rId862"/>
        </w:object>
      </w:r>
      <w:r w:rsidRPr="00C751B4">
        <w:rPr>
          <w:position w:val="-14"/>
        </w:rPr>
        <w:object w:dxaOrig="2840" w:dyaOrig="400" w14:anchorId="7BC0142E">
          <v:shape id="_x0000_i1442" type="#_x0000_t75" style="width:141.5pt;height:20pt" o:ole="">
            <v:imagedata r:id="rId863" o:title=""/>
          </v:shape>
          <o:OLEObject Type="Embed" ProgID="Equation.DSMT4" ShapeID="_x0000_i1442" DrawAspect="Content" ObjectID="_1621774503" r:id="rId864"/>
        </w:object>
      </w:r>
      <w:r w:rsidRPr="00C751B4">
        <w:rPr>
          <w:position w:val="-26"/>
        </w:rPr>
        <w:br/>
      </w:r>
    </w:p>
    <w:p w14:paraId="7BC00F21" w14:textId="77777777" w:rsidR="00D153A0" w:rsidRPr="00C751B4" w:rsidRDefault="00D153A0" w:rsidP="00D153A0">
      <w:pPr>
        <w:numPr>
          <w:ilvl w:val="0"/>
          <w:numId w:val="92"/>
        </w:numPr>
        <w:spacing w:after="0" w:line="240" w:lineRule="auto"/>
      </w:pPr>
      <w:r w:rsidRPr="00C751B4">
        <w:rPr>
          <w:position w:val="-8"/>
        </w:rPr>
        <w:object w:dxaOrig="1080" w:dyaOrig="279" w14:anchorId="7BC0142F">
          <v:shape id="_x0000_i1443" type="#_x0000_t75" style="width:54.5pt;height:14pt" o:ole="">
            <v:imagedata r:id="rId865" o:title=""/>
          </v:shape>
          <o:OLEObject Type="Embed" ProgID="Equation.DSMT4" ShapeID="_x0000_i1443" DrawAspect="Content" ObjectID="_1621774504" r:id="rId866"/>
        </w:object>
      </w:r>
      <w:r w:rsidRPr="00C751B4">
        <w:rPr>
          <w:position w:val="-14"/>
        </w:rPr>
        <w:object w:dxaOrig="1520" w:dyaOrig="400" w14:anchorId="7BC01430">
          <v:shape id="_x0000_i1444" type="#_x0000_t75" style="width:76pt;height:20pt" o:ole="">
            <v:imagedata r:id="rId867" o:title=""/>
          </v:shape>
          <o:OLEObject Type="Embed" ProgID="Equation.DSMT4" ShapeID="_x0000_i1444" DrawAspect="Content" ObjectID="_1621774505" r:id="rId868"/>
        </w:object>
      </w:r>
      <w:r w:rsidRPr="00C751B4">
        <w:br/>
      </w:r>
    </w:p>
    <w:p w14:paraId="7BC00F22" w14:textId="77777777" w:rsidR="00D153A0" w:rsidRPr="00C751B4" w:rsidRDefault="00D153A0" w:rsidP="00D153A0">
      <w:pPr>
        <w:numPr>
          <w:ilvl w:val="0"/>
          <w:numId w:val="92"/>
        </w:numPr>
        <w:spacing w:after="0" w:line="240" w:lineRule="auto"/>
      </w:pPr>
      <w:r w:rsidRPr="00C751B4">
        <w:rPr>
          <w:position w:val="-8"/>
        </w:rPr>
        <w:object w:dxaOrig="780" w:dyaOrig="340" w14:anchorId="7BC01431">
          <v:shape id="_x0000_i1445" type="#_x0000_t75" style="width:39pt;height:17.5pt" o:ole="">
            <v:imagedata r:id="rId869" o:title=""/>
          </v:shape>
          <o:OLEObject Type="Embed" ProgID="Equation.DSMT4" ShapeID="_x0000_i1445" DrawAspect="Content" ObjectID="_1621774506" r:id="rId870"/>
        </w:object>
      </w:r>
      <w:r w:rsidRPr="00C751B4">
        <w:rPr>
          <w:position w:val="-14"/>
        </w:rPr>
        <w:object w:dxaOrig="4800" w:dyaOrig="400" w14:anchorId="7BC01432">
          <v:shape id="_x0000_i1446" type="#_x0000_t75" style="width:240pt;height:20pt" o:ole="">
            <v:imagedata r:id="rId871" o:title=""/>
          </v:shape>
          <o:OLEObject Type="Embed" ProgID="Equation.DSMT4" ShapeID="_x0000_i1446" DrawAspect="Content" ObjectID="_1621774507" r:id="rId872"/>
        </w:object>
      </w:r>
      <w:r w:rsidRPr="00C751B4">
        <w:br/>
      </w:r>
    </w:p>
    <w:p w14:paraId="7BC00F23" w14:textId="77777777" w:rsidR="00D153A0" w:rsidRPr="00C751B4" w:rsidRDefault="00D153A0" w:rsidP="00D153A0">
      <w:pPr>
        <w:numPr>
          <w:ilvl w:val="0"/>
          <w:numId w:val="92"/>
        </w:numPr>
        <w:spacing w:after="0" w:line="240" w:lineRule="auto"/>
      </w:pPr>
      <w:r w:rsidRPr="00C751B4">
        <w:rPr>
          <w:position w:val="-26"/>
        </w:rPr>
        <w:object w:dxaOrig="800" w:dyaOrig="680" w14:anchorId="7BC01433">
          <v:shape id="_x0000_i1447" type="#_x0000_t75" style="width:40pt;height:33.5pt" o:ole="">
            <v:imagedata r:id="rId873" o:title=""/>
          </v:shape>
          <o:OLEObject Type="Embed" ProgID="Equation.DSMT4" ShapeID="_x0000_i1447" DrawAspect="Content" ObjectID="_1621774508" r:id="rId874"/>
        </w:object>
      </w:r>
      <w:r w:rsidRPr="00C751B4">
        <w:rPr>
          <w:position w:val="-32"/>
        </w:rPr>
        <w:object w:dxaOrig="3019" w:dyaOrig="740" w14:anchorId="7BC01434">
          <v:shape id="_x0000_i1448" type="#_x0000_t75" style="width:151pt;height:37pt" o:ole="">
            <v:imagedata r:id="rId875" o:title=""/>
          </v:shape>
          <o:OLEObject Type="Embed" ProgID="Equation.DSMT4" ShapeID="_x0000_i1448" DrawAspect="Content" ObjectID="_1621774509" r:id="rId876"/>
        </w:object>
      </w:r>
    </w:p>
    <w:p w14:paraId="7BC00F24" w14:textId="77777777" w:rsidR="00D153A0" w:rsidRPr="00C751B4" w:rsidRDefault="00D153A0" w:rsidP="00255718">
      <w:pPr>
        <w:rPr>
          <w:b/>
        </w:rPr>
      </w:pPr>
    </w:p>
    <w:p w14:paraId="7BC00F25" w14:textId="77777777" w:rsidR="00255718" w:rsidRPr="00C751B4" w:rsidRDefault="00247DC6" w:rsidP="00255718">
      <w:pPr>
        <w:rPr>
          <w:b/>
        </w:rPr>
      </w:pPr>
      <w:r w:rsidRPr="00C751B4">
        <w:rPr>
          <w:b/>
        </w:rPr>
        <w:t>1.3.</w:t>
      </w:r>
      <w:r w:rsidR="00D153A0" w:rsidRPr="00C751B4">
        <w:rPr>
          <w:b/>
        </w:rPr>
        <w:t>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35" wp14:editId="7BC01436">
            <wp:extent cx="628650" cy="447675"/>
            <wp:effectExtent l="0" t="0" r="0" b="9525"/>
            <wp:docPr id="48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Regn ut</w:t>
      </w:r>
    </w:p>
    <w:p w14:paraId="7BC00F26" w14:textId="77777777" w:rsidR="00255718" w:rsidRPr="00C751B4" w:rsidRDefault="007B00C5" w:rsidP="004246F7">
      <w:pPr>
        <w:numPr>
          <w:ilvl w:val="0"/>
          <w:numId w:val="20"/>
        </w:numPr>
        <w:spacing w:after="0" w:line="240" w:lineRule="auto"/>
      </w:pPr>
      <w:r w:rsidRPr="00C751B4">
        <w:rPr>
          <w:b/>
          <w:color w:val="FF0000"/>
          <w:position w:val="-12"/>
        </w:rPr>
        <w:object w:dxaOrig="2940" w:dyaOrig="400" w14:anchorId="7BC01437">
          <v:shape id="_x0000_i1449" type="#_x0000_t75" style="width:147pt;height:20pt" o:ole="">
            <v:imagedata r:id="rId877" o:title=""/>
          </v:shape>
          <o:OLEObject Type="Embed" ProgID="Equation.DSMT4" ShapeID="_x0000_i1449" DrawAspect="Content" ObjectID="_1621774510" r:id="rId878"/>
        </w:object>
      </w:r>
      <w:r w:rsidR="00255718" w:rsidRPr="00C751B4">
        <w:rPr>
          <w:b/>
          <w:color w:val="FF0000"/>
        </w:rPr>
        <w:br/>
        <w:t xml:space="preserve"> </w:t>
      </w:r>
      <w:r w:rsidRPr="00C751B4">
        <w:rPr>
          <w:b/>
          <w:color w:val="FF0000"/>
          <w:position w:val="-138"/>
        </w:rPr>
        <w:object w:dxaOrig="4300" w:dyaOrig="1660" w14:anchorId="7BC01438">
          <v:shape id="_x0000_i1450" type="#_x0000_t75" style="width:215pt;height:83pt" o:ole="">
            <v:imagedata r:id="rId879" o:title=""/>
          </v:shape>
          <o:OLEObject Type="Embed" ProgID="Equation.DSMT4" ShapeID="_x0000_i1450" DrawAspect="Content" ObjectID="_1621774511" r:id="rId880"/>
        </w:object>
      </w:r>
      <w:r w:rsidR="00255718" w:rsidRPr="00C751B4">
        <w:br/>
      </w:r>
    </w:p>
    <w:p w14:paraId="7BC00F27" w14:textId="77777777" w:rsidR="00255718" w:rsidRPr="00C751B4" w:rsidRDefault="007B00C5" w:rsidP="004246F7">
      <w:pPr>
        <w:numPr>
          <w:ilvl w:val="0"/>
          <w:numId w:val="20"/>
        </w:numPr>
        <w:spacing w:after="0" w:line="240" w:lineRule="auto"/>
      </w:pPr>
      <w:r w:rsidRPr="00C751B4">
        <w:rPr>
          <w:b/>
          <w:color w:val="FF0000"/>
          <w:position w:val="-12"/>
        </w:rPr>
        <w:object w:dxaOrig="2940" w:dyaOrig="400" w14:anchorId="7BC01439">
          <v:shape id="_x0000_i1451" type="#_x0000_t75" style="width:147pt;height:20pt" o:ole="">
            <v:imagedata r:id="rId881" o:title=""/>
          </v:shape>
          <o:OLEObject Type="Embed" ProgID="Equation.DSMT4" ShapeID="_x0000_i1451" DrawAspect="Content" ObjectID="_1621774512" r:id="rId882"/>
        </w:object>
      </w:r>
      <w:r w:rsidR="00255718" w:rsidRPr="00C751B4">
        <w:rPr>
          <w:b/>
          <w:color w:val="FF0000"/>
        </w:rPr>
        <w:br/>
      </w:r>
      <w:r w:rsidRPr="00C751B4">
        <w:rPr>
          <w:position w:val="-94"/>
        </w:rPr>
        <w:object w:dxaOrig="3560" w:dyaOrig="1219" w14:anchorId="7BC0143A">
          <v:shape id="_x0000_i1452" type="#_x0000_t75" style="width:177.5pt;height:61pt" o:ole="">
            <v:imagedata r:id="rId883" o:title=""/>
          </v:shape>
          <o:OLEObject Type="Embed" ProgID="Equation.DSMT4" ShapeID="_x0000_i1452" DrawAspect="Content" ObjectID="_1621774513" r:id="rId884"/>
        </w:object>
      </w:r>
      <w:r w:rsidR="00255718" w:rsidRPr="00C751B4">
        <w:br/>
      </w:r>
    </w:p>
    <w:p w14:paraId="7BC00F28" w14:textId="77777777" w:rsidR="00255718" w:rsidRPr="00C751B4" w:rsidRDefault="007B00C5" w:rsidP="004246F7">
      <w:pPr>
        <w:numPr>
          <w:ilvl w:val="0"/>
          <w:numId w:val="20"/>
        </w:numPr>
        <w:spacing w:after="0" w:line="240" w:lineRule="auto"/>
      </w:pPr>
      <w:r w:rsidRPr="00C751B4">
        <w:rPr>
          <w:b/>
          <w:color w:val="FF0000"/>
          <w:position w:val="-12"/>
        </w:rPr>
        <w:object w:dxaOrig="2560" w:dyaOrig="400" w14:anchorId="7BC0143B">
          <v:shape id="_x0000_i1453" type="#_x0000_t75" style="width:128pt;height:20pt" o:ole="">
            <v:imagedata r:id="rId885" o:title=""/>
          </v:shape>
          <o:OLEObject Type="Embed" ProgID="Equation.DSMT4" ShapeID="_x0000_i1453" DrawAspect="Content" ObjectID="_1621774514" r:id="rId886"/>
        </w:object>
      </w:r>
      <w:r w:rsidR="00255718" w:rsidRPr="00C751B4">
        <w:rPr>
          <w:b/>
          <w:color w:val="FF0000"/>
        </w:rPr>
        <w:br/>
      </w:r>
      <w:r w:rsidRPr="00C751B4">
        <w:rPr>
          <w:b/>
          <w:color w:val="FF0000"/>
          <w:position w:val="-184"/>
        </w:rPr>
        <w:object w:dxaOrig="4599" w:dyaOrig="2140" w14:anchorId="7BC0143C">
          <v:shape id="_x0000_i1454" type="#_x0000_t75" style="width:230pt;height:107pt" o:ole="">
            <v:imagedata r:id="rId887" o:title=""/>
          </v:shape>
          <o:OLEObject Type="Embed" ProgID="Equation.DSMT4" ShapeID="_x0000_i1454" DrawAspect="Content" ObjectID="_1621774515" r:id="rId888"/>
        </w:object>
      </w:r>
      <w:r w:rsidR="00255718" w:rsidRPr="00C751B4">
        <w:rPr>
          <w:b/>
          <w:color w:val="FF0000"/>
        </w:rPr>
        <w:br/>
      </w:r>
    </w:p>
    <w:p w14:paraId="7BC00F29" w14:textId="77777777" w:rsidR="00403C05" w:rsidRPr="00C751B4" w:rsidRDefault="007B00C5" w:rsidP="004246F7">
      <w:pPr>
        <w:numPr>
          <w:ilvl w:val="0"/>
          <w:numId w:val="20"/>
        </w:numPr>
        <w:spacing w:after="0" w:line="240" w:lineRule="auto"/>
      </w:pPr>
      <w:r w:rsidRPr="00C751B4">
        <w:rPr>
          <w:position w:val="-26"/>
        </w:rPr>
        <w:object w:dxaOrig="3280" w:dyaOrig="680" w14:anchorId="7BC0143D">
          <v:shape id="_x0000_i1455" type="#_x0000_t75" style="width:164pt;height:33.5pt" o:ole="">
            <v:imagedata r:id="rId889" o:title=""/>
          </v:shape>
          <o:OLEObject Type="Embed" ProgID="Equation.DSMT4" ShapeID="_x0000_i1455" DrawAspect="Content" ObjectID="_1621774516" r:id="rId890"/>
        </w:object>
      </w:r>
      <w:r w:rsidR="00255718" w:rsidRPr="00C751B4">
        <w:br/>
      </w:r>
      <w:r w:rsidRPr="00C751B4">
        <w:rPr>
          <w:position w:val="-86"/>
        </w:rPr>
        <w:object w:dxaOrig="5319" w:dyaOrig="3860" w14:anchorId="7BC0143E">
          <v:shape id="_x0000_i1456" type="#_x0000_t75" style="width:266pt;height:192.5pt" o:ole="">
            <v:imagedata r:id="rId891" o:title=""/>
          </v:shape>
          <o:OLEObject Type="Embed" ProgID="Equation.DSMT4" ShapeID="_x0000_i1456" DrawAspect="Content" ObjectID="_1621774517" r:id="rId892"/>
        </w:object>
      </w:r>
    </w:p>
    <w:p w14:paraId="7BC00F2A" w14:textId="77777777" w:rsidR="002675B1" w:rsidRPr="00C751B4" w:rsidRDefault="00D153A0" w:rsidP="008C039E">
      <w:pPr>
        <w:spacing w:after="0" w:line="240" w:lineRule="auto"/>
        <w:rPr>
          <w:b/>
        </w:rPr>
      </w:pPr>
      <w:r w:rsidRPr="00C751B4">
        <w:rPr>
          <w:b/>
        </w:rPr>
        <w:br/>
        <w:t>1.3.6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3F" wp14:editId="7BC01440">
            <wp:extent cx="628650" cy="447675"/>
            <wp:effectExtent l="0" t="0" r="0" b="9525"/>
            <wp:docPr id="49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5B1" w:rsidRPr="00C751B4">
        <w:rPr>
          <w:b/>
        </w:rPr>
        <w:br/>
      </w:r>
      <w:r w:rsidR="002675B1" w:rsidRPr="00C751B4">
        <w:t>Regn ut</w:t>
      </w:r>
    </w:p>
    <w:p w14:paraId="7BC00F2B" w14:textId="77777777" w:rsidR="002675B1" w:rsidRPr="00C751B4" w:rsidRDefault="007B00C5" w:rsidP="00D153A0">
      <w:pPr>
        <w:numPr>
          <w:ilvl w:val="0"/>
          <w:numId w:val="159"/>
        </w:numPr>
        <w:spacing w:after="0" w:line="240" w:lineRule="auto"/>
      </w:pPr>
      <w:r w:rsidRPr="00C751B4">
        <w:rPr>
          <w:position w:val="-26"/>
        </w:rPr>
        <w:object w:dxaOrig="3240" w:dyaOrig="680" w14:anchorId="7BC01441">
          <v:shape id="_x0000_i1457" type="#_x0000_t75" style="width:162.5pt;height:33.5pt" o:ole="">
            <v:imagedata r:id="rId893" o:title=""/>
          </v:shape>
          <o:OLEObject Type="Embed" ProgID="Equation.DSMT4" ShapeID="_x0000_i1457" DrawAspect="Content" ObjectID="_1621774518" r:id="rId894"/>
        </w:object>
      </w:r>
      <w:r w:rsidR="00886435" w:rsidRPr="00C751B4">
        <w:br/>
      </w:r>
      <w:r w:rsidRPr="00C751B4">
        <w:rPr>
          <w:position w:val="-94"/>
        </w:rPr>
        <w:object w:dxaOrig="3640" w:dyaOrig="2000" w14:anchorId="7BC01442">
          <v:shape id="_x0000_i1458" type="#_x0000_t75" style="width:182.5pt;height:99.5pt" o:ole="">
            <v:imagedata r:id="rId895" o:title=""/>
          </v:shape>
          <o:OLEObject Type="Embed" ProgID="Equation.DSMT4" ShapeID="_x0000_i1458" DrawAspect="Content" ObjectID="_1621774519" r:id="rId896"/>
        </w:object>
      </w:r>
      <w:r w:rsidR="005C1A59" w:rsidRPr="00C751B4">
        <w:rPr>
          <w:position w:val="-26"/>
        </w:rPr>
        <w:br/>
      </w:r>
    </w:p>
    <w:p w14:paraId="7BC00F2C" w14:textId="77777777" w:rsidR="00B31D71" w:rsidRPr="00C751B4" w:rsidRDefault="007B00C5" w:rsidP="00D153A0">
      <w:pPr>
        <w:numPr>
          <w:ilvl w:val="0"/>
          <w:numId w:val="159"/>
        </w:numPr>
        <w:spacing w:after="0" w:line="240" w:lineRule="auto"/>
      </w:pPr>
      <w:r w:rsidRPr="00C751B4">
        <w:rPr>
          <w:position w:val="-26"/>
        </w:rPr>
        <w:object w:dxaOrig="3440" w:dyaOrig="680" w14:anchorId="7BC01443">
          <v:shape id="_x0000_i1459" type="#_x0000_t75" style="width:172pt;height:33.5pt" o:ole="">
            <v:imagedata r:id="rId897" o:title=""/>
          </v:shape>
          <o:OLEObject Type="Embed" ProgID="Equation.DSMT4" ShapeID="_x0000_i1459" DrawAspect="Content" ObjectID="_1621774520" r:id="rId898"/>
        </w:object>
      </w:r>
      <w:r w:rsidR="00886435" w:rsidRPr="00C751B4">
        <w:br/>
      </w:r>
      <w:r w:rsidRPr="00C751B4">
        <w:rPr>
          <w:position w:val="-50"/>
        </w:rPr>
        <w:object w:dxaOrig="3780" w:dyaOrig="1400" w14:anchorId="7BC01444">
          <v:shape id="_x0000_i1460" type="#_x0000_t75" style="width:189pt;height:69.5pt" o:ole="">
            <v:imagedata r:id="rId899" o:title=""/>
          </v:shape>
          <o:OLEObject Type="Embed" ProgID="Equation.DSMT4" ShapeID="_x0000_i1460" DrawAspect="Content" ObjectID="_1621774521" r:id="rId900"/>
        </w:object>
      </w:r>
      <w:r w:rsidR="00567B2F" w:rsidRPr="00C751B4">
        <w:br/>
      </w:r>
    </w:p>
    <w:p w14:paraId="7BC00F2D" w14:textId="77777777" w:rsidR="00B31D71" w:rsidRPr="00C751B4" w:rsidRDefault="007B00C5" w:rsidP="00D153A0">
      <w:pPr>
        <w:numPr>
          <w:ilvl w:val="0"/>
          <w:numId w:val="159"/>
        </w:numPr>
        <w:spacing w:after="0" w:line="240" w:lineRule="auto"/>
      </w:pPr>
      <w:r w:rsidRPr="00C751B4">
        <w:rPr>
          <w:position w:val="-26"/>
        </w:rPr>
        <w:object w:dxaOrig="3640" w:dyaOrig="680" w14:anchorId="7BC01445">
          <v:shape id="_x0000_i1461" type="#_x0000_t75" style="width:182.5pt;height:33.5pt" o:ole="">
            <v:imagedata r:id="rId901" o:title=""/>
          </v:shape>
          <o:OLEObject Type="Embed" ProgID="Equation.DSMT4" ShapeID="_x0000_i1461" DrawAspect="Content" ObjectID="_1621774522" r:id="rId902"/>
        </w:object>
      </w:r>
      <w:r w:rsidR="00886435" w:rsidRPr="00C751B4">
        <w:br/>
      </w:r>
      <w:r w:rsidR="00886435" w:rsidRPr="00C751B4">
        <w:rPr>
          <w:position w:val="-58"/>
        </w:rPr>
        <w:object w:dxaOrig="3739" w:dyaOrig="1520" w14:anchorId="7BC01446">
          <v:shape id="_x0000_i1462" type="#_x0000_t75" style="width:186.5pt;height:76pt" o:ole="">
            <v:imagedata r:id="rId903" o:title=""/>
          </v:shape>
          <o:OLEObject Type="Embed" ProgID="Equation.DSMT4" ShapeID="_x0000_i1462" DrawAspect="Content" ObjectID="_1621774523" r:id="rId904"/>
        </w:object>
      </w:r>
      <w:r w:rsidR="00DE723B" w:rsidRPr="00C751B4">
        <w:br/>
      </w:r>
    </w:p>
    <w:p w14:paraId="7BC00F2E" w14:textId="77777777" w:rsidR="002675B1" w:rsidRPr="00C751B4" w:rsidRDefault="007B00C5" w:rsidP="00D153A0">
      <w:pPr>
        <w:numPr>
          <w:ilvl w:val="0"/>
          <w:numId w:val="159"/>
        </w:numPr>
        <w:spacing w:after="0" w:line="240" w:lineRule="auto"/>
      </w:pPr>
      <w:r w:rsidRPr="00C751B4">
        <w:rPr>
          <w:position w:val="-18"/>
        </w:rPr>
        <w:object w:dxaOrig="1520" w:dyaOrig="460" w14:anchorId="7BC01447">
          <v:shape id="_x0000_i1463" type="#_x0000_t75" style="width:76pt;height:23.5pt" o:ole="">
            <v:imagedata r:id="rId905" o:title=""/>
          </v:shape>
          <o:OLEObject Type="Embed" ProgID="Equation.DSMT4" ShapeID="_x0000_i1463" DrawAspect="Content" ObjectID="_1621774524" r:id="rId906"/>
        </w:object>
      </w:r>
      <w:r w:rsidRPr="00C751B4">
        <w:rPr>
          <w:position w:val="-18"/>
        </w:rPr>
        <w:object w:dxaOrig="1920" w:dyaOrig="520" w14:anchorId="7BC01448">
          <v:shape id="_x0000_i1464" type="#_x0000_t75" style="width:96pt;height:26pt" o:ole="">
            <v:imagedata r:id="rId907" o:title=""/>
          </v:shape>
          <o:OLEObject Type="Embed" ProgID="Equation.DSMT4" ShapeID="_x0000_i1464" DrawAspect="Content" ObjectID="_1621774525" r:id="rId908"/>
        </w:object>
      </w:r>
      <w:r w:rsidR="00DE723B" w:rsidRPr="00C751B4">
        <w:br/>
      </w:r>
    </w:p>
    <w:p w14:paraId="7BC00F2F" w14:textId="77777777" w:rsidR="00886435" w:rsidRPr="00C751B4" w:rsidRDefault="007B00C5" w:rsidP="00D153A0">
      <w:pPr>
        <w:numPr>
          <w:ilvl w:val="0"/>
          <w:numId w:val="159"/>
        </w:numPr>
        <w:spacing w:after="0" w:line="240" w:lineRule="auto"/>
      </w:pPr>
      <w:r w:rsidRPr="00C751B4">
        <w:rPr>
          <w:position w:val="-18"/>
        </w:rPr>
        <w:object w:dxaOrig="1540" w:dyaOrig="460" w14:anchorId="7BC01449">
          <v:shape id="_x0000_i1465" type="#_x0000_t75" style="width:77pt;height:23.5pt" o:ole="">
            <v:imagedata r:id="rId909" o:title=""/>
          </v:shape>
          <o:OLEObject Type="Embed" ProgID="Equation.DSMT4" ShapeID="_x0000_i1465" DrawAspect="Content" ObjectID="_1621774526" r:id="rId910"/>
        </w:object>
      </w:r>
      <w:r w:rsidRPr="00C751B4">
        <w:rPr>
          <w:position w:val="-18"/>
        </w:rPr>
        <w:object w:dxaOrig="2040" w:dyaOrig="520" w14:anchorId="7BC0144A">
          <v:shape id="_x0000_i1466" type="#_x0000_t75" style="width:102pt;height:26pt" o:ole="">
            <v:imagedata r:id="rId911" o:title=""/>
          </v:shape>
          <o:OLEObject Type="Embed" ProgID="Equation.DSMT4" ShapeID="_x0000_i1466" DrawAspect="Content" ObjectID="_1621774527" r:id="rId912"/>
        </w:object>
      </w:r>
      <w:r w:rsidR="008C039E" w:rsidRPr="00C751B4">
        <w:rPr>
          <w:position w:val="-18"/>
        </w:rPr>
        <w:br/>
      </w:r>
      <w:r w:rsidR="008C039E" w:rsidRPr="00C751B4">
        <w:rPr>
          <w:position w:val="-18"/>
        </w:rPr>
        <w:br/>
      </w:r>
    </w:p>
    <w:p w14:paraId="7BC00F30" w14:textId="77777777" w:rsidR="00403C05" w:rsidRPr="00C751B4" w:rsidRDefault="00D153A0" w:rsidP="00886435">
      <w:pPr>
        <w:spacing w:after="0" w:line="240" w:lineRule="auto"/>
      </w:pPr>
      <w:r w:rsidRPr="00C751B4">
        <w:rPr>
          <w:b/>
        </w:rPr>
        <w:t>1.3.7</w:t>
      </w:r>
      <w:r w:rsidR="00403C05" w:rsidRPr="00C751B4">
        <w:rPr>
          <w:b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44B" wp14:editId="7BC0144C">
            <wp:extent cx="628650" cy="447675"/>
            <wp:effectExtent l="0" t="0" r="0" b="9525"/>
            <wp:docPr id="50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31" w14:textId="77777777" w:rsidR="00403C05" w:rsidRPr="00C751B4" w:rsidRDefault="00403C05" w:rsidP="00567B2F">
      <w:pPr>
        <w:spacing w:after="0"/>
      </w:pPr>
      <w:r w:rsidRPr="00C751B4">
        <w:t>Regn ut</w:t>
      </w:r>
      <w:r w:rsidR="005C1A59" w:rsidRPr="00C751B4">
        <w:t xml:space="preserve"> ved hjelp av konjugatsetningen</w:t>
      </w:r>
    </w:p>
    <w:p w14:paraId="7BC00F32" w14:textId="77777777" w:rsidR="00403C05" w:rsidRPr="00C751B4" w:rsidRDefault="007B00C5" w:rsidP="00463813">
      <w:pPr>
        <w:numPr>
          <w:ilvl w:val="0"/>
          <w:numId w:val="85"/>
        </w:numPr>
        <w:spacing w:after="0" w:line="240" w:lineRule="auto"/>
      </w:pPr>
      <w:r w:rsidRPr="00C751B4">
        <w:rPr>
          <w:position w:val="-6"/>
        </w:rPr>
        <w:object w:dxaOrig="600" w:dyaOrig="260" w14:anchorId="7BC0144D">
          <v:shape id="_x0000_i1467" type="#_x0000_t75" style="width:30pt;height:12.5pt" o:ole="">
            <v:imagedata r:id="rId913" o:title=""/>
          </v:shape>
          <o:OLEObject Type="Embed" ProgID="Equation.DSMT4" ShapeID="_x0000_i1467" DrawAspect="Content" ObjectID="_1621774528" r:id="rId914"/>
        </w:object>
      </w:r>
      <w:r w:rsidRPr="00C751B4">
        <w:rPr>
          <w:position w:val="-14"/>
        </w:rPr>
        <w:object w:dxaOrig="3820" w:dyaOrig="400" w14:anchorId="7BC0144E">
          <v:shape id="_x0000_i1468" type="#_x0000_t75" style="width:191pt;height:20pt" o:ole="">
            <v:imagedata r:id="rId915" o:title=""/>
          </v:shape>
          <o:OLEObject Type="Embed" ProgID="Equation.DSMT4" ShapeID="_x0000_i1468" DrawAspect="Content" ObjectID="_1621774529" r:id="rId916"/>
        </w:object>
      </w:r>
    </w:p>
    <w:p w14:paraId="7BC00F33" w14:textId="77777777" w:rsidR="00403C05" w:rsidRPr="00C751B4" w:rsidRDefault="007B00C5" w:rsidP="00463813">
      <w:pPr>
        <w:numPr>
          <w:ilvl w:val="0"/>
          <w:numId w:val="85"/>
        </w:numPr>
        <w:spacing w:after="0" w:line="240" w:lineRule="auto"/>
      </w:pPr>
      <w:r w:rsidRPr="00C751B4">
        <w:rPr>
          <w:position w:val="-6"/>
        </w:rPr>
        <w:object w:dxaOrig="600" w:dyaOrig="260" w14:anchorId="7BC0144F">
          <v:shape id="_x0000_i1469" type="#_x0000_t75" style="width:30pt;height:12.5pt" o:ole="">
            <v:imagedata r:id="rId917" o:title=""/>
          </v:shape>
          <o:OLEObject Type="Embed" ProgID="Equation.DSMT4" ShapeID="_x0000_i1469" DrawAspect="Content" ObjectID="_1621774530" r:id="rId918"/>
        </w:object>
      </w:r>
      <w:r w:rsidRPr="00C751B4">
        <w:rPr>
          <w:position w:val="-14"/>
        </w:rPr>
        <w:object w:dxaOrig="3840" w:dyaOrig="400" w14:anchorId="7BC01450">
          <v:shape id="_x0000_i1470" type="#_x0000_t75" style="width:192pt;height:20pt" o:ole="">
            <v:imagedata r:id="rId919" o:title=""/>
          </v:shape>
          <o:OLEObject Type="Embed" ProgID="Equation.DSMT4" ShapeID="_x0000_i1470" DrawAspect="Content" ObjectID="_1621774531" r:id="rId920"/>
        </w:object>
      </w:r>
    </w:p>
    <w:p w14:paraId="7BC00F34" w14:textId="77777777" w:rsidR="00403C05" w:rsidRPr="00C751B4" w:rsidRDefault="007B00C5" w:rsidP="00463813">
      <w:pPr>
        <w:numPr>
          <w:ilvl w:val="0"/>
          <w:numId w:val="85"/>
        </w:numPr>
        <w:spacing w:after="0" w:line="240" w:lineRule="auto"/>
      </w:pPr>
      <w:r w:rsidRPr="00C751B4">
        <w:rPr>
          <w:position w:val="-6"/>
        </w:rPr>
        <w:object w:dxaOrig="580" w:dyaOrig="260" w14:anchorId="7BC01451">
          <v:shape id="_x0000_i1471" type="#_x0000_t75" style="width:29.5pt;height:12.5pt" o:ole="">
            <v:imagedata r:id="rId921" o:title=""/>
          </v:shape>
          <o:OLEObject Type="Embed" ProgID="Equation.DSMT4" ShapeID="_x0000_i1471" DrawAspect="Content" ObjectID="_1621774532" r:id="rId922"/>
        </w:object>
      </w:r>
      <w:r w:rsidRPr="00C751B4">
        <w:rPr>
          <w:position w:val="-14"/>
        </w:rPr>
        <w:object w:dxaOrig="3940" w:dyaOrig="400" w14:anchorId="7BC01452">
          <v:shape id="_x0000_i1472" type="#_x0000_t75" style="width:197.5pt;height:20pt" o:ole="">
            <v:imagedata r:id="rId923" o:title=""/>
          </v:shape>
          <o:OLEObject Type="Embed" ProgID="Equation.DSMT4" ShapeID="_x0000_i1472" DrawAspect="Content" ObjectID="_1621774533" r:id="rId924"/>
        </w:object>
      </w:r>
    </w:p>
    <w:p w14:paraId="7BC00F35" w14:textId="77777777" w:rsidR="001B3282" w:rsidRPr="00C751B4" w:rsidRDefault="007B00C5" w:rsidP="00463813">
      <w:pPr>
        <w:numPr>
          <w:ilvl w:val="0"/>
          <w:numId w:val="85"/>
        </w:numPr>
        <w:spacing w:after="0" w:line="240" w:lineRule="auto"/>
      </w:pPr>
      <w:r w:rsidRPr="00C751B4">
        <w:rPr>
          <w:position w:val="-6"/>
        </w:rPr>
        <w:object w:dxaOrig="700" w:dyaOrig="260" w14:anchorId="7BC01453">
          <v:shape id="_x0000_i1473" type="#_x0000_t75" style="width:35pt;height:12.5pt" o:ole="">
            <v:imagedata r:id="rId925" o:title=""/>
          </v:shape>
          <o:OLEObject Type="Embed" ProgID="Equation.DSMT4" ShapeID="_x0000_i1473" DrawAspect="Content" ObjectID="_1621774534" r:id="rId926"/>
        </w:object>
      </w:r>
      <w:bookmarkStart w:id="43" w:name="_Toc233863035"/>
      <w:r w:rsidRPr="00C751B4">
        <w:rPr>
          <w:position w:val="-14"/>
        </w:rPr>
        <w:object w:dxaOrig="4480" w:dyaOrig="400" w14:anchorId="7BC01454">
          <v:shape id="_x0000_i1474" type="#_x0000_t75" style="width:224.5pt;height:20pt" o:ole="">
            <v:imagedata r:id="rId927" o:title=""/>
          </v:shape>
          <o:OLEObject Type="Embed" ProgID="Equation.DSMT4" ShapeID="_x0000_i1474" DrawAspect="Content" ObjectID="_1621774535" r:id="rId928"/>
        </w:object>
      </w:r>
    </w:p>
    <w:p w14:paraId="7BC00F36" w14:textId="77777777" w:rsidR="00255718" w:rsidRPr="00C751B4" w:rsidRDefault="00DE723B" w:rsidP="00DE723B">
      <w:pPr>
        <w:pStyle w:val="Overskrift1"/>
        <w:spacing w:before="0"/>
      </w:pPr>
      <w:bookmarkStart w:id="44" w:name="_Toc197248125"/>
      <w:bookmarkStart w:id="45" w:name="_Toc233863038"/>
      <w:bookmarkEnd w:id="43"/>
      <w:r w:rsidRPr="00C751B4">
        <w:br w:type="page"/>
      </w:r>
      <w:bookmarkStart w:id="46" w:name="_Toc428876085"/>
      <w:r w:rsidR="00255718" w:rsidRPr="00C751B4">
        <w:lastRenderedPageBreak/>
        <w:t>1.4 Likninger</w:t>
      </w:r>
      <w:bookmarkEnd w:id="44"/>
      <w:bookmarkEnd w:id="45"/>
      <w:bookmarkEnd w:id="46"/>
    </w:p>
    <w:p w14:paraId="7BC00F37" w14:textId="77777777" w:rsidR="00DD1502" w:rsidRPr="00C751B4" w:rsidRDefault="00DD1502" w:rsidP="00DD1502">
      <w:pPr>
        <w:pStyle w:val="Overskrift2"/>
        <w:spacing w:after="200"/>
      </w:pPr>
      <w:bookmarkStart w:id="47" w:name="_Toc301180103"/>
      <w:bookmarkStart w:id="48" w:name="_Toc428876086"/>
      <w:bookmarkStart w:id="49" w:name="_Toc233863039"/>
      <w:r w:rsidRPr="00C751B4">
        <w:t>Metode for å løse likninger</w:t>
      </w:r>
      <w:bookmarkEnd w:id="47"/>
      <w:bookmarkEnd w:id="48"/>
      <w:r w:rsidRPr="00C751B4">
        <w:t xml:space="preserve"> </w:t>
      </w:r>
    </w:p>
    <w:bookmarkEnd w:id="49"/>
    <w:p w14:paraId="7BC00F38" w14:textId="77777777" w:rsidR="00255718" w:rsidRPr="00C751B4" w:rsidRDefault="00A61E7B" w:rsidP="00F039B2">
      <w:pPr>
        <w:spacing w:after="0"/>
        <w:rPr>
          <w:b/>
        </w:rPr>
      </w:pPr>
      <w:r w:rsidRPr="00C751B4">
        <w:rPr>
          <w:b/>
        </w:rPr>
        <w:br/>
      </w:r>
      <w:r w:rsidR="00255718" w:rsidRPr="00C751B4">
        <w:rPr>
          <w:b/>
        </w:rPr>
        <w:t>1.4.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55" wp14:editId="7BC01456">
            <wp:extent cx="628650" cy="447675"/>
            <wp:effectExtent l="0" t="0" r="0" b="9525"/>
            <wp:docPr id="51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39" w14:textId="77777777" w:rsidR="00255718" w:rsidRPr="00C751B4" w:rsidRDefault="00255718" w:rsidP="00255718">
      <w:r w:rsidRPr="00C751B4">
        <w:t xml:space="preserve">Løs likningene. </w:t>
      </w:r>
      <w:r w:rsidR="00DE723B" w:rsidRPr="00C751B4">
        <w:t>Sjekk om</w:t>
      </w:r>
      <w:r w:rsidR="008F06DA" w:rsidRPr="00C751B4">
        <w:t xml:space="preserve"> du har regnet riktig ved å se om venstre side er lik høyre side når du setter løsningen din inn i den opprinnelige likningen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62"/>
        <w:gridCol w:w="3005"/>
        <w:gridCol w:w="3005"/>
      </w:tblGrid>
      <w:tr w:rsidR="00255718" w:rsidRPr="00C751B4" w14:paraId="7BC00F43" w14:textId="77777777" w:rsidTr="00464AF4">
        <w:tc>
          <w:tcPr>
            <w:tcW w:w="3070" w:type="dxa"/>
          </w:tcPr>
          <w:p w14:paraId="7BC00F3A" w14:textId="77777777" w:rsidR="00255718" w:rsidRPr="00C751B4" w:rsidRDefault="007B00C5" w:rsidP="00C41246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880" w:dyaOrig="260" w14:anchorId="7BC01457">
                <v:shape id="_x0000_i1475" type="#_x0000_t75" style="width:44.5pt;height:12.5pt" o:ole="">
                  <v:imagedata r:id="rId929" o:title=""/>
                </v:shape>
                <o:OLEObject Type="Embed" ProgID="Equation.DSMT4" ShapeID="_x0000_i1475" DrawAspect="Content" ObjectID="_1621774536" r:id="rId930"/>
              </w:object>
            </w:r>
            <w:r w:rsidR="00C41246" w:rsidRPr="00C751B4">
              <w:br/>
            </w:r>
            <w:r w:rsidRPr="00C751B4">
              <w:rPr>
                <w:b/>
                <w:color w:val="FF0000"/>
                <w:position w:val="-102"/>
              </w:rPr>
              <w:object w:dxaOrig="940" w:dyaOrig="1219" w14:anchorId="7BC01458">
                <v:shape id="_x0000_i1476" type="#_x0000_t75" style="width:47pt;height:61pt" o:ole="">
                  <v:imagedata r:id="rId931" o:title=""/>
                </v:shape>
                <o:OLEObject Type="Embed" ProgID="Equation.DSMT4" ShapeID="_x0000_i1476" DrawAspect="Content" ObjectID="_1621774537" r:id="rId932"/>
              </w:object>
            </w:r>
            <w:r w:rsidR="00567B2F" w:rsidRPr="00C751B4">
              <w:rPr>
                <w:b/>
                <w:color w:val="FF0000"/>
              </w:rPr>
              <w:br/>
            </w:r>
          </w:p>
          <w:p w14:paraId="7BC00F3B" w14:textId="77777777" w:rsidR="00255718" w:rsidRPr="00C751B4" w:rsidRDefault="007B00C5" w:rsidP="00C41246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280" w:dyaOrig="260" w14:anchorId="7BC01459">
                <v:shape id="_x0000_i1477" type="#_x0000_t75" style="width:63.5pt;height:12.5pt" o:ole="">
                  <v:imagedata r:id="rId933" o:title=""/>
                </v:shape>
                <o:OLEObject Type="Embed" ProgID="Equation.DSMT4" ShapeID="_x0000_i1477" DrawAspect="Content" ObjectID="_1621774538" r:id="rId934"/>
              </w:object>
            </w:r>
            <w:r w:rsidR="00C41246" w:rsidRPr="00C751B4">
              <w:br/>
            </w:r>
            <w:r w:rsidRPr="00C751B4">
              <w:rPr>
                <w:b/>
                <w:color w:val="FF0000"/>
                <w:position w:val="-138"/>
              </w:rPr>
              <w:object w:dxaOrig="1420" w:dyaOrig="1579" w14:anchorId="7BC0145A">
                <v:shape id="_x0000_i1478" type="#_x0000_t75" style="width:71pt;height:78.5pt" o:ole="">
                  <v:imagedata r:id="rId935" o:title=""/>
                </v:shape>
                <o:OLEObject Type="Embed" ProgID="Equation.DSMT4" ShapeID="_x0000_i1478" DrawAspect="Content" ObjectID="_1621774539" r:id="rId936"/>
              </w:object>
            </w:r>
            <w:r w:rsidR="00C41246" w:rsidRPr="00C751B4">
              <w:br/>
            </w:r>
          </w:p>
          <w:p w14:paraId="7BC00F3C" w14:textId="77777777" w:rsidR="00255718" w:rsidRPr="00C751B4" w:rsidRDefault="007B00C5" w:rsidP="00C41246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420" w:dyaOrig="240" w14:anchorId="7BC0145B">
                <v:shape id="_x0000_i1479" type="#_x0000_t75" style="width:71pt;height:12pt" o:ole="">
                  <v:imagedata r:id="rId937" o:title=""/>
                </v:shape>
                <o:OLEObject Type="Embed" ProgID="Equation.DSMT4" ShapeID="_x0000_i1479" DrawAspect="Content" ObjectID="_1621774540" r:id="rId938"/>
              </w:object>
            </w:r>
            <w:r w:rsidR="00C41246" w:rsidRPr="00C751B4">
              <w:br/>
            </w:r>
            <w:r w:rsidRPr="00C751B4">
              <w:rPr>
                <w:b/>
                <w:color w:val="FF0000"/>
                <w:position w:val="-102"/>
              </w:rPr>
              <w:object w:dxaOrig="1300" w:dyaOrig="1200" w14:anchorId="7BC0145C">
                <v:shape id="_x0000_i1480" type="#_x0000_t75" style="width:65.5pt;height:60pt" o:ole="">
                  <v:imagedata r:id="rId939" o:title=""/>
                </v:shape>
                <o:OLEObject Type="Embed" ProgID="Equation.DSMT4" ShapeID="_x0000_i1480" DrawAspect="Content" ObjectID="_1621774541" r:id="rId940"/>
              </w:object>
            </w:r>
            <w:r w:rsidR="00255718" w:rsidRPr="00C751B4">
              <w:rPr>
                <w:b/>
                <w:color w:val="FF0000"/>
              </w:rPr>
              <w:br/>
            </w:r>
          </w:p>
          <w:p w14:paraId="7BC00F3D" w14:textId="77777777" w:rsidR="00255718" w:rsidRPr="00C751B4" w:rsidRDefault="007B00C5" w:rsidP="00C41246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340" w:dyaOrig="260" w14:anchorId="7BC0145D">
                <v:shape id="_x0000_i1481" type="#_x0000_t75" style="width:67pt;height:12.5pt" o:ole="">
                  <v:imagedata r:id="rId941" o:title=""/>
                </v:shape>
                <o:OLEObject Type="Embed" ProgID="Equation.DSMT4" ShapeID="_x0000_i1481" DrawAspect="Content" ObjectID="_1621774542" r:id="rId942"/>
              </w:object>
            </w:r>
            <w:r w:rsidR="00C41246" w:rsidRPr="00C751B4">
              <w:br/>
            </w:r>
            <w:r w:rsidRPr="00C751B4">
              <w:rPr>
                <w:position w:val="-102"/>
              </w:rPr>
              <w:object w:dxaOrig="1500" w:dyaOrig="1219" w14:anchorId="7BC0145E">
                <v:shape id="_x0000_i1482" type="#_x0000_t75" style="width:75pt;height:61pt" o:ole="">
                  <v:imagedata r:id="rId943" o:title=""/>
                </v:shape>
                <o:OLEObject Type="Embed" ProgID="Equation.DSMT4" ShapeID="_x0000_i1482" DrawAspect="Content" ObjectID="_1621774543" r:id="rId944"/>
              </w:object>
            </w:r>
            <w:r w:rsidR="00255718" w:rsidRPr="00C751B4">
              <w:br/>
            </w:r>
          </w:p>
          <w:p w14:paraId="7BC00F3E" w14:textId="77777777" w:rsidR="007E760C" w:rsidRPr="00C751B4" w:rsidRDefault="007B00C5" w:rsidP="00EB14E4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4"/>
              </w:rPr>
              <w:object w:dxaOrig="1100" w:dyaOrig="240" w14:anchorId="7BC0145F">
                <v:shape id="_x0000_i1483" type="#_x0000_t75" style="width:54.5pt;height:12pt" o:ole="">
                  <v:imagedata r:id="rId945" o:title=""/>
                </v:shape>
                <o:OLEObject Type="Embed" ProgID="Equation.DSMT4" ShapeID="_x0000_i1483" DrawAspect="Content" ObjectID="_1621774544" r:id="rId946"/>
              </w:object>
            </w:r>
            <w:r w:rsidR="00C41246" w:rsidRPr="00C751B4">
              <w:br/>
            </w:r>
            <w:r w:rsidRPr="00C751B4">
              <w:rPr>
                <w:position w:val="-50"/>
              </w:rPr>
              <w:object w:dxaOrig="2180" w:dyaOrig="700" w14:anchorId="7BC01460">
                <v:shape id="_x0000_i1484" type="#_x0000_t75" style="width:109pt;height:35pt" o:ole="">
                  <v:imagedata r:id="rId947" o:title=""/>
                </v:shape>
                <o:OLEObject Type="Embed" ProgID="Equation.DSMT4" ShapeID="_x0000_i1484" DrawAspect="Content" ObjectID="_1621774545" r:id="rId948"/>
              </w:object>
            </w:r>
            <w:r w:rsidR="00255718" w:rsidRPr="00C751B4">
              <w:br/>
            </w:r>
          </w:p>
          <w:p w14:paraId="7BC00F3F" w14:textId="77777777" w:rsidR="00EB14E4" w:rsidRPr="00C751B4" w:rsidRDefault="007B00C5" w:rsidP="00C41246">
            <w:pPr>
              <w:numPr>
                <w:ilvl w:val="0"/>
                <w:numId w:val="2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1500" w:dyaOrig="360" w14:anchorId="7BC01461">
                <v:shape id="_x0000_i1485" type="#_x0000_t75" style="width:75pt;height:18.5pt" o:ole="">
                  <v:imagedata r:id="rId949" o:title=""/>
                </v:shape>
                <o:OLEObject Type="Embed" ProgID="Equation.DSMT4" ShapeID="_x0000_i1485" DrawAspect="Content" ObjectID="_1621774546" r:id="rId950"/>
              </w:object>
            </w:r>
            <w:r w:rsidR="00C41246" w:rsidRPr="00C751B4">
              <w:br/>
            </w:r>
            <w:r w:rsidRPr="00C751B4">
              <w:rPr>
                <w:position w:val="-136"/>
              </w:rPr>
              <w:object w:dxaOrig="1600" w:dyaOrig="1560" w14:anchorId="7BC01462">
                <v:shape id="_x0000_i1486" type="#_x0000_t75" style="width:80.5pt;height:78pt" o:ole="">
                  <v:imagedata r:id="rId951" o:title=""/>
                </v:shape>
                <o:OLEObject Type="Embed" ProgID="Equation.DSMT4" ShapeID="_x0000_i1486" DrawAspect="Content" ObjectID="_1621774547" r:id="rId952"/>
              </w:object>
            </w:r>
          </w:p>
          <w:p w14:paraId="7BC00F40" w14:textId="77777777" w:rsidR="00255718" w:rsidRPr="00C751B4" w:rsidRDefault="00255718" w:rsidP="00464AF4">
            <w:pPr>
              <w:spacing w:after="0" w:line="240" w:lineRule="auto"/>
            </w:pPr>
          </w:p>
        </w:tc>
        <w:tc>
          <w:tcPr>
            <w:tcW w:w="3071" w:type="dxa"/>
          </w:tcPr>
          <w:p w14:paraId="7BC00F41" w14:textId="77777777" w:rsidR="00255718" w:rsidRPr="00C751B4" w:rsidRDefault="00255718" w:rsidP="00464AF4">
            <w:pPr>
              <w:spacing w:after="0" w:line="240" w:lineRule="auto"/>
            </w:pPr>
          </w:p>
        </w:tc>
        <w:tc>
          <w:tcPr>
            <w:tcW w:w="3071" w:type="dxa"/>
          </w:tcPr>
          <w:p w14:paraId="7BC00F42" w14:textId="77777777" w:rsidR="00255718" w:rsidRPr="00C751B4" w:rsidRDefault="00255718" w:rsidP="00464AF4">
            <w:pPr>
              <w:spacing w:after="0" w:line="240" w:lineRule="auto"/>
              <w:ind w:left="340"/>
            </w:pPr>
          </w:p>
        </w:tc>
      </w:tr>
    </w:tbl>
    <w:p w14:paraId="7BC00F44" w14:textId="77777777" w:rsidR="00255718" w:rsidRPr="00C751B4" w:rsidRDefault="00255718" w:rsidP="00F039B2">
      <w:pPr>
        <w:spacing w:after="0"/>
        <w:rPr>
          <w:b/>
        </w:rPr>
      </w:pPr>
      <w:r w:rsidRPr="00C751B4">
        <w:rPr>
          <w:b/>
        </w:rPr>
        <w:lastRenderedPageBreak/>
        <w:t>1.4.2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63" wp14:editId="7BC01464">
            <wp:extent cx="628650" cy="447675"/>
            <wp:effectExtent l="0" t="0" r="0" b="9525"/>
            <wp:docPr id="52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45" w14:textId="77777777" w:rsidR="00255718" w:rsidRPr="00C751B4" w:rsidRDefault="00567B2F" w:rsidP="00255718">
      <w:r w:rsidRPr="00C751B4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52"/>
        <w:gridCol w:w="3101"/>
        <w:gridCol w:w="2719"/>
      </w:tblGrid>
      <w:tr w:rsidR="00255718" w:rsidRPr="00C751B4" w14:paraId="7BC00F4F" w14:textId="77777777" w:rsidTr="00464AF4">
        <w:tc>
          <w:tcPr>
            <w:tcW w:w="3256" w:type="dxa"/>
          </w:tcPr>
          <w:p w14:paraId="7BC00F46" w14:textId="77777777" w:rsidR="00255718" w:rsidRPr="00C751B4" w:rsidRDefault="007B00C5" w:rsidP="0046381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C751B4">
              <w:rPr>
                <w:position w:val="-8"/>
              </w:rPr>
              <w:object w:dxaOrig="1540" w:dyaOrig="279" w14:anchorId="7BC01465">
                <v:shape id="_x0000_i1487" type="#_x0000_t75" style="width:77pt;height:14pt" o:ole="">
                  <v:imagedata r:id="rId953" o:title=""/>
                </v:shape>
                <o:OLEObject Type="Embed" ProgID="Equation.DSMT4" ShapeID="_x0000_i1487" DrawAspect="Content" ObjectID="_1621774548" r:id="rId954"/>
              </w:object>
            </w:r>
            <w:r w:rsidR="00C41246" w:rsidRPr="00C751B4">
              <w:br/>
            </w:r>
            <w:r w:rsidRPr="00C751B4">
              <w:rPr>
                <w:position w:val="-106"/>
              </w:rPr>
              <w:object w:dxaOrig="1800" w:dyaOrig="1260" w14:anchorId="7BC01466">
                <v:shape id="_x0000_i1488" type="#_x0000_t75" style="width:90.5pt;height:63pt" o:ole="">
                  <v:imagedata r:id="rId955" o:title=""/>
                </v:shape>
                <o:OLEObject Type="Embed" ProgID="Equation.DSMT4" ShapeID="_x0000_i1488" DrawAspect="Content" ObjectID="_1621774549" r:id="rId956"/>
              </w:object>
            </w:r>
            <w:r w:rsidR="00567B2F" w:rsidRPr="00C751B4">
              <w:br/>
            </w:r>
            <w:r w:rsidR="00255718" w:rsidRPr="00C751B4">
              <w:br/>
            </w:r>
          </w:p>
          <w:p w14:paraId="7BC00F47" w14:textId="77777777" w:rsidR="007D09DD" w:rsidRPr="00C751B4" w:rsidRDefault="007B00C5" w:rsidP="0046381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C751B4">
              <w:rPr>
                <w:position w:val="-8"/>
              </w:rPr>
              <w:object w:dxaOrig="2580" w:dyaOrig="279" w14:anchorId="7BC01467">
                <v:shape id="_x0000_i1489" type="#_x0000_t75" style="width:129pt;height:14pt" o:ole="">
                  <v:imagedata r:id="rId957" o:title=""/>
                </v:shape>
                <o:OLEObject Type="Embed" ProgID="Equation.DSMT4" ShapeID="_x0000_i1489" DrawAspect="Content" ObjectID="_1621774550" r:id="rId958"/>
              </w:object>
            </w:r>
            <w:r w:rsidR="00C41246" w:rsidRPr="00C751B4">
              <w:br/>
            </w:r>
            <w:r w:rsidRPr="00C751B4">
              <w:rPr>
                <w:position w:val="-106"/>
              </w:rPr>
              <w:object w:dxaOrig="2520" w:dyaOrig="1260" w14:anchorId="7BC01468">
                <v:shape id="_x0000_i1490" type="#_x0000_t75" style="width:126.5pt;height:63pt" o:ole="">
                  <v:imagedata r:id="rId959" o:title=""/>
                </v:shape>
                <o:OLEObject Type="Embed" ProgID="Equation.DSMT4" ShapeID="_x0000_i1490" DrawAspect="Content" ObjectID="_1621774551" r:id="rId960"/>
              </w:object>
            </w:r>
          </w:p>
          <w:p w14:paraId="7BC00F48" w14:textId="77777777" w:rsidR="007D09DD" w:rsidRPr="00C751B4" w:rsidRDefault="00255718" w:rsidP="007D09DD">
            <w:pPr>
              <w:pStyle w:val="Listeavsnitt"/>
              <w:spacing w:after="0" w:line="240" w:lineRule="auto"/>
              <w:ind w:left="340"/>
            </w:pPr>
            <w:r w:rsidRPr="00C751B4">
              <w:br/>
            </w:r>
          </w:p>
          <w:p w14:paraId="7BC00F49" w14:textId="77777777" w:rsidR="00255718" w:rsidRPr="00C751B4" w:rsidRDefault="007B00C5" w:rsidP="0046381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C751B4">
              <w:rPr>
                <w:position w:val="-8"/>
              </w:rPr>
              <w:object w:dxaOrig="1960" w:dyaOrig="279" w14:anchorId="7BC01469">
                <v:shape id="_x0000_i1491" type="#_x0000_t75" style="width:98pt;height:14pt" o:ole="">
                  <v:imagedata r:id="rId961" o:title=""/>
                </v:shape>
                <o:OLEObject Type="Embed" ProgID="Equation.DSMT4" ShapeID="_x0000_i1491" DrawAspect="Content" ObjectID="_1621774552" r:id="rId962"/>
              </w:object>
            </w:r>
            <w:r w:rsidR="00C41246" w:rsidRPr="00C751B4">
              <w:br/>
            </w:r>
            <w:r w:rsidRPr="00C751B4">
              <w:rPr>
                <w:position w:val="-138"/>
              </w:rPr>
              <w:object w:dxaOrig="2140" w:dyaOrig="1579" w14:anchorId="7BC0146A">
                <v:shape id="_x0000_i1492" type="#_x0000_t75" style="width:107pt;height:78.5pt" o:ole="">
                  <v:imagedata r:id="rId963" o:title=""/>
                </v:shape>
                <o:OLEObject Type="Embed" ProgID="Equation.DSMT4" ShapeID="_x0000_i1492" DrawAspect="Content" ObjectID="_1621774553" r:id="rId964"/>
              </w:object>
            </w:r>
            <w:r w:rsidR="00255718" w:rsidRPr="00C751B4">
              <w:br/>
            </w:r>
            <w:r w:rsidR="00567B2F" w:rsidRPr="00C751B4">
              <w:br/>
            </w:r>
          </w:p>
          <w:p w14:paraId="7BC00F4A" w14:textId="77777777" w:rsidR="00255718" w:rsidRPr="00C751B4" w:rsidRDefault="007B00C5" w:rsidP="0046381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1560" w:dyaOrig="360" w14:anchorId="7BC0146B">
                <v:shape id="_x0000_i1493" type="#_x0000_t75" style="width:78pt;height:18.5pt" o:ole="">
                  <v:imagedata r:id="rId965" o:title=""/>
                </v:shape>
                <o:OLEObject Type="Embed" ProgID="Equation.DSMT4" ShapeID="_x0000_i1493" DrawAspect="Content" ObjectID="_1621774554" r:id="rId966"/>
              </w:object>
            </w:r>
            <w:r w:rsidR="00C41246" w:rsidRPr="00C751B4">
              <w:br/>
            </w:r>
            <w:r w:rsidRPr="00C751B4">
              <w:rPr>
                <w:position w:val="-144"/>
              </w:rPr>
              <w:object w:dxaOrig="1380" w:dyaOrig="1640" w14:anchorId="7BC0146C">
                <v:shape id="_x0000_i1494" type="#_x0000_t75" style="width:69pt;height:82pt" o:ole="">
                  <v:imagedata r:id="rId967" o:title=""/>
                </v:shape>
                <o:OLEObject Type="Embed" ProgID="Equation.DSMT4" ShapeID="_x0000_i1494" DrawAspect="Content" ObjectID="_1621774555" r:id="rId968"/>
              </w:object>
            </w:r>
            <w:r w:rsidR="00567B2F" w:rsidRPr="00C751B4">
              <w:br/>
            </w:r>
            <w:r w:rsidR="00255718" w:rsidRPr="00C751B4">
              <w:br/>
            </w:r>
          </w:p>
          <w:p w14:paraId="7BC00F4B" w14:textId="77777777" w:rsidR="00EB14E4" w:rsidRPr="00C751B4" w:rsidRDefault="007B00C5" w:rsidP="0046381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2200" w:dyaOrig="360" w14:anchorId="7BC0146D">
                <v:shape id="_x0000_i1495" type="#_x0000_t75" style="width:110.5pt;height:18.5pt" o:ole="">
                  <v:imagedata r:id="rId969" o:title=""/>
                </v:shape>
                <o:OLEObject Type="Embed" ProgID="Equation.DSMT4" ShapeID="_x0000_i1495" DrawAspect="Content" ObjectID="_1621774556" r:id="rId970"/>
              </w:object>
            </w:r>
            <w:r w:rsidR="00C41246" w:rsidRPr="00C751B4">
              <w:br/>
            </w:r>
            <w:r w:rsidRPr="00C751B4">
              <w:rPr>
                <w:position w:val="-144"/>
              </w:rPr>
              <w:object w:dxaOrig="2200" w:dyaOrig="1640" w14:anchorId="7BC0146E">
                <v:shape id="_x0000_i1496" type="#_x0000_t75" style="width:110.5pt;height:82pt" o:ole="">
                  <v:imagedata r:id="rId971" o:title=""/>
                </v:shape>
                <o:OLEObject Type="Embed" ProgID="Equation.DSMT4" ShapeID="_x0000_i1496" DrawAspect="Content" ObjectID="_1621774557" r:id="rId972"/>
              </w:object>
            </w:r>
          </w:p>
          <w:p w14:paraId="7BC00F4C" w14:textId="77777777" w:rsidR="001B3282" w:rsidRPr="00C751B4" w:rsidRDefault="001B3282" w:rsidP="001B3282">
            <w:pPr>
              <w:pStyle w:val="Listeavsnitt"/>
              <w:spacing w:after="0" w:line="240" w:lineRule="auto"/>
              <w:ind w:left="340"/>
            </w:pPr>
          </w:p>
        </w:tc>
        <w:tc>
          <w:tcPr>
            <w:tcW w:w="3222" w:type="dxa"/>
          </w:tcPr>
          <w:p w14:paraId="7BC00F4D" w14:textId="77777777" w:rsidR="00255718" w:rsidRPr="00C751B4" w:rsidRDefault="00255718" w:rsidP="00464AF4">
            <w:pPr>
              <w:pStyle w:val="Listeavsnitt"/>
              <w:spacing w:after="0" w:line="240" w:lineRule="auto"/>
              <w:ind w:left="340"/>
            </w:pPr>
          </w:p>
        </w:tc>
        <w:tc>
          <w:tcPr>
            <w:tcW w:w="2810" w:type="dxa"/>
          </w:tcPr>
          <w:p w14:paraId="7BC00F4E" w14:textId="77777777" w:rsidR="00255718" w:rsidRPr="00C751B4" w:rsidRDefault="00255718" w:rsidP="00464AF4">
            <w:pPr>
              <w:pStyle w:val="Listeavsnitt"/>
              <w:spacing w:after="0" w:line="240" w:lineRule="auto"/>
              <w:ind w:left="340"/>
            </w:pPr>
            <w:r w:rsidRPr="00C751B4">
              <w:rPr>
                <w:position w:val="-170"/>
              </w:rPr>
              <w:br/>
            </w:r>
          </w:p>
        </w:tc>
      </w:tr>
    </w:tbl>
    <w:p w14:paraId="7BC00F50" w14:textId="77777777" w:rsidR="00255718" w:rsidRPr="00C751B4" w:rsidRDefault="00C41246" w:rsidP="00255718">
      <w:r w:rsidRPr="00C751B4">
        <w:br w:type="page"/>
      </w:r>
      <w:r w:rsidR="001B3282" w:rsidRPr="00C751B4">
        <w:rPr>
          <w:b/>
        </w:rPr>
        <w:lastRenderedPageBreak/>
        <w:t>1</w:t>
      </w:r>
      <w:r w:rsidR="00255718" w:rsidRPr="00C751B4">
        <w:rPr>
          <w:b/>
        </w:rPr>
        <w:t>.4.3</w:t>
      </w:r>
      <w:r w:rsidR="00255718" w:rsidRPr="00C751B4">
        <w:rPr>
          <w:b/>
        </w:rPr>
        <w:tab/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6F" wp14:editId="7BC01470">
            <wp:extent cx="628650" cy="447675"/>
            <wp:effectExtent l="0" t="0" r="0" b="9525"/>
            <wp:docPr id="5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7D53" w:rsidRPr="00C751B4">
        <w:rPr>
          <w:b/>
        </w:rPr>
        <w:br/>
      </w:r>
      <w:r w:rsidR="007E760C" w:rsidRPr="00C751B4">
        <w:t>Løs likningene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</w:tblGrid>
      <w:tr w:rsidR="00255718" w:rsidRPr="00C751B4" w14:paraId="7BC00F56" w14:textId="77777777" w:rsidTr="003E3681">
        <w:tc>
          <w:tcPr>
            <w:tcW w:w="5778" w:type="dxa"/>
          </w:tcPr>
          <w:p w14:paraId="7BC00F51" w14:textId="77777777" w:rsidR="00255718" w:rsidRPr="00C751B4" w:rsidRDefault="007B00C5" w:rsidP="0046381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C751B4">
              <w:rPr>
                <w:position w:val="-22"/>
              </w:rPr>
              <w:object w:dxaOrig="1440" w:dyaOrig="580" w14:anchorId="7BC01471">
                <v:shape id="_x0000_i1497" type="#_x0000_t75" style="width:1in;height:29.5pt" o:ole="">
                  <v:imagedata r:id="rId973" o:title=""/>
                </v:shape>
                <o:OLEObject Type="Embed" ProgID="Equation.DSMT4" ShapeID="_x0000_i1497" DrawAspect="Content" ObjectID="_1621774558" r:id="rId974"/>
              </w:object>
            </w:r>
            <w:r w:rsidR="00C41246" w:rsidRPr="00C751B4">
              <w:br/>
            </w:r>
            <w:r w:rsidRPr="00C751B4">
              <w:rPr>
                <w:position w:val="-92"/>
              </w:rPr>
              <w:object w:dxaOrig="2260" w:dyaOrig="1280" w14:anchorId="7BC01472">
                <v:shape id="_x0000_i1498" type="#_x0000_t75" style="width:113pt;height:63.5pt" o:ole="">
                  <v:imagedata r:id="rId975" o:title=""/>
                </v:shape>
                <o:OLEObject Type="Embed" ProgID="Equation.DSMT4" ShapeID="_x0000_i1498" DrawAspect="Content" ObjectID="_1621774559" r:id="rId976"/>
              </w:object>
            </w:r>
            <w:r w:rsidR="00255718" w:rsidRPr="00C751B4">
              <w:rPr>
                <w:b/>
                <w:color w:val="FF0000"/>
              </w:rPr>
              <w:br/>
            </w:r>
            <w:r w:rsidR="00C41246" w:rsidRPr="00C751B4">
              <w:br/>
            </w:r>
          </w:p>
          <w:p w14:paraId="7BC00F52" w14:textId="77777777" w:rsidR="00255718" w:rsidRPr="00C751B4" w:rsidRDefault="007B00C5" w:rsidP="0046381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C751B4">
              <w:rPr>
                <w:position w:val="-22"/>
              </w:rPr>
              <w:object w:dxaOrig="1180" w:dyaOrig="580" w14:anchorId="7BC01473">
                <v:shape id="_x0000_i1499" type="#_x0000_t75" style="width:59.5pt;height:29.5pt" o:ole="">
                  <v:imagedata r:id="rId977" o:title=""/>
                </v:shape>
                <o:OLEObject Type="Embed" ProgID="Equation.DSMT4" ShapeID="_x0000_i1499" DrawAspect="Content" ObjectID="_1621774560" r:id="rId978"/>
              </w:object>
            </w:r>
            <w:r w:rsidR="00C41246" w:rsidRPr="00C751B4">
              <w:br/>
            </w:r>
            <w:r w:rsidRPr="00C751B4">
              <w:rPr>
                <w:position w:val="-92"/>
              </w:rPr>
              <w:object w:dxaOrig="2020" w:dyaOrig="1280" w14:anchorId="7BC01474">
                <v:shape id="_x0000_i1500" type="#_x0000_t75" style="width:101pt;height:63.5pt" o:ole="">
                  <v:imagedata r:id="rId979" o:title=""/>
                </v:shape>
                <o:OLEObject Type="Embed" ProgID="Equation.DSMT4" ShapeID="_x0000_i1500" DrawAspect="Content" ObjectID="_1621774561" r:id="rId980"/>
              </w:object>
            </w:r>
            <w:r w:rsidR="007D09DD" w:rsidRPr="00C751B4">
              <w:rPr>
                <w:b/>
                <w:color w:val="FF0000"/>
                <w:position w:val="-150"/>
              </w:rPr>
              <w:br/>
            </w:r>
            <w:r w:rsidR="00255718" w:rsidRPr="00C751B4">
              <w:rPr>
                <w:b/>
                <w:color w:val="FF0000"/>
              </w:rPr>
              <w:br/>
            </w:r>
          </w:p>
          <w:p w14:paraId="7BC00F53" w14:textId="77777777" w:rsidR="003E3681" w:rsidRPr="00C751B4" w:rsidRDefault="007B00C5" w:rsidP="0046381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26"/>
              </w:rPr>
              <w:object w:dxaOrig="1900" w:dyaOrig="639" w14:anchorId="7BC01475">
                <v:shape id="_x0000_i1501" type="#_x0000_t75" style="width:95.5pt;height:32pt" o:ole="">
                  <v:imagedata r:id="rId981" o:title=""/>
                </v:shape>
                <o:OLEObject Type="Embed" ProgID="Equation.DSMT4" ShapeID="_x0000_i1501" DrawAspect="Content" ObjectID="_1621774562" r:id="rId982"/>
              </w:object>
            </w:r>
            <w:r w:rsidR="00C41246" w:rsidRPr="00C751B4">
              <w:rPr>
                <w:b/>
                <w:color w:val="FF0000"/>
                <w:position w:val="-204"/>
              </w:rPr>
              <w:br/>
            </w:r>
            <w:r w:rsidRPr="00C751B4">
              <w:rPr>
                <w:b/>
                <w:color w:val="FF0000"/>
                <w:position w:val="-204"/>
              </w:rPr>
              <w:object w:dxaOrig="2240" w:dyaOrig="2400" w14:anchorId="7BC01476">
                <v:shape id="_x0000_i1502" type="#_x0000_t75" style="width:112pt;height:120pt" o:ole="">
                  <v:imagedata r:id="rId983" o:title=""/>
                </v:shape>
                <o:OLEObject Type="Embed" ProgID="Equation.DSMT4" ShapeID="_x0000_i1502" DrawAspect="Content" ObjectID="_1621774563" r:id="rId984"/>
              </w:object>
            </w:r>
            <w:r w:rsidR="00C41246" w:rsidRPr="00C751B4">
              <w:rPr>
                <w:b/>
                <w:color w:val="FF0000"/>
                <w:position w:val="-204"/>
              </w:rPr>
              <w:br/>
            </w:r>
            <w:r w:rsidR="00C41246" w:rsidRPr="00C751B4">
              <w:br/>
            </w:r>
          </w:p>
          <w:p w14:paraId="7BC00F54" w14:textId="77777777" w:rsidR="00037566" w:rsidRPr="00C751B4" w:rsidRDefault="007B00C5" w:rsidP="00ED0E44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224"/>
              </w:rPr>
              <w:object w:dxaOrig="1900" w:dyaOrig="2600" w14:anchorId="7BC01477">
                <v:shape id="_x0000_i1503" type="#_x0000_t75" style="width:95.5pt;height:129.5pt" o:ole="">
                  <v:imagedata r:id="rId985" o:title=""/>
                </v:shape>
                <o:OLEObject Type="Embed" ProgID="Equation.DSMT4" ShapeID="_x0000_i1503" DrawAspect="Content" ObjectID="_1621774564" r:id="rId986"/>
              </w:object>
            </w:r>
            <w:r w:rsidR="00255718" w:rsidRPr="00C751B4">
              <w:rPr>
                <w:b/>
                <w:color w:val="FF0000"/>
              </w:rPr>
              <w:br/>
            </w:r>
          </w:p>
          <w:p w14:paraId="7BC00F55" w14:textId="77777777" w:rsidR="00255718" w:rsidRPr="00C751B4" w:rsidRDefault="007B00C5" w:rsidP="0046381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C751B4">
              <w:rPr>
                <w:position w:val="-22"/>
              </w:rPr>
              <w:object w:dxaOrig="1960" w:dyaOrig="580" w14:anchorId="7BC01478">
                <v:shape id="_x0000_i1504" type="#_x0000_t75" style="width:98pt;height:29.5pt" o:ole="">
                  <v:imagedata r:id="rId987" o:title=""/>
                </v:shape>
                <o:OLEObject Type="Embed" ProgID="Equation.DSMT4" ShapeID="_x0000_i1504" DrawAspect="Content" ObjectID="_1621774565" r:id="rId988"/>
              </w:object>
            </w:r>
            <w:r w:rsidRPr="00C751B4">
              <w:rPr>
                <w:position w:val="-192"/>
              </w:rPr>
              <w:object w:dxaOrig="3519" w:dyaOrig="2320" w14:anchorId="7BC01479">
                <v:shape id="_x0000_i1505" type="#_x0000_t75" style="width:176.5pt;height:116.5pt" o:ole="">
                  <v:imagedata r:id="rId989" o:title=""/>
                </v:shape>
                <o:OLEObject Type="Embed" ProgID="Equation.DSMT4" ShapeID="_x0000_i1505" DrawAspect="Content" ObjectID="_1621774566" r:id="rId990"/>
              </w:object>
            </w:r>
          </w:p>
        </w:tc>
      </w:tr>
    </w:tbl>
    <w:p w14:paraId="7BC00F57" w14:textId="77777777" w:rsidR="00255718" w:rsidRPr="00C751B4" w:rsidRDefault="00255718" w:rsidP="000D7D53">
      <w:pPr>
        <w:spacing w:after="0"/>
        <w:rPr>
          <w:b/>
        </w:rPr>
      </w:pPr>
      <w:r w:rsidRPr="00C751B4">
        <w:rPr>
          <w:b/>
        </w:rPr>
        <w:lastRenderedPageBreak/>
        <w:t>1.4.4</w:t>
      </w:r>
      <w:r w:rsidR="00AA6E2E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7A" wp14:editId="7BC0147B">
            <wp:extent cx="628650" cy="447675"/>
            <wp:effectExtent l="0" t="0" r="0" b="9525"/>
            <wp:docPr id="54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58" w14:textId="77777777" w:rsidR="00255718" w:rsidRPr="00C751B4" w:rsidRDefault="00567B2F" w:rsidP="00255718">
      <w:r w:rsidRPr="00C751B4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06"/>
        <w:gridCol w:w="3666"/>
      </w:tblGrid>
      <w:tr w:rsidR="00255718" w:rsidRPr="00C751B4" w14:paraId="7BC00F5D" w14:textId="77777777" w:rsidTr="00464AF4">
        <w:tc>
          <w:tcPr>
            <w:tcW w:w="5495" w:type="dxa"/>
          </w:tcPr>
          <w:p w14:paraId="7BC00F59" w14:textId="77777777" w:rsidR="00985AE6" w:rsidRPr="00C751B4" w:rsidRDefault="008931AF" w:rsidP="0046381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26"/>
              </w:rPr>
              <w:object w:dxaOrig="1920" w:dyaOrig="639" w14:anchorId="7BC0147C">
                <v:shape id="_x0000_i1506" type="#_x0000_t75" style="width:96pt;height:32pt" o:ole="">
                  <v:imagedata r:id="rId991" o:title=""/>
                </v:shape>
                <o:OLEObject Type="Embed" ProgID="Equation.DSMT4" ShapeID="_x0000_i1506" DrawAspect="Content" ObjectID="_1621774567" r:id="rId992"/>
              </w:object>
            </w:r>
            <w:r w:rsidR="00255718" w:rsidRPr="00C751B4">
              <w:rPr>
                <w:b/>
                <w:color w:val="FF0000"/>
              </w:rPr>
              <w:br/>
            </w:r>
            <w:r w:rsidRPr="00C751B4">
              <w:rPr>
                <w:position w:val="-124"/>
              </w:rPr>
              <w:object w:dxaOrig="1540" w:dyaOrig="1600" w14:anchorId="7BC0147D">
                <v:shape id="_x0000_i1507" type="#_x0000_t75" style="width:77pt;height:80.5pt" o:ole="">
                  <v:imagedata r:id="rId993" o:title=""/>
                </v:shape>
                <o:OLEObject Type="Embed" ProgID="Equation.DSMT4" ShapeID="_x0000_i1507" DrawAspect="Content" ObjectID="_1621774568" r:id="rId994"/>
              </w:object>
            </w:r>
          </w:p>
          <w:p w14:paraId="7BC00F5A" w14:textId="77777777" w:rsidR="002A3932" w:rsidRPr="00C751B4" w:rsidRDefault="00C41246" w:rsidP="00985AE6">
            <w:pPr>
              <w:pStyle w:val="Listeavsnitt"/>
              <w:spacing w:after="0" w:line="240" w:lineRule="auto"/>
              <w:ind w:left="360"/>
            </w:pPr>
            <w:r w:rsidRPr="00C751B4">
              <w:br/>
            </w:r>
          </w:p>
          <w:p w14:paraId="7BC00F5B" w14:textId="77777777" w:rsidR="00255718" w:rsidRPr="00C751B4" w:rsidRDefault="008931AF" w:rsidP="0046381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C751B4">
              <w:rPr>
                <w:position w:val="-26"/>
              </w:rPr>
              <w:object w:dxaOrig="1960" w:dyaOrig="639" w14:anchorId="7BC0147E">
                <v:shape id="_x0000_i1508" type="#_x0000_t75" style="width:98pt;height:32pt" o:ole="">
                  <v:imagedata r:id="rId995" o:title=""/>
                </v:shape>
                <o:OLEObject Type="Embed" ProgID="Equation.DSMT4" ShapeID="_x0000_i1508" DrawAspect="Content" ObjectID="_1621774569" r:id="rId996"/>
              </w:object>
            </w:r>
            <w:r w:rsidR="00C41246" w:rsidRPr="00C751B4">
              <w:br/>
            </w:r>
            <w:r w:rsidRPr="00C751B4">
              <w:rPr>
                <w:position w:val="-156"/>
              </w:rPr>
              <w:object w:dxaOrig="1540" w:dyaOrig="1920" w14:anchorId="7BC0147F">
                <v:shape id="_x0000_i1509" type="#_x0000_t75" style="width:77pt;height:96pt" o:ole="">
                  <v:imagedata r:id="rId997" o:title=""/>
                </v:shape>
                <o:OLEObject Type="Embed" ProgID="Equation.DSMT4" ShapeID="_x0000_i1509" DrawAspect="Content" ObjectID="_1621774570" r:id="rId998"/>
              </w:object>
            </w:r>
            <w:r w:rsidR="002A3932" w:rsidRPr="00C751B4">
              <w:br/>
            </w:r>
            <w:r w:rsidR="00255718" w:rsidRPr="00C751B4">
              <w:br/>
            </w:r>
          </w:p>
        </w:tc>
        <w:tc>
          <w:tcPr>
            <w:tcW w:w="3793" w:type="dxa"/>
          </w:tcPr>
          <w:p w14:paraId="7BC00F5C" w14:textId="77777777" w:rsidR="00255718" w:rsidRPr="00C751B4" w:rsidRDefault="00255718" w:rsidP="00464AF4">
            <w:pPr>
              <w:pStyle w:val="Listeavsnitt"/>
              <w:spacing w:after="0" w:line="240" w:lineRule="auto"/>
            </w:pPr>
            <w:r w:rsidRPr="00C751B4">
              <w:rPr>
                <w:b/>
                <w:color w:val="FF0000"/>
              </w:rPr>
              <w:br/>
            </w:r>
          </w:p>
        </w:tc>
      </w:tr>
      <w:tr w:rsidR="00255718" w:rsidRPr="00C751B4" w14:paraId="7BC00F60" w14:textId="77777777" w:rsidTr="00464AF4">
        <w:tc>
          <w:tcPr>
            <w:tcW w:w="5495" w:type="dxa"/>
          </w:tcPr>
          <w:p w14:paraId="7BC00F5E" w14:textId="77777777" w:rsidR="00255718" w:rsidRPr="00C751B4" w:rsidRDefault="007B00C5" w:rsidP="0046381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C751B4">
              <w:rPr>
                <w:position w:val="-26"/>
              </w:rPr>
              <w:object w:dxaOrig="2020" w:dyaOrig="639" w14:anchorId="7BC01480">
                <v:shape id="_x0000_i1510" type="#_x0000_t75" style="width:101pt;height:32pt" o:ole="">
                  <v:imagedata r:id="rId999" o:title=""/>
                </v:shape>
                <o:OLEObject Type="Embed" ProgID="Equation.DSMT4" ShapeID="_x0000_i1510" DrawAspect="Content" ObjectID="_1621774571" r:id="rId1000"/>
              </w:object>
            </w:r>
            <w:r w:rsidR="00255718" w:rsidRPr="00C751B4">
              <w:br/>
            </w:r>
            <w:r w:rsidRPr="00C751B4">
              <w:rPr>
                <w:position w:val="-214"/>
              </w:rPr>
              <w:object w:dxaOrig="2640" w:dyaOrig="2500" w14:anchorId="7BC01481">
                <v:shape id="_x0000_i1511" type="#_x0000_t75" style="width:132pt;height:125.5pt" o:ole="">
                  <v:imagedata r:id="rId1001" o:title=""/>
                </v:shape>
                <o:OLEObject Type="Embed" ProgID="Equation.DSMT4" ShapeID="_x0000_i1511" DrawAspect="Content" ObjectID="_1621774572" r:id="rId1002"/>
              </w:object>
            </w:r>
            <w:r w:rsidR="00255718" w:rsidRPr="00C751B4">
              <w:br/>
            </w:r>
          </w:p>
        </w:tc>
        <w:tc>
          <w:tcPr>
            <w:tcW w:w="3793" w:type="dxa"/>
          </w:tcPr>
          <w:p w14:paraId="7BC00F5F" w14:textId="77777777" w:rsidR="00255718" w:rsidRPr="00C751B4" w:rsidRDefault="00255718" w:rsidP="00464AF4">
            <w:pPr>
              <w:pStyle w:val="Listeavsnitt"/>
              <w:spacing w:after="0" w:line="240" w:lineRule="auto"/>
            </w:pPr>
            <w:r w:rsidRPr="00C751B4">
              <w:rPr>
                <w:b/>
                <w:color w:val="FF0000"/>
              </w:rPr>
              <w:br/>
            </w:r>
          </w:p>
        </w:tc>
      </w:tr>
      <w:tr w:rsidR="00255718" w:rsidRPr="00C751B4" w14:paraId="7BC00F62" w14:textId="77777777" w:rsidTr="00464AF4">
        <w:tc>
          <w:tcPr>
            <w:tcW w:w="9288" w:type="dxa"/>
            <w:gridSpan w:val="2"/>
          </w:tcPr>
          <w:p w14:paraId="7BC00F61" w14:textId="77777777" w:rsidR="00255718" w:rsidRPr="00C751B4" w:rsidRDefault="007B00C5" w:rsidP="0046381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22"/>
              </w:rPr>
              <w:object w:dxaOrig="2460" w:dyaOrig="580" w14:anchorId="7BC01482">
                <v:shape id="_x0000_i1512" type="#_x0000_t75" style="width:123pt;height:29.5pt" o:ole="">
                  <v:imagedata r:id="rId1003" o:title=""/>
                </v:shape>
                <o:OLEObject Type="Embed" ProgID="Equation.DSMT4" ShapeID="_x0000_i1512" DrawAspect="Content" ObjectID="_1621774573" r:id="rId1004"/>
              </w:object>
            </w:r>
            <w:r w:rsidR="00255718" w:rsidRPr="00C751B4">
              <w:rPr>
                <w:b/>
                <w:color w:val="FF0000"/>
              </w:rPr>
              <w:br/>
            </w:r>
            <w:r w:rsidRPr="00C751B4">
              <w:rPr>
                <w:position w:val="-18"/>
              </w:rPr>
              <w:object w:dxaOrig="4040" w:dyaOrig="3100" w14:anchorId="7BC01483">
                <v:shape id="_x0000_i1513" type="#_x0000_t75" style="width:202pt;height:155pt" o:ole="">
                  <v:imagedata r:id="rId1005" o:title=""/>
                </v:shape>
                <o:OLEObject Type="Embed" ProgID="Equation.DSMT4" ShapeID="_x0000_i1513" DrawAspect="Content" ObjectID="_1621774574" r:id="rId1006"/>
              </w:object>
            </w:r>
          </w:p>
        </w:tc>
      </w:tr>
    </w:tbl>
    <w:p w14:paraId="7BC00F63" w14:textId="77777777" w:rsidR="008C039E" w:rsidRPr="00C751B4" w:rsidRDefault="008C039E" w:rsidP="00AA6E2E">
      <w:pPr>
        <w:spacing w:after="0"/>
      </w:pPr>
    </w:p>
    <w:p w14:paraId="7BC00F64" w14:textId="77777777" w:rsidR="00AA6E2E" w:rsidRPr="002D000B" w:rsidRDefault="00AA6E2E" w:rsidP="00AA6E2E">
      <w:pPr>
        <w:spacing w:after="0"/>
        <w:rPr>
          <w:lang w:val="nn-NO"/>
        </w:rPr>
      </w:pPr>
      <w:r w:rsidRPr="002D000B">
        <w:rPr>
          <w:b/>
          <w:lang w:val="nn-NO"/>
        </w:rPr>
        <w:t xml:space="preserve">1.4.5 </w:t>
      </w:r>
    </w:p>
    <w:p w14:paraId="7BC00F65" w14:textId="77777777" w:rsidR="00255718" w:rsidRPr="00AA1798" w:rsidRDefault="006E7AB2" w:rsidP="00C41246">
      <w:pPr>
        <w:rPr>
          <w:lang w:val="nn-NO"/>
        </w:rPr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BC01484" wp14:editId="7BC01485">
                <wp:simplePos x="0" y="0"/>
                <wp:positionH relativeFrom="column">
                  <wp:posOffset>3000375</wp:posOffset>
                </wp:positionH>
                <wp:positionV relativeFrom="paragraph">
                  <wp:posOffset>2010410</wp:posOffset>
                </wp:positionV>
                <wp:extent cx="2472690" cy="895350"/>
                <wp:effectExtent l="0" t="0" r="0" b="0"/>
                <wp:wrapNone/>
                <wp:docPr id="1378" name="Text Box 1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2690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7" w14:textId="77777777" w:rsidR="00976E17" w:rsidRPr="00D862DD" w:rsidRDefault="00976E17" w:rsidP="00AA6E2E">
                            <w:pPr>
                              <w:spacing w:line="24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Et pizzastykke fra Braz Pizzeria i Sao Paulo. I </w:t>
                            </w:r>
                            <w:r w:rsidRPr="00D862DD">
                              <w:rPr>
                                <w:b/>
                                <w:sz w:val="20"/>
                                <w:szCs w:val="20"/>
                              </w:rPr>
                              <w:t>Brasil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s største by </w:t>
                            </w:r>
                            <w:r w:rsidRPr="00D862DD">
                              <w:rPr>
                                <w:b/>
                                <w:sz w:val="20"/>
                                <w:szCs w:val="20"/>
                              </w:rPr>
                              <w:t>selger over 6000 pizzarestauranter til sammen nesten én million pizzastykker hver da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484" id="Text Box 1401" o:spid="_x0000_s1028" type="#_x0000_t202" style="position:absolute;margin-left:236.25pt;margin-top:158.3pt;width:194.7pt;height:70.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" filled="f" stroked="f">
                <v:textbox>
                  <w:txbxContent>
                    <w:p w14:paraId="7BC01947" w14:textId="77777777" w:rsidR="00976E17" w:rsidRPr="00D862DD" w:rsidRDefault="00976E17" w:rsidP="00AA6E2E">
                      <w:pPr>
                        <w:spacing w:line="24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Et pizzastykke fra Braz Pizzeria i Sao Paulo. I </w:t>
                      </w:r>
                      <w:r w:rsidRPr="00D862DD">
                        <w:rPr>
                          <w:b/>
                          <w:sz w:val="20"/>
                          <w:szCs w:val="20"/>
                        </w:rPr>
                        <w:t>Brasil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s største by </w:t>
                      </w:r>
                      <w:r w:rsidRPr="00D862DD">
                        <w:rPr>
                          <w:b/>
                          <w:sz w:val="20"/>
                          <w:szCs w:val="20"/>
                        </w:rPr>
                        <w:t>selger over 6000 pizzarestauranter til sammen nesten én million pizzastykker hver dag!</w:t>
                      </w:r>
                    </w:p>
                  </w:txbxContent>
                </v:textbox>
              </v:shape>
            </w:pict>
          </mc:Fallback>
        </mc:AlternateContent>
      </w:r>
      <w:r w:rsidRPr="00C751B4">
        <w:rPr>
          <w:noProof/>
          <w:lang w:eastAsia="nb-NO"/>
        </w:rPr>
        <w:drawing>
          <wp:anchor distT="0" distB="0" distL="114300" distR="114300" simplePos="0" relativeHeight="251661824" behindDoc="0" locked="0" layoutInCell="1" allowOverlap="1" wp14:anchorId="7BC01486" wp14:editId="7BC01487">
            <wp:simplePos x="0" y="0"/>
            <wp:positionH relativeFrom="column">
              <wp:posOffset>3063240</wp:posOffset>
            </wp:positionH>
            <wp:positionV relativeFrom="paragraph">
              <wp:posOffset>78740</wp:posOffset>
            </wp:positionV>
            <wp:extent cx="2472690" cy="1931670"/>
            <wp:effectExtent l="0" t="0" r="3810" b="0"/>
            <wp:wrapSquare wrapText="bothSides"/>
            <wp:docPr id="1832" name="Bilde 1400" descr="Beskrivelse: Piz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0" descr="Beskrivelse: Pizza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9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E2E" w:rsidRPr="003309B8">
        <w:rPr>
          <w:lang w:val="nn-NO"/>
        </w:rPr>
        <w:t>Stian, Erik og Øyvind delte en pizza. Stian spiste en tredel, Erik spiste to femte</w:t>
      </w:r>
      <w:r w:rsidR="00C41246" w:rsidRPr="003309B8">
        <w:rPr>
          <w:lang w:val="nn-NO"/>
        </w:rPr>
        <w:t>deler, og Øyvind spiste resten.</w:t>
      </w:r>
      <w:r w:rsidR="00C41246" w:rsidRPr="003309B8">
        <w:rPr>
          <w:lang w:val="nn-NO"/>
        </w:rPr>
        <w:br/>
      </w:r>
      <w:r w:rsidR="00C41246" w:rsidRPr="003309B8">
        <w:rPr>
          <w:lang w:val="nn-NO"/>
        </w:rPr>
        <w:br/>
      </w:r>
      <w:r w:rsidR="00AA6E2E" w:rsidRPr="003309B8">
        <w:rPr>
          <w:lang w:val="nn-NO"/>
        </w:rPr>
        <w:t>Sett opp en likning og finn ut hvor sto</w:t>
      </w:r>
      <w:r w:rsidR="00C41246" w:rsidRPr="003309B8">
        <w:rPr>
          <w:lang w:val="nn-NO"/>
        </w:rPr>
        <w:t>r del av pizzaen Øyvind spiste.</w:t>
      </w:r>
      <w:r w:rsidR="00C41246" w:rsidRPr="003309B8">
        <w:rPr>
          <w:lang w:val="nn-NO"/>
        </w:rPr>
        <w:br/>
      </w:r>
      <w:r w:rsidR="00AA6E2E" w:rsidRPr="00AA1798">
        <w:rPr>
          <w:color w:val="0000FF"/>
          <w:lang w:val="nn-NO"/>
        </w:rPr>
        <w:t xml:space="preserve">Vi setter Øyvinds del lik </w:t>
      </w:r>
      <w:r w:rsidR="00AA6E2E" w:rsidRPr="00C751B4">
        <w:rPr>
          <w:color w:val="0000FF"/>
          <w:position w:val="-4"/>
        </w:rPr>
        <w:object w:dxaOrig="180" w:dyaOrig="200" w14:anchorId="7BC01488">
          <v:shape id="_x0000_i1514" type="#_x0000_t75" style="width:9pt;height:10pt" o:ole="">
            <v:imagedata r:id="rId1008" o:title=""/>
          </v:shape>
          <o:OLEObject Type="Embed" ProgID="Equation.DSMT4" ShapeID="_x0000_i1514" DrawAspect="Content" ObjectID="_1621774575" r:id="rId1009"/>
        </w:object>
      </w:r>
      <w:r w:rsidR="00AA6E2E" w:rsidRPr="00AA1798">
        <w:rPr>
          <w:color w:val="0000FF"/>
          <w:lang w:val="nn-NO"/>
        </w:rPr>
        <w:t xml:space="preserve">, og vi kan sette opp </w:t>
      </w:r>
      <w:r w:rsidR="00B141D2" w:rsidRPr="00AA1798">
        <w:rPr>
          <w:color w:val="0000FF"/>
          <w:lang w:val="nn-NO"/>
        </w:rPr>
        <w:t xml:space="preserve"> og løse </w:t>
      </w:r>
      <w:r w:rsidR="00AA6E2E" w:rsidRPr="00AA1798">
        <w:rPr>
          <w:color w:val="0000FF"/>
          <w:lang w:val="nn-NO"/>
        </w:rPr>
        <w:t>likningen</w:t>
      </w:r>
      <w:r w:rsidR="00B141D2" w:rsidRPr="00AA1798">
        <w:rPr>
          <w:color w:val="0000FF"/>
          <w:lang w:val="nn-NO"/>
        </w:rPr>
        <w:br/>
      </w:r>
      <w:r w:rsidR="00B141D2" w:rsidRPr="00C751B4">
        <w:rPr>
          <w:noProof/>
          <w:lang w:eastAsia="nb-NO"/>
        </w:rPr>
        <w:drawing>
          <wp:inline distT="0" distB="0" distL="0" distR="0" wp14:anchorId="7BC01489" wp14:editId="7BC0148A">
            <wp:extent cx="2628900" cy="1076325"/>
            <wp:effectExtent l="0" t="0" r="0" b="9525"/>
            <wp:docPr id="1377" name="Bilde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0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AA1798">
        <w:rPr>
          <w:lang w:val="nn-NO"/>
        </w:rPr>
        <w:br/>
      </w:r>
      <w:r w:rsidR="00AA6E2E" w:rsidRPr="00C751B4">
        <w:rPr>
          <w:color w:val="0000FF"/>
          <w:position w:val="-32"/>
        </w:rPr>
        <w:object w:dxaOrig="2640" w:dyaOrig="680" w14:anchorId="7BC0148B">
          <v:shape id="_x0000_i1515" type="#_x0000_t75" style="width:132pt;height:33.5pt" o:ole="">
            <v:imagedata r:id="rId1011" o:title=""/>
          </v:shape>
          <o:OLEObject Type="Embed" ProgID="Equation.DSMT4" ShapeID="_x0000_i1515" DrawAspect="Content" ObjectID="_1621774576" r:id="rId1012"/>
        </w:object>
      </w:r>
      <w:r w:rsidR="00B141D2" w:rsidRPr="00AA1798">
        <w:rPr>
          <w:color w:val="0000FF"/>
          <w:lang w:val="nn-NO"/>
        </w:rPr>
        <w:br/>
      </w:r>
      <w:r w:rsidR="00C41246" w:rsidRPr="00AA1798">
        <w:rPr>
          <w:lang w:val="nn-NO"/>
        </w:rPr>
        <w:br w:type="page"/>
      </w:r>
      <w:r w:rsidR="00255718" w:rsidRPr="00AA1798">
        <w:rPr>
          <w:b/>
          <w:lang w:val="nn-NO"/>
        </w:rPr>
        <w:lastRenderedPageBreak/>
        <w:t xml:space="preserve">1.4.6 </w:t>
      </w:r>
    </w:p>
    <w:p w14:paraId="7BC00F66" w14:textId="77777777" w:rsidR="00255718" w:rsidRPr="00C751B4" w:rsidRDefault="00255718" w:rsidP="00255718">
      <w:r w:rsidRPr="00AA1798">
        <w:rPr>
          <w:lang w:val="nn-NO"/>
        </w:rPr>
        <w:t>Kristin, Anette og Ellen har til sammen 1100 kr</w:t>
      </w:r>
      <w:r w:rsidR="00985AE6" w:rsidRPr="00AA1798">
        <w:rPr>
          <w:lang w:val="nn-NO"/>
        </w:rPr>
        <w:t>oner</w:t>
      </w:r>
      <w:r w:rsidRPr="00AA1798">
        <w:rPr>
          <w:lang w:val="nn-NO"/>
        </w:rPr>
        <w:t xml:space="preserve">. </w:t>
      </w:r>
      <w:r w:rsidRPr="00C751B4">
        <w:t xml:space="preserve">Ellen har dobbelt så </w:t>
      </w:r>
      <w:r w:rsidR="00985AE6" w:rsidRPr="00C751B4">
        <w:t>mange penger</w:t>
      </w:r>
      <w:r w:rsidRPr="00C751B4">
        <w:t xml:space="preserve"> som Anette, og Kristin har 100 kr</w:t>
      </w:r>
      <w:r w:rsidR="00985AE6" w:rsidRPr="00C751B4">
        <w:t>oner</w:t>
      </w:r>
      <w:r w:rsidR="00C41246" w:rsidRPr="00C751B4">
        <w:t xml:space="preserve"> mindre enn Ellen.</w:t>
      </w:r>
      <w:r w:rsidR="00C41246" w:rsidRPr="00C751B4">
        <w:br/>
      </w:r>
      <w:r w:rsidR="00C41246" w:rsidRPr="00C751B4">
        <w:br/>
      </w:r>
      <w:r w:rsidRPr="00C751B4">
        <w:t xml:space="preserve">Sett opp en likning og finn ut hvor </w:t>
      </w:r>
      <w:r w:rsidR="00985AE6" w:rsidRPr="00C751B4">
        <w:t>mange penger</w:t>
      </w:r>
      <w:r w:rsidRPr="00C751B4">
        <w:t xml:space="preserve"> hver av </w:t>
      </w:r>
      <w:r w:rsidR="00985AE6" w:rsidRPr="00C751B4">
        <w:t>de tre jentene</w:t>
      </w:r>
      <w:r w:rsidRPr="00C751B4">
        <w:t xml:space="preserve"> har.</w:t>
      </w:r>
      <w:r w:rsidR="00C41246" w:rsidRPr="00C751B4">
        <w:br/>
      </w:r>
      <w:r w:rsidR="00C41246" w:rsidRPr="00C751B4">
        <w:br/>
      </w:r>
      <w:r w:rsidR="00985AE6" w:rsidRPr="00C751B4">
        <w:rPr>
          <w:color w:val="0000FF"/>
        </w:rPr>
        <w:t xml:space="preserve">Vi setter </w:t>
      </w:r>
      <w:r w:rsidRPr="00C751B4">
        <w:rPr>
          <w:color w:val="0000FF"/>
        </w:rPr>
        <w:t xml:space="preserve">Anettes beløp </w:t>
      </w:r>
      <w:r w:rsidR="00985AE6" w:rsidRPr="00C751B4">
        <w:rPr>
          <w:color w:val="0000FF"/>
        </w:rPr>
        <w:t xml:space="preserve">lik </w:t>
      </w:r>
      <w:r w:rsidR="00985AE6" w:rsidRPr="00C751B4">
        <w:rPr>
          <w:color w:val="0000FF"/>
          <w:position w:val="-4"/>
        </w:rPr>
        <w:object w:dxaOrig="180" w:dyaOrig="200" w14:anchorId="7BC0148C">
          <v:shape id="_x0000_i1516" type="#_x0000_t75" style="width:9pt;height:10pt" o:ole="">
            <v:imagedata r:id="rId1013" o:title=""/>
          </v:shape>
          <o:OLEObject Type="Embed" ProgID="Equation.DSMT4" ShapeID="_x0000_i1516" DrawAspect="Content" ObjectID="_1621774577" r:id="rId1014"/>
        </w:object>
      </w:r>
      <w:r w:rsidRPr="00C751B4">
        <w:rPr>
          <w:color w:val="0000FF"/>
        </w:rPr>
        <w:t>. Ellens blir</w:t>
      </w:r>
      <w:r w:rsidR="00985AE6" w:rsidRPr="00C751B4">
        <w:rPr>
          <w:color w:val="0000FF"/>
        </w:rPr>
        <w:t xml:space="preserve"> da</w:t>
      </w:r>
      <w:r w:rsidRPr="00C751B4">
        <w:rPr>
          <w:color w:val="0000FF"/>
        </w:rPr>
        <w:t xml:space="preserve"> 2</w:t>
      </w:r>
      <w:r w:rsidRPr="00C751B4">
        <w:rPr>
          <w:i/>
          <w:color w:val="0000FF"/>
        </w:rPr>
        <w:t>x</w:t>
      </w:r>
      <w:r w:rsidRPr="00C751B4">
        <w:rPr>
          <w:color w:val="0000FF"/>
        </w:rPr>
        <w:t xml:space="preserve"> og Kristins beløp blir </w:t>
      </w:r>
      <w:r w:rsidR="007B00C5" w:rsidRPr="00C751B4">
        <w:rPr>
          <w:color w:val="0000FF"/>
          <w:position w:val="-6"/>
        </w:rPr>
        <w:object w:dxaOrig="840" w:dyaOrig="260" w14:anchorId="7BC0148D">
          <v:shape id="_x0000_i1517" type="#_x0000_t75" style="width:42pt;height:12.5pt" o:ole="">
            <v:imagedata r:id="rId1015" o:title=""/>
          </v:shape>
          <o:OLEObject Type="Embed" ProgID="Equation.DSMT4" ShapeID="_x0000_i1517" DrawAspect="Content" ObjectID="_1621774578" r:id="rId1016"/>
        </w:object>
      </w:r>
      <w:r w:rsidR="00C41246" w:rsidRPr="00C751B4">
        <w:br/>
      </w:r>
      <w:r w:rsidR="0092059E" w:rsidRPr="00C751B4">
        <w:rPr>
          <w:noProof/>
          <w:lang w:eastAsia="nb-NO"/>
        </w:rPr>
        <w:drawing>
          <wp:inline distT="0" distB="0" distL="0" distR="0" wp14:anchorId="7BC0148E" wp14:editId="7BC0148F">
            <wp:extent cx="2628900" cy="866775"/>
            <wp:effectExtent l="0" t="0" r="0" b="9525"/>
            <wp:docPr id="1382" name="Bild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7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Pr="00C751B4">
        <w:rPr>
          <w:color w:val="0000FF"/>
          <w:u w:val="double"/>
        </w:rPr>
        <w:t>Anette har 240 kr</w:t>
      </w:r>
      <w:r w:rsidR="00985AE6" w:rsidRPr="00C751B4">
        <w:rPr>
          <w:color w:val="0000FF"/>
          <w:u w:val="double"/>
        </w:rPr>
        <w:t>oner</w:t>
      </w:r>
      <w:r w:rsidRPr="00C751B4">
        <w:rPr>
          <w:color w:val="0000FF"/>
          <w:u w:val="double"/>
        </w:rPr>
        <w:t>, Ellen har 480 kr</w:t>
      </w:r>
      <w:r w:rsidR="00985AE6" w:rsidRPr="00C751B4">
        <w:rPr>
          <w:color w:val="0000FF"/>
          <w:u w:val="double"/>
        </w:rPr>
        <w:t>oner</w:t>
      </w:r>
      <w:r w:rsidRPr="00C751B4">
        <w:rPr>
          <w:color w:val="0000FF"/>
          <w:u w:val="double"/>
        </w:rPr>
        <w:t xml:space="preserve"> og Kristin har 380 kr</w:t>
      </w:r>
      <w:r w:rsidR="00985AE6" w:rsidRPr="00C751B4">
        <w:rPr>
          <w:color w:val="0000FF"/>
          <w:u w:val="double"/>
        </w:rPr>
        <w:t>oner</w:t>
      </w:r>
      <w:r w:rsidRPr="00C751B4">
        <w:rPr>
          <w:color w:val="0000FF"/>
          <w:u w:val="double"/>
        </w:rPr>
        <w:t>.</w:t>
      </w:r>
    </w:p>
    <w:p w14:paraId="7BC00F67" w14:textId="77777777" w:rsidR="00255718" w:rsidRPr="00C751B4" w:rsidRDefault="00255718" w:rsidP="00255718">
      <w:pPr>
        <w:rPr>
          <w:b/>
        </w:rPr>
      </w:pPr>
    </w:p>
    <w:p w14:paraId="7BC00F68" w14:textId="77777777" w:rsidR="00255718" w:rsidRPr="00C751B4" w:rsidRDefault="003B5AD2" w:rsidP="00A61E7B">
      <w:pPr>
        <w:spacing w:after="0"/>
        <w:rPr>
          <w:b/>
        </w:rPr>
      </w:pPr>
      <w:r w:rsidRPr="00C751B4">
        <w:rPr>
          <w:b/>
        </w:rPr>
        <w:t>1.4.7</w:t>
      </w:r>
      <w:r w:rsidR="00255718" w:rsidRPr="00C751B4">
        <w:rPr>
          <w:b/>
        </w:rPr>
        <w:t xml:space="preserve"> </w:t>
      </w:r>
    </w:p>
    <w:p w14:paraId="7BC00F69" w14:textId="77777777" w:rsidR="00255718" w:rsidRPr="00C751B4" w:rsidRDefault="003309B8" w:rsidP="00255718">
      <w:r w:rsidRPr="00C751B4">
        <w:rPr>
          <w:noProof/>
          <w:lang w:eastAsia="nb-NO"/>
        </w:rPr>
        <w:drawing>
          <wp:anchor distT="0" distB="0" distL="114300" distR="114300" simplePos="0" relativeHeight="251647488" behindDoc="0" locked="0" layoutInCell="1" allowOverlap="1" wp14:anchorId="7BC01490" wp14:editId="7BC01491">
            <wp:simplePos x="0" y="0"/>
            <wp:positionH relativeFrom="column">
              <wp:posOffset>4025265</wp:posOffset>
            </wp:positionH>
            <wp:positionV relativeFrom="paragraph">
              <wp:posOffset>66675</wp:posOffset>
            </wp:positionV>
            <wp:extent cx="1914525" cy="2695575"/>
            <wp:effectExtent l="0" t="0" r="9525" b="9525"/>
            <wp:wrapSquare wrapText="bothSides"/>
            <wp:docPr id="1830" name="Bilde 1377" descr="Beskrivelse: Aktivitetsd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77" descr="Beskrivelse: Aktivitetsdag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7AB2"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7BC01492" wp14:editId="7BC01493">
                <wp:simplePos x="0" y="0"/>
                <wp:positionH relativeFrom="column">
                  <wp:posOffset>4015740</wp:posOffset>
                </wp:positionH>
                <wp:positionV relativeFrom="paragraph">
                  <wp:posOffset>2743200</wp:posOffset>
                </wp:positionV>
                <wp:extent cx="1914525" cy="800100"/>
                <wp:effectExtent l="0" t="0" r="0" b="0"/>
                <wp:wrapNone/>
                <wp:docPr id="1376" name="Text Box 1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8" w14:textId="77777777" w:rsidR="00976E17" w:rsidRPr="00E45DD1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E45DD1">
                              <w:rPr>
                                <w:b/>
                                <w:sz w:val="20"/>
                              </w:rPr>
                              <w:t xml:space="preserve">Aktivitetsdag ved Natur videregående skole i Oslo. </w:t>
                            </w:r>
                            <w:r>
                              <w:rPr>
                                <w:b/>
                                <w:sz w:val="20"/>
                              </w:rPr>
                              <w:br/>
                            </w:r>
                            <w:r w:rsidRPr="00E45DD1">
                              <w:rPr>
                                <w:b/>
                                <w:sz w:val="20"/>
                              </w:rPr>
                              <w:t>NM i støvelkast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492" id="Text Box 1378" o:spid="_x0000_s1029" type="#_x0000_t202" style="position:absolute;margin-left:316.2pt;margin-top:3in;width:150.75pt;height:63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" filled="f" stroked="f">
                <v:textbox>
                  <w:txbxContent>
                    <w:p w14:paraId="7BC01948" w14:textId="77777777" w:rsidR="00976E17" w:rsidRPr="00E45DD1" w:rsidRDefault="00976E17">
                      <w:pPr>
                        <w:rPr>
                          <w:b/>
                          <w:sz w:val="20"/>
                        </w:rPr>
                      </w:pPr>
                      <w:r w:rsidRPr="00E45DD1">
                        <w:rPr>
                          <w:b/>
                          <w:sz w:val="20"/>
                        </w:rPr>
                        <w:t xml:space="preserve">Aktivitetsdag ved Natur videregående skole i Oslo. </w:t>
                      </w:r>
                      <w:r>
                        <w:rPr>
                          <w:b/>
                          <w:sz w:val="20"/>
                        </w:rPr>
                        <w:br/>
                      </w:r>
                      <w:r w:rsidRPr="00E45DD1">
                        <w:rPr>
                          <w:b/>
                          <w:sz w:val="20"/>
                        </w:rPr>
                        <w:t>NM i støvelkasting!</w:t>
                      </w:r>
                    </w:p>
                  </w:txbxContent>
                </v:textbox>
              </v:shape>
            </w:pict>
          </mc:Fallback>
        </mc:AlternateContent>
      </w:r>
      <w:r w:rsidR="00255718" w:rsidRPr="00C751B4">
        <w:t>På en aktivitetsdag ved skolen</w:t>
      </w:r>
      <w:r w:rsidR="00C85918" w:rsidRPr="00C751B4">
        <w:t xml:space="preserve"> valgte </w:t>
      </w:r>
      <w:r w:rsidR="00255718" w:rsidRPr="00C751B4">
        <w:t>60 % av elevene</w:t>
      </w:r>
      <w:r w:rsidR="00C85918" w:rsidRPr="00C751B4">
        <w:t xml:space="preserve"> </w:t>
      </w:r>
      <w:r w:rsidR="00255718" w:rsidRPr="00C751B4">
        <w:t>fotball</w:t>
      </w:r>
      <w:r w:rsidR="00C85918" w:rsidRPr="00C751B4">
        <w:t>. En t</w:t>
      </w:r>
      <w:r w:rsidR="00255718" w:rsidRPr="00C751B4">
        <w:t>redel</w:t>
      </w:r>
      <w:r w:rsidR="00C85918" w:rsidRPr="00C751B4">
        <w:t xml:space="preserve"> valgte volleyball. D</w:t>
      </w:r>
      <w:r w:rsidR="00255718" w:rsidRPr="00C751B4">
        <w:t xml:space="preserve">e </w:t>
      </w:r>
      <w:r w:rsidR="00C85918" w:rsidRPr="00C751B4">
        <w:t>siste</w:t>
      </w:r>
      <w:r w:rsidR="00C41246" w:rsidRPr="00C751B4">
        <w:t xml:space="preserve"> 12 elevene hadde fått fritak.</w:t>
      </w:r>
      <w:r w:rsidR="00C41246" w:rsidRPr="00C751B4">
        <w:br/>
      </w:r>
      <w:r w:rsidR="00C41246" w:rsidRPr="00C751B4">
        <w:br/>
      </w:r>
      <w:r w:rsidR="00255718" w:rsidRPr="00C751B4">
        <w:t xml:space="preserve">Sett opp en likning og finn </w:t>
      </w:r>
      <w:r w:rsidR="00C85918" w:rsidRPr="00C751B4">
        <w:t>ut hvor mange elever det er ved skolen</w:t>
      </w:r>
      <w:r w:rsidR="00C41246" w:rsidRPr="00C751B4">
        <w:t>.</w:t>
      </w:r>
      <w:r w:rsidR="00C41246" w:rsidRPr="00C751B4">
        <w:br/>
      </w:r>
      <w:r w:rsidR="00C41246" w:rsidRPr="00C751B4">
        <w:br/>
      </w:r>
      <w:r w:rsidR="00255718" w:rsidRPr="00C751B4">
        <w:rPr>
          <w:color w:val="0000FF"/>
        </w:rPr>
        <w:t>La</w:t>
      </w:r>
      <w:r w:rsidR="001045B1" w:rsidRPr="00C751B4">
        <w:rPr>
          <w:color w:val="0000FF"/>
        </w:rPr>
        <w:t xml:space="preserve"> </w:t>
      </w:r>
      <w:r w:rsidR="001045B1" w:rsidRPr="00C751B4">
        <w:rPr>
          <w:color w:val="0000FF"/>
          <w:position w:val="-4"/>
        </w:rPr>
        <w:object w:dxaOrig="180" w:dyaOrig="200" w14:anchorId="7BC01494">
          <v:shape id="_x0000_i1518" type="#_x0000_t75" style="width:9pt;height:10pt" o:ole="">
            <v:imagedata r:id="rId1019" o:title=""/>
          </v:shape>
          <o:OLEObject Type="Embed" ProgID="Equation.DSMT4" ShapeID="_x0000_i1518" DrawAspect="Content" ObjectID="_1621774579" r:id="rId1020"/>
        </w:object>
      </w:r>
      <w:r w:rsidR="00255718" w:rsidRPr="00C751B4">
        <w:rPr>
          <w:color w:val="0000FF"/>
        </w:rPr>
        <w:t xml:space="preserve"> være antall elever ved skolen</w:t>
      </w:r>
      <w:r w:rsidR="00C41246" w:rsidRPr="00C751B4">
        <w:br/>
      </w:r>
      <w:r w:rsidR="00C41246" w:rsidRPr="00C751B4">
        <w:br/>
      </w:r>
      <w:r w:rsidR="00B141D2" w:rsidRPr="00C751B4">
        <w:rPr>
          <w:noProof/>
          <w:lang w:eastAsia="nb-NO"/>
        </w:rPr>
        <w:drawing>
          <wp:inline distT="0" distB="0" distL="0" distR="0" wp14:anchorId="7BC01495" wp14:editId="7BC01496">
            <wp:extent cx="2647950" cy="1657350"/>
            <wp:effectExtent l="0" t="0" r="0" b="0"/>
            <wp:docPr id="1381" name="Bild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="00C41246" w:rsidRPr="00C751B4">
        <w:br/>
      </w:r>
      <w:r w:rsidR="001045B1" w:rsidRPr="00C751B4">
        <w:rPr>
          <w:color w:val="0000FF"/>
          <w:u w:val="double"/>
        </w:rPr>
        <w:t xml:space="preserve">Det er </w:t>
      </w:r>
      <w:r w:rsidR="00255718" w:rsidRPr="00C751B4">
        <w:rPr>
          <w:color w:val="0000FF"/>
          <w:u w:val="double"/>
        </w:rPr>
        <w:t>180</w:t>
      </w:r>
      <w:r w:rsidR="001045B1" w:rsidRPr="00C751B4">
        <w:rPr>
          <w:color w:val="0000FF"/>
          <w:u w:val="double"/>
        </w:rPr>
        <w:t xml:space="preserve"> elever ved skolen</w:t>
      </w:r>
      <w:r w:rsidR="00255718" w:rsidRPr="00C751B4">
        <w:rPr>
          <w:color w:val="0000FF"/>
          <w:u w:val="double"/>
        </w:rPr>
        <w:t>.</w:t>
      </w:r>
    </w:p>
    <w:p w14:paraId="7BC00F6A" w14:textId="77777777" w:rsidR="00AA6E2E" w:rsidRPr="00C751B4" w:rsidRDefault="00C41246" w:rsidP="00D74E88">
      <w:pPr>
        <w:spacing w:after="0" w:line="240" w:lineRule="auto"/>
      </w:pPr>
      <w:bookmarkStart w:id="50" w:name="_Toc233863040"/>
      <w:bookmarkStart w:id="51" w:name="Formelregning"/>
      <w:r w:rsidRPr="00C751B4">
        <w:rPr>
          <w:rFonts w:ascii="Cambria" w:eastAsia="Times New Roman" w:hAnsi="Cambria"/>
          <w:b/>
          <w:bCs/>
          <w:color w:val="4F81BD"/>
          <w:sz w:val="26"/>
          <w:szCs w:val="26"/>
        </w:rPr>
        <w:br w:type="page"/>
      </w:r>
      <w:r w:rsidR="00AA6E2E" w:rsidRPr="00C751B4">
        <w:rPr>
          <w:b/>
        </w:rPr>
        <w:lastRenderedPageBreak/>
        <w:t xml:space="preserve">1.4.8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97" wp14:editId="7BC01498">
            <wp:extent cx="628650" cy="447675"/>
            <wp:effectExtent l="0" t="0" r="0" b="9525"/>
            <wp:docPr id="56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6B" w14:textId="77777777" w:rsidR="00AA6E2E" w:rsidRPr="00C751B4" w:rsidRDefault="00AA6E2E" w:rsidP="00AA6E2E">
      <w:r w:rsidRPr="00C751B4">
        <w:t xml:space="preserve">Per, Pål og Espen er til sammen 66 år. Per er dobbelt så gammel som Espen, </w:t>
      </w:r>
      <w:r w:rsidRPr="00C751B4">
        <w:br/>
      </w:r>
      <w:r w:rsidR="00C41246" w:rsidRPr="00C751B4">
        <w:t>og Pål er 6 år eldre enn Espen.</w:t>
      </w:r>
      <w:r w:rsidR="00C41246" w:rsidRPr="00C751B4">
        <w:br/>
      </w:r>
      <w:r w:rsidR="00C41246" w:rsidRPr="00C751B4">
        <w:br/>
      </w:r>
      <w:r w:rsidRPr="00C751B4">
        <w:t>Sett opp en likning og finn ut hvor gamle de tre guttene er.</w:t>
      </w:r>
      <w:r w:rsidR="00C41246" w:rsidRPr="00C751B4">
        <w:br/>
      </w:r>
      <w:r w:rsidR="00C41246" w:rsidRPr="00C751B4">
        <w:rPr>
          <w:color w:val="0000FF"/>
        </w:rPr>
        <w:br/>
      </w:r>
      <w:r w:rsidRPr="00C751B4">
        <w:rPr>
          <w:color w:val="0000FF"/>
        </w:rPr>
        <w:t xml:space="preserve">Vi setter Espens alder lik </w:t>
      </w:r>
      <w:r w:rsidRPr="00C751B4">
        <w:rPr>
          <w:color w:val="0000FF"/>
          <w:position w:val="-4"/>
        </w:rPr>
        <w:object w:dxaOrig="180" w:dyaOrig="200" w14:anchorId="7BC01499">
          <v:shape id="_x0000_i1519" type="#_x0000_t75" style="width:9pt;height:10pt" o:ole="">
            <v:imagedata r:id="rId1022" o:title=""/>
          </v:shape>
          <o:OLEObject Type="Embed" ProgID="Equation.DSMT4" ShapeID="_x0000_i1519" DrawAspect="Content" ObjectID="_1621774580" r:id="rId1023"/>
        </w:object>
      </w:r>
      <w:r w:rsidRPr="00C751B4">
        <w:rPr>
          <w:color w:val="0000FF"/>
        </w:rPr>
        <w:t xml:space="preserve">. Påls alder blir da </w:t>
      </w:r>
      <w:r w:rsidRPr="00C751B4">
        <w:rPr>
          <w:color w:val="0000FF"/>
          <w:position w:val="-6"/>
        </w:rPr>
        <w:object w:dxaOrig="480" w:dyaOrig="260" w14:anchorId="7BC0149A">
          <v:shape id="_x0000_i1520" type="#_x0000_t75" style="width:24pt;height:12.5pt" o:ole="">
            <v:imagedata r:id="rId1024" o:title=""/>
          </v:shape>
          <o:OLEObject Type="Embed" ProgID="Equation.DSMT4" ShapeID="_x0000_i1520" DrawAspect="Content" ObjectID="_1621774581" r:id="rId1025"/>
        </w:object>
      </w:r>
      <w:r w:rsidRPr="00C751B4">
        <w:rPr>
          <w:color w:val="0000FF"/>
        </w:rPr>
        <w:t xml:space="preserve"> og Pers alder blir </w:t>
      </w:r>
      <w:r w:rsidRPr="00C751B4">
        <w:rPr>
          <w:color w:val="0000FF"/>
          <w:position w:val="-4"/>
        </w:rPr>
        <w:object w:dxaOrig="300" w:dyaOrig="240" w14:anchorId="7BC0149B">
          <v:shape id="_x0000_i1521" type="#_x0000_t75" style="width:15pt;height:12pt" o:ole="">
            <v:imagedata r:id="rId1026" o:title=""/>
          </v:shape>
          <o:OLEObject Type="Embed" ProgID="Equation.DSMT4" ShapeID="_x0000_i1521" DrawAspect="Content" ObjectID="_1621774582" r:id="rId1027"/>
        </w:object>
      </w:r>
      <w:r w:rsidR="00C41246" w:rsidRPr="00C751B4">
        <w:rPr>
          <w:color w:val="0000FF"/>
        </w:rPr>
        <w:t>.</w:t>
      </w:r>
      <w:r w:rsidR="00C41246" w:rsidRPr="00C751B4">
        <w:rPr>
          <w:color w:val="0000FF"/>
        </w:rPr>
        <w:br/>
      </w:r>
      <w:r w:rsidR="00C41246" w:rsidRPr="00C751B4">
        <w:rPr>
          <w:color w:val="0000FF"/>
        </w:rPr>
        <w:br/>
      </w:r>
      <w:r w:rsidR="00C41246" w:rsidRPr="00C751B4">
        <w:rPr>
          <w:color w:val="0000FF"/>
        </w:rPr>
        <w:tab/>
      </w:r>
      <w:r w:rsidR="00C41246" w:rsidRPr="00C751B4">
        <w:rPr>
          <w:color w:val="0000FF"/>
        </w:rPr>
        <w:tab/>
      </w:r>
      <w:r w:rsidRPr="00C751B4">
        <w:rPr>
          <w:position w:val="-42"/>
        </w:rPr>
        <w:object w:dxaOrig="1719" w:dyaOrig="960" w14:anchorId="7BC0149C">
          <v:shape id="_x0000_i1522" type="#_x0000_t75" style="width:86pt;height:48pt" o:ole="">
            <v:imagedata r:id="rId1028" o:title=""/>
          </v:shape>
          <o:OLEObject Type="Embed" ProgID="Equation.DSMT4" ShapeID="_x0000_i1522" DrawAspect="Content" ObjectID="_1621774583" r:id="rId1029"/>
        </w:object>
      </w:r>
      <w:r w:rsidR="00C41246" w:rsidRPr="00C751B4">
        <w:rPr>
          <w:color w:val="0000FF"/>
        </w:rPr>
        <w:br/>
      </w:r>
      <w:r w:rsidR="00C41246" w:rsidRPr="00C751B4">
        <w:rPr>
          <w:color w:val="0000FF"/>
        </w:rPr>
        <w:br/>
      </w:r>
      <w:r w:rsidRPr="00C751B4">
        <w:rPr>
          <w:color w:val="0000FF"/>
          <w:u w:val="double"/>
        </w:rPr>
        <w:t>Espen er 15 år, Pål er 21 år og Per er 30 år.</w:t>
      </w:r>
    </w:p>
    <w:p w14:paraId="7BC00F6C" w14:textId="77777777" w:rsidR="00AA6E2E" w:rsidRPr="00C751B4" w:rsidRDefault="00AA6E2E" w:rsidP="00F95CA2"/>
    <w:p w14:paraId="7BC00F6D" w14:textId="77777777" w:rsidR="008C78C0" w:rsidRPr="00C751B4" w:rsidRDefault="00C41246" w:rsidP="00784D5C">
      <w:pPr>
        <w:spacing w:after="0"/>
      </w:pPr>
      <w:r w:rsidRPr="00C751B4">
        <w:rPr>
          <w:b/>
        </w:rPr>
        <w:br/>
      </w:r>
      <w:r w:rsidRPr="00C751B4">
        <w:rPr>
          <w:b/>
        </w:rPr>
        <w:br/>
      </w:r>
      <w:r w:rsidR="00DE276B" w:rsidRPr="00C751B4">
        <w:rPr>
          <w:b/>
        </w:rPr>
        <w:t>1.4.9</w:t>
      </w:r>
      <w:r w:rsidR="008C78C0" w:rsidRPr="00C751B4">
        <w:rPr>
          <w:b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49D" wp14:editId="7BC0149E">
            <wp:extent cx="628650" cy="447675"/>
            <wp:effectExtent l="0" t="0" r="0" b="9525"/>
            <wp:docPr id="56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6E" w14:textId="77777777" w:rsidR="008C78C0" w:rsidRPr="00C751B4" w:rsidRDefault="008C78C0" w:rsidP="008C78C0">
      <w:r w:rsidRPr="00C751B4">
        <w:t xml:space="preserve">Ari, Anette og far er til sammen 54 år. Anette er dobbelt så gammel som Ari og far er tre ganger så gammel som Anette. </w:t>
      </w:r>
      <w:r w:rsidR="00C41246" w:rsidRPr="00C751B4">
        <w:br/>
      </w:r>
      <w:r w:rsidR="00C41246" w:rsidRPr="00C751B4">
        <w:br/>
      </w:r>
      <w:r w:rsidR="002C3262" w:rsidRPr="00C751B4">
        <w:t>Sett opp en likning og finn ut h</w:t>
      </w:r>
      <w:r w:rsidRPr="00C751B4">
        <w:t>vor gamle Ari, Anette og far</w:t>
      </w:r>
      <w:r w:rsidR="002C3262" w:rsidRPr="00C751B4">
        <w:t xml:space="preserve"> er.</w:t>
      </w:r>
      <w:r w:rsidR="00C41246" w:rsidRPr="00C751B4">
        <w:br/>
      </w:r>
      <w:r w:rsidR="00C41246" w:rsidRPr="00C751B4">
        <w:rPr>
          <w:color w:val="0000FF"/>
        </w:rPr>
        <w:br/>
      </w:r>
      <w:r w:rsidRPr="00C751B4">
        <w:rPr>
          <w:color w:val="0000FF"/>
        </w:rPr>
        <w:t>La</w:t>
      </w:r>
      <w:r w:rsidRPr="00C751B4">
        <w:rPr>
          <w:i/>
          <w:color w:val="0000FF"/>
        </w:rPr>
        <w:t xml:space="preserve"> </w:t>
      </w:r>
      <w:r w:rsidR="007B00C5" w:rsidRPr="00C751B4">
        <w:rPr>
          <w:i/>
          <w:color w:val="0000FF"/>
          <w:position w:val="-4"/>
        </w:rPr>
        <w:object w:dxaOrig="180" w:dyaOrig="200" w14:anchorId="7BC0149F">
          <v:shape id="_x0000_i1523" type="#_x0000_t75" style="width:9pt;height:10pt" o:ole="">
            <v:imagedata r:id="rId1030" o:title=""/>
          </v:shape>
          <o:OLEObject Type="Embed" ProgID="Equation.DSMT4" ShapeID="_x0000_i1523" DrawAspect="Content" ObjectID="_1621774584" r:id="rId1031"/>
        </w:object>
      </w:r>
      <w:r w:rsidRPr="00C751B4">
        <w:rPr>
          <w:color w:val="0000FF"/>
        </w:rPr>
        <w:t xml:space="preserve"> være alderen til Ari. Da er Anettes alder </w:t>
      </w:r>
      <w:r w:rsidR="007B00C5" w:rsidRPr="00C751B4">
        <w:rPr>
          <w:color w:val="0000FF"/>
          <w:position w:val="-4"/>
        </w:rPr>
        <w:object w:dxaOrig="300" w:dyaOrig="240" w14:anchorId="7BC014A0">
          <v:shape id="_x0000_i1524" type="#_x0000_t75" style="width:15pt;height:12pt" o:ole="">
            <v:imagedata r:id="rId1032" o:title=""/>
          </v:shape>
          <o:OLEObject Type="Embed" ProgID="Equation.DSMT4" ShapeID="_x0000_i1524" DrawAspect="Content" ObjectID="_1621774585" r:id="rId1033"/>
        </w:object>
      </w:r>
      <w:r w:rsidRPr="00C751B4">
        <w:rPr>
          <w:color w:val="0000FF"/>
        </w:rPr>
        <w:t xml:space="preserve"> og fars alder </w:t>
      </w:r>
      <w:r w:rsidR="007B00C5" w:rsidRPr="00C751B4">
        <w:rPr>
          <w:color w:val="0000FF"/>
          <w:position w:val="-6"/>
        </w:rPr>
        <w:object w:dxaOrig="300" w:dyaOrig="260" w14:anchorId="7BC014A1">
          <v:shape id="_x0000_i1525" type="#_x0000_t75" style="width:15pt;height:12.5pt" o:ole="">
            <v:imagedata r:id="rId1034" o:title=""/>
          </v:shape>
          <o:OLEObject Type="Embed" ProgID="Equation.DSMT4" ShapeID="_x0000_i1525" DrawAspect="Content" ObjectID="_1621774586" r:id="rId1035"/>
        </w:object>
      </w:r>
      <w:r w:rsidR="003A4CF8" w:rsidRPr="00C751B4">
        <w:rPr>
          <w:i/>
          <w:color w:val="0000FF"/>
        </w:rPr>
        <w:t>.</w:t>
      </w:r>
      <w:r w:rsidR="00C41246" w:rsidRPr="00C751B4">
        <w:br/>
      </w:r>
      <w:r w:rsidR="00C41246" w:rsidRPr="00C751B4">
        <w:br/>
      </w:r>
      <w:r w:rsidR="00784D5C" w:rsidRPr="00C751B4">
        <w:rPr>
          <w:color w:val="0000FF"/>
          <w:position w:val="-38"/>
        </w:rPr>
        <w:object w:dxaOrig="1440" w:dyaOrig="900" w14:anchorId="7BC014A2">
          <v:shape id="_x0000_i1526" type="#_x0000_t75" style="width:1in;height:45pt" o:ole="">
            <v:imagedata r:id="rId1036" o:title=""/>
          </v:shape>
          <o:OLEObject Type="Embed" ProgID="Equation.DSMT4" ShapeID="_x0000_i1526" DrawAspect="Content" ObjectID="_1621774587" r:id="rId1037"/>
        </w:object>
      </w:r>
      <w:r w:rsidR="00C41246" w:rsidRPr="00C751B4">
        <w:rPr>
          <w:color w:val="0000FF"/>
        </w:rPr>
        <w:br/>
      </w:r>
      <w:r w:rsidR="00C41246" w:rsidRPr="00C751B4">
        <w:rPr>
          <w:color w:val="0000FF"/>
        </w:rPr>
        <w:br/>
      </w:r>
      <w:r w:rsidRPr="00C751B4">
        <w:rPr>
          <w:color w:val="0000FF"/>
          <w:u w:val="double"/>
        </w:rPr>
        <w:t xml:space="preserve">Ari er </w:t>
      </w:r>
      <w:r w:rsidR="00784D5C" w:rsidRPr="00C751B4">
        <w:rPr>
          <w:color w:val="0000FF"/>
          <w:u w:val="double"/>
        </w:rPr>
        <w:t>6</w:t>
      </w:r>
      <w:r w:rsidRPr="00C751B4">
        <w:rPr>
          <w:color w:val="0000FF"/>
          <w:u w:val="double"/>
        </w:rPr>
        <w:t xml:space="preserve"> år, Anette </w:t>
      </w:r>
      <w:r w:rsidR="00784D5C" w:rsidRPr="00C751B4">
        <w:rPr>
          <w:color w:val="0000FF"/>
          <w:u w:val="double"/>
        </w:rPr>
        <w:t>12</w:t>
      </w:r>
      <w:r w:rsidRPr="00C751B4">
        <w:rPr>
          <w:color w:val="0000FF"/>
          <w:u w:val="double"/>
        </w:rPr>
        <w:t xml:space="preserve"> år og far </w:t>
      </w:r>
      <w:r w:rsidR="00784D5C" w:rsidRPr="00C751B4">
        <w:rPr>
          <w:color w:val="0000FF"/>
          <w:u w:val="double"/>
        </w:rPr>
        <w:t>36</w:t>
      </w:r>
      <w:r w:rsidRPr="00C751B4">
        <w:rPr>
          <w:color w:val="0000FF"/>
          <w:u w:val="double"/>
        </w:rPr>
        <w:t xml:space="preserve"> år.</w:t>
      </w:r>
    </w:p>
    <w:p w14:paraId="7BC00F6F" w14:textId="77777777" w:rsidR="008C78C0" w:rsidRPr="00C751B4" w:rsidRDefault="00C41246" w:rsidP="00E45DD1">
      <w:pPr>
        <w:spacing w:after="0"/>
      </w:pPr>
      <w:r w:rsidRPr="00C751B4">
        <w:br w:type="page"/>
      </w:r>
      <w:r w:rsidR="008C78C0" w:rsidRPr="00C751B4">
        <w:rPr>
          <w:b/>
        </w:rPr>
        <w:lastRenderedPageBreak/>
        <w:t>1</w:t>
      </w:r>
      <w:r w:rsidR="00DE276B" w:rsidRPr="00C751B4">
        <w:rPr>
          <w:b/>
        </w:rPr>
        <w:t>.4.10</w:t>
      </w:r>
      <w:r w:rsidR="008C78C0" w:rsidRPr="00C751B4">
        <w:rPr>
          <w:b/>
        </w:rPr>
        <w:t xml:space="preserve"> </w:t>
      </w:r>
    </w:p>
    <w:p w14:paraId="7BC00F70" w14:textId="77777777" w:rsidR="008C78C0" w:rsidRPr="00C751B4" w:rsidRDefault="008C78C0" w:rsidP="008C78C0">
      <w:r w:rsidRPr="00C751B4">
        <w:t xml:space="preserve">Far er tre ganger så gammel som Per og bestefar er dobbelt så gammel som far. </w:t>
      </w:r>
      <w:r w:rsidR="00C41246" w:rsidRPr="00C751B4">
        <w:br/>
      </w:r>
      <w:r w:rsidRPr="00C751B4">
        <w:t xml:space="preserve">Til sammen er de 120 år. </w:t>
      </w:r>
      <w:r w:rsidR="00C41246" w:rsidRPr="00C751B4">
        <w:br/>
      </w:r>
      <w:r w:rsidR="00C41246" w:rsidRPr="00C751B4">
        <w:br/>
      </w:r>
      <w:r w:rsidR="002C3262" w:rsidRPr="00C751B4">
        <w:t>Sett opp en likning og finn ut hvor gamle P</w:t>
      </w:r>
      <w:r w:rsidR="00E45DD1" w:rsidRPr="00C751B4">
        <w:t>er, far og bestefar</w:t>
      </w:r>
      <w:r w:rsidR="002C3262" w:rsidRPr="00C751B4">
        <w:t xml:space="preserve"> er.</w:t>
      </w:r>
      <w:r w:rsidR="00C41246" w:rsidRPr="00C751B4">
        <w:br/>
      </w:r>
      <w:r w:rsidR="00C41246" w:rsidRPr="00C751B4">
        <w:br/>
      </w:r>
      <w:r w:rsidR="003A4CF8" w:rsidRPr="00C751B4">
        <w:rPr>
          <w:color w:val="0000FF"/>
        </w:rPr>
        <w:t xml:space="preserve">La </w:t>
      </w:r>
      <w:r w:rsidR="007B00C5" w:rsidRPr="00C751B4">
        <w:rPr>
          <w:color w:val="0000FF"/>
          <w:position w:val="-4"/>
        </w:rPr>
        <w:object w:dxaOrig="180" w:dyaOrig="200" w14:anchorId="7BC014A3">
          <v:shape id="_x0000_i1527" type="#_x0000_t75" style="width:9pt;height:10pt" o:ole="">
            <v:imagedata r:id="rId1038" o:title=""/>
          </v:shape>
          <o:OLEObject Type="Embed" ProgID="Equation.DSMT4" ShapeID="_x0000_i1527" DrawAspect="Content" ObjectID="_1621774588" r:id="rId1039"/>
        </w:object>
      </w:r>
      <w:r w:rsidRPr="00C751B4">
        <w:rPr>
          <w:color w:val="0000FF"/>
        </w:rPr>
        <w:t xml:space="preserve"> være alde</w:t>
      </w:r>
      <w:r w:rsidR="00BB411D" w:rsidRPr="00C751B4">
        <w:rPr>
          <w:color w:val="0000FF"/>
        </w:rPr>
        <w:t xml:space="preserve">ren til Per. Da er fars alder </w:t>
      </w:r>
      <w:r w:rsidR="007B00C5" w:rsidRPr="00C751B4">
        <w:rPr>
          <w:color w:val="0000FF"/>
          <w:position w:val="-6"/>
        </w:rPr>
        <w:object w:dxaOrig="300" w:dyaOrig="260" w14:anchorId="7BC014A4">
          <v:shape id="_x0000_i1528" type="#_x0000_t75" style="width:15pt;height:12.5pt" o:ole="">
            <v:imagedata r:id="rId1040" o:title=""/>
          </v:shape>
          <o:OLEObject Type="Embed" ProgID="Equation.DSMT4" ShapeID="_x0000_i1528" DrawAspect="Content" ObjectID="_1621774589" r:id="rId1041"/>
        </w:object>
      </w:r>
      <w:r w:rsidRPr="00C751B4">
        <w:rPr>
          <w:color w:val="0000FF"/>
        </w:rPr>
        <w:t xml:space="preserve"> og bestefars alder </w:t>
      </w:r>
      <w:r w:rsidR="007B00C5" w:rsidRPr="00C751B4">
        <w:rPr>
          <w:color w:val="0000FF"/>
          <w:position w:val="-6"/>
        </w:rPr>
        <w:object w:dxaOrig="300" w:dyaOrig="260" w14:anchorId="7BC014A5">
          <v:shape id="_x0000_i1529" type="#_x0000_t75" style="width:15pt;height:12.5pt" o:ole="">
            <v:imagedata r:id="rId1042" o:title=""/>
          </v:shape>
          <o:OLEObject Type="Embed" ProgID="Equation.DSMT4" ShapeID="_x0000_i1529" DrawAspect="Content" ObjectID="_1621774590" r:id="rId1043"/>
        </w:object>
      </w:r>
      <w:r w:rsidR="00BB411D" w:rsidRPr="00C751B4">
        <w:rPr>
          <w:color w:val="0000FF"/>
        </w:rPr>
        <w:t>.</w:t>
      </w:r>
      <w:r w:rsidR="00C41246" w:rsidRPr="00C751B4">
        <w:br/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E45DD1" w:rsidRPr="00C751B4">
        <w:rPr>
          <w:color w:val="0000FF"/>
          <w:position w:val="-38"/>
        </w:rPr>
        <w:object w:dxaOrig="1540" w:dyaOrig="900" w14:anchorId="7BC014A6">
          <v:shape id="_x0000_i1530" type="#_x0000_t75" style="width:77pt;height:45pt" o:ole="">
            <v:imagedata r:id="rId1044" o:title=""/>
          </v:shape>
          <o:OLEObject Type="Embed" ProgID="Equation.DSMT4" ShapeID="_x0000_i1530" DrawAspect="Content" ObjectID="_1621774591" r:id="rId1045"/>
        </w:object>
      </w:r>
      <w:r w:rsidR="00C41246" w:rsidRPr="00C751B4">
        <w:br/>
      </w:r>
      <w:r w:rsidR="00C41246" w:rsidRPr="00C751B4">
        <w:br/>
      </w:r>
      <w:r w:rsidRPr="00C751B4">
        <w:rPr>
          <w:color w:val="0000FF"/>
          <w:u w:val="double"/>
        </w:rPr>
        <w:t>Per er 12 år, far</w:t>
      </w:r>
      <w:r w:rsidR="00E45DD1" w:rsidRPr="00C751B4">
        <w:rPr>
          <w:color w:val="0000FF"/>
          <w:u w:val="double"/>
        </w:rPr>
        <w:t xml:space="preserve"> er</w:t>
      </w:r>
      <w:r w:rsidRPr="00C751B4">
        <w:rPr>
          <w:color w:val="0000FF"/>
          <w:u w:val="double"/>
        </w:rPr>
        <w:t xml:space="preserve"> 36</w:t>
      </w:r>
      <w:r w:rsidR="000F35FE" w:rsidRPr="00C751B4">
        <w:rPr>
          <w:color w:val="0000FF"/>
          <w:u w:val="double"/>
        </w:rPr>
        <w:t xml:space="preserve"> </w:t>
      </w:r>
      <w:r w:rsidRPr="00C751B4">
        <w:rPr>
          <w:color w:val="0000FF"/>
          <w:u w:val="double"/>
        </w:rPr>
        <w:t>år og bestefar</w:t>
      </w:r>
      <w:r w:rsidR="00E45DD1" w:rsidRPr="00C751B4">
        <w:rPr>
          <w:color w:val="0000FF"/>
          <w:u w:val="double"/>
        </w:rPr>
        <w:t xml:space="preserve"> er</w:t>
      </w:r>
      <w:r w:rsidRPr="00C751B4">
        <w:rPr>
          <w:color w:val="0000FF"/>
          <w:u w:val="double"/>
        </w:rPr>
        <w:t xml:space="preserve"> 72 år.</w:t>
      </w:r>
    </w:p>
    <w:p w14:paraId="7BC00F71" w14:textId="77777777" w:rsidR="008C78C0" w:rsidRPr="00C751B4" w:rsidRDefault="00C41246" w:rsidP="00E45DD1">
      <w:pPr>
        <w:spacing w:after="0"/>
      </w:pPr>
      <w:r w:rsidRPr="00C751B4">
        <w:rPr>
          <w:color w:val="FF0000"/>
        </w:rPr>
        <w:br/>
      </w:r>
      <w:r w:rsidRPr="00C751B4">
        <w:rPr>
          <w:color w:val="FF0000"/>
        </w:rPr>
        <w:br/>
      </w:r>
      <w:r w:rsidRPr="00C751B4">
        <w:rPr>
          <w:color w:val="FF0000"/>
        </w:rPr>
        <w:br/>
      </w:r>
      <w:r w:rsidR="00DE276B" w:rsidRPr="00C751B4">
        <w:rPr>
          <w:b/>
        </w:rPr>
        <w:t>1.4.11</w:t>
      </w:r>
      <w:r w:rsidR="008C78C0" w:rsidRPr="00C751B4">
        <w:rPr>
          <w:b/>
        </w:rPr>
        <w:t xml:space="preserve"> </w:t>
      </w:r>
    </w:p>
    <w:p w14:paraId="7BC00F72" w14:textId="77777777" w:rsidR="008C78C0" w:rsidRPr="00C751B4" w:rsidRDefault="008C78C0" w:rsidP="008C78C0">
      <w:r w:rsidRPr="00C751B4">
        <w:t xml:space="preserve">Mormor var 22 år da mor ble født. I dag er hun dobbelt så gammel som mor. </w:t>
      </w:r>
      <w:r w:rsidR="00C41246" w:rsidRPr="00C751B4">
        <w:br/>
      </w:r>
      <w:r w:rsidR="00892ABA" w:rsidRPr="00C751B4">
        <w:t xml:space="preserve">Sett opp en likning og finn ut hvor gamle </w:t>
      </w:r>
      <w:r w:rsidR="00E45DD1" w:rsidRPr="00C751B4">
        <w:t>mor og mormor</w:t>
      </w:r>
      <w:r w:rsidR="00892ABA" w:rsidRPr="00C751B4">
        <w:t xml:space="preserve"> er.</w:t>
      </w:r>
      <w:r w:rsidR="00C41246" w:rsidRPr="00C751B4">
        <w:br/>
      </w:r>
      <w:r w:rsidR="00C41246" w:rsidRPr="00C751B4">
        <w:br/>
      </w:r>
      <w:r w:rsidRPr="00C751B4">
        <w:rPr>
          <w:color w:val="0000FF"/>
        </w:rPr>
        <w:t xml:space="preserve">La </w:t>
      </w:r>
      <w:r w:rsidR="007B00C5" w:rsidRPr="00C751B4">
        <w:rPr>
          <w:color w:val="0000FF"/>
          <w:position w:val="-4"/>
        </w:rPr>
        <w:object w:dxaOrig="180" w:dyaOrig="200" w14:anchorId="7BC014A7">
          <v:shape id="_x0000_i1531" type="#_x0000_t75" style="width:9pt;height:10pt" o:ole="">
            <v:imagedata r:id="rId1046" o:title=""/>
          </v:shape>
          <o:OLEObject Type="Embed" ProgID="Equation.DSMT4" ShapeID="_x0000_i1531" DrawAspect="Content" ObjectID="_1621774592" r:id="rId1047"/>
        </w:object>
      </w:r>
      <w:r w:rsidRPr="00C751B4">
        <w:rPr>
          <w:color w:val="0000FF"/>
        </w:rPr>
        <w:t xml:space="preserve"> være alderen til </w:t>
      </w:r>
      <w:r w:rsidR="00E44E38" w:rsidRPr="00C751B4">
        <w:rPr>
          <w:color w:val="0000FF"/>
        </w:rPr>
        <w:t>mor</w:t>
      </w:r>
      <w:r w:rsidRPr="00C751B4">
        <w:rPr>
          <w:color w:val="0000FF"/>
        </w:rPr>
        <w:t xml:space="preserve">. Da er </w:t>
      </w:r>
      <w:r w:rsidR="00BB411D" w:rsidRPr="00C751B4">
        <w:rPr>
          <w:color w:val="0000FF"/>
        </w:rPr>
        <w:t xml:space="preserve">mormors alder </w:t>
      </w:r>
      <w:r w:rsidR="007B00C5" w:rsidRPr="00C751B4">
        <w:rPr>
          <w:color w:val="0000FF"/>
          <w:position w:val="-4"/>
        </w:rPr>
        <w:object w:dxaOrig="300" w:dyaOrig="240" w14:anchorId="7BC014A8">
          <v:shape id="_x0000_i1532" type="#_x0000_t75" style="width:15pt;height:12pt" o:ole="">
            <v:imagedata r:id="rId1048" o:title=""/>
          </v:shape>
          <o:OLEObject Type="Embed" ProgID="Equation.DSMT4" ShapeID="_x0000_i1532" DrawAspect="Content" ObjectID="_1621774593" r:id="rId1049"/>
        </w:object>
      </w:r>
      <w:r w:rsidR="00ED762D" w:rsidRPr="00C751B4">
        <w:rPr>
          <w:color w:val="0000FF"/>
        </w:rPr>
        <w:t>.</w:t>
      </w:r>
      <w:r w:rsidR="00C41246" w:rsidRPr="00C751B4">
        <w:br/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E45DD1" w:rsidRPr="00C751B4">
        <w:rPr>
          <w:color w:val="0000FF"/>
          <w:position w:val="-38"/>
        </w:rPr>
        <w:object w:dxaOrig="1120" w:dyaOrig="900" w14:anchorId="7BC014A9">
          <v:shape id="_x0000_i1533" type="#_x0000_t75" style="width:56pt;height:45pt" o:ole="">
            <v:imagedata r:id="rId1050" o:title=""/>
          </v:shape>
          <o:OLEObject Type="Embed" ProgID="Equation.DSMT4" ShapeID="_x0000_i1533" DrawAspect="Content" ObjectID="_1621774594" r:id="rId1051"/>
        </w:object>
      </w:r>
      <w:r w:rsidR="00C41246" w:rsidRPr="00C751B4">
        <w:br/>
      </w:r>
      <w:r w:rsidR="00C41246" w:rsidRPr="00C751B4">
        <w:br/>
      </w:r>
      <w:r w:rsidR="00E44E38" w:rsidRPr="00C751B4">
        <w:rPr>
          <w:color w:val="0000FF"/>
          <w:u w:val="double"/>
        </w:rPr>
        <w:t>Mor er 22 år og mormor 44 år</w:t>
      </w:r>
      <w:r w:rsidRPr="00C751B4">
        <w:rPr>
          <w:color w:val="0000FF"/>
          <w:u w:val="double"/>
        </w:rPr>
        <w:t>.</w:t>
      </w:r>
      <w:r w:rsidR="00C41246" w:rsidRPr="00C751B4">
        <w:br/>
      </w:r>
      <w:r w:rsidR="00E44E38" w:rsidRPr="00C751B4">
        <w:rPr>
          <w:color w:val="0000FF"/>
        </w:rPr>
        <w:t>Det hadde vi kanskje ikke tr</w:t>
      </w:r>
      <w:r w:rsidR="00E45DD1" w:rsidRPr="00C751B4">
        <w:rPr>
          <w:color w:val="0000FF"/>
        </w:rPr>
        <w:t xml:space="preserve">engt likning for å finne ut!  </w:t>
      </w:r>
      <w:r w:rsidR="00E45DD1" w:rsidRPr="00C751B4">
        <w:rPr>
          <w:color w:val="0000FF"/>
        </w:rPr>
        <w:sym w:font="Wingdings" w:char="F04A"/>
      </w:r>
    </w:p>
    <w:p w14:paraId="7BC00F73" w14:textId="77777777" w:rsidR="008C78C0" w:rsidRPr="00C751B4" w:rsidRDefault="00C41246" w:rsidP="00F95CA2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DE276B" w:rsidRPr="00C751B4">
        <w:rPr>
          <w:b/>
        </w:rPr>
        <w:lastRenderedPageBreak/>
        <w:t>1.4.12</w:t>
      </w:r>
      <w:r w:rsidR="008C78C0" w:rsidRPr="00C751B4">
        <w:rPr>
          <w:b/>
        </w:rPr>
        <w:t xml:space="preserve"> </w:t>
      </w:r>
    </w:p>
    <w:p w14:paraId="7BC00F74" w14:textId="77777777" w:rsidR="005A5395" w:rsidRPr="00C751B4" w:rsidRDefault="008C78C0" w:rsidP="005A5395">
      <w:r w:rsidRPr="00C751B4">
        <w:t xml:space="preserve">Far er tre ganger så gammel som Camilla. Far er seks år eldre enn onkel Kåre. Til sammen er de tre 92 år. </w:t>
      </w:r>
      <w:r w:rsidR="00C41246" w:rsidRPr="00C751B4">
        <w:br/>
      </w:r>
      <w:r w:rsidR="00C41246" w:rsidRPr="00C751B4">
        <w:br/>
      </w:r>
      <w:r w:rsidR="00892ABA" w:rsidRPr="00C751B4">
        <w:t xml:space="preserve">Sett opp en likning og finn ut hvor gamle </w:t>
      </w:r>
      <w:r w:rsidR="00ED762D" w:rsidRPr="00C751B4">
        <w:t>Camilla, far og onkel Kåre</w:t>
      </w:r>
      <w:r w:rsidR="00892ABA" w:rsidRPr="00C751B4">
        <w:t xml:space="preserve"> er.</w:t>
      </w:r>
      <w:r w:rsidR="00C41246" w:rsidRPr="00C751B4">
        <w:br/>
      </w:r>
      <w:r w:rsidR="00C41246" w:rsidRPr="00C751B4">
        <w:br/>
      </w:r>
      <w:r w:rsidR="000F35FE" w:rsidRPr="00C751B4">
        <w:rPr>
          <w:color w:val="0000FF"/>
        </w:rPr>
        <w:t xml:space="preserve">La </w:t>
      </w:r>
      <w:r w:rsidR="007B00C5" w:rsidRPr="00C751B4">
        <w:rPr>
          <w:color w:val="0000FF"/>
          <w:position w:val="-4"/>
        </w:rPr>
        <w:object w:dxaOrig="180" w:dyaOrig="200" w14:anchorId="7BC014AA">
          <v:shape id="_x0000_i1534" type="#_x0000_t75" style="width:9pt;height:10pt" o:ole="">
            <v:imagedata r:id="rId1052" o:title=""/>
          </v:shape>
          <o:OLEObject Type="Embed" ProgID="Equation.DSMT4" ShapeID="_x0000_i1534" DrawAspect="Content" ObjectID="_1621774595" r:id="rId1053"/>
        </w:object>
      </w:r>
      <w:r w:rsidR="00E44E38" w:rsidRPr="00C751B4">
        <w:rPr>
          <w:color w:val="0000FF"/>
        </w:rPr>
        <w:t xml:space="preserve"> være alderen </w:t>
      </w:r>
      <w:r w:rsidR="00AC6B92" w:rsidRPr="00C751B4">
        <w:rPr>
          <w:color w:val="0000FF"/>
        </w:rPr>
        <w:t xml:space="preserve">til Camilla. Da er fars alder </w:t>
      </w:r>
      <w:r w:rsidR="007B00C5" w:rsidRPr="00C751B4">
        <w:rPr>
          <w:color w:val="0000FF"/>
          <w:position w:val="-6"/>
        </w:rPr>
        <w:object w:dxaOrig="300" w:dyaOrig="260" w14:anchorId="7BC014AB">
          <v:shape id="_x0000_i1535" type="#_x0000_t75" style="width:15pt;height:12.5pt" o:ole="">
            <v:imagedata r:id="rId1054" o:title=""/>
          </v:shape>
          <o:OLEObject Type="Embed" ProgID="Equation.DSMT4" ShapeID="_x0000_i1535" DrawAspect="Content" ObjectID="_1621774596" r:id="rId1055"/>
        </w:object>
      </w:r>
      <w:r w:rsidR="00AC6B92" w:rsidRPr="00C751B4">
        <w:rPr>
          <w:color w:val="0000FF"/>
        </w:rPr>
        <w:t xml:space="preserve"> og onkel Kåres </w:t>
      </w:r>
      <w:r w:rsidR="007B00C5" w:rsidRPr="00C751B4">
        <w:rPr>
          <w:color w:val="0000FF"/>
          <w:position w:val="-6"/>
        </w:rPr>
        <w:object w:dxaOrig="580" w:dyaOrig="260" w14:anchorId="7BC014AC">
          <v:shape id="_x0000_i1536" type="#_x0000_t75" style="width:29.5pt;height:12.5pt" o:ole="">
            <v:imagedata r:id="rId1056" o:title=""/>
          </v:shape>
          <o:OLEObject Type="Embed" ProgID="Equation.DSMT4" ShapeID="_x0000_i1536" DrawAspect="Content" ObjectID="_1621774597" r:id="rId1057"/>
        </w:object>
      </w:r>
      <w:r w:rsidR="00ED762D" w:rsidRPr="00C751B4">
        <w:rPr>
          <w:color w:val="0000FF"/>
        </w:rPr>
        <w:t>.</w:t>
      </w:r>
      <w:r w:rsidR="00C41246" w:rsidRPr="00C751B4">
        <w:br/>
      </w:r>
      <w:r w:rsidR="00C41246" w:rsidRPr="00C751B4">
        <w:br/>
      </w:r>
      <w:r w:rsidR="00CB6F8F" w:rsidRPr="00C751B4">
        <w:rPr>
          <w:noProof/>
          <w:lang w:eastAsia="nb-NO"/>
        </w:rPr>
        <w:drawing>
          <wp:inline distT="0" distB="0" distL="0" distR="0" wp14:anchorId="7BC014AD" wp14:editId="7BC014AE">
            <wp:extent cx="2628900" cy="857250"/>
            <wp:effectExtent l="0" t="0" r="0" b="0"/>
            <wp:docPr id="1384" name="Bilde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8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="00C41246" w:rsidRPr="00C751B4">
        <w:br/>
      </w:r>
      <w:r w:rsidR="00E44E38" w:rsidRPr="00C751B4">
        <w:rPr>
          <w:color w:val="0000FF"/>
          <w:u w:val="double"/>
        </w:rPr>
        <w:t>Camilla er 14 år, far er 42 år og onkel Kåre er 36 år.</w:t>
      </w:r>
      <w:r w:rsidR="005A5395" w:rsidRPr="00C751B4">
        <w:br/>
      </w:r>
    </w:p>
    <w:p w14:paraId="7BC00F75" w14:textId="77777777" w:rsidR="00C41246" w:rsidRPr="00C751B4" w:rsidRDefault="00C41246" w:rsidP="00C41246">
      <w:pPr>
        <w:spacing w:after="0"/>
      </w:pPr>
      <w:r w:rsidRPr="00C751B4">
        <w:rPr>
          <w:color w:val="0000FF"/>
          <w:u w:val="double"/>
        </w:rPr>
        <w:br/>
      </w:r>
      <w:r w:rsidRPr="00C751B4">
        <w:rPr>
          <w:b/>
        </w:rPr>
        <w:t xml:space="preserve">1.4.13 </w:t>
      </w:r>
    </w:p>
    <w:p w14:paraId="7BC00F76" w14:textId="77777777" w:rsidR="00892ABA" w:rsidRPr="00C751B4" w:rsidRDefault="006E7AB2" w:rsidP="00892ABA"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7BC014AF" wp14:editId="7BC014B0">
                <wp:simplePos x="0" y="0"/>
                <wp:positionH relativeFrom="column">
                  <wp:posOffset>2995930</wp:posOffset>
                </wp:positionH>
                <wp:positionV relativeFrom="paragraph">
                  <wp:posOffset>2356485</wp:posOffset>
                </wp:positionV>
                <wp:extent cx="2732405" cy="573405"/>
                <wp:effectExtent l="0" t="0" r="0" b="0"/>
                <wp:wrapNone/>
                <wp:docPr id="127" name="Text Box 1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2405" cy="573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9" w14:textId="77777777" w:rsidR="00976E17" w:rsidRPr="0062660E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62660E">
                              <w:rPr>
                                <w:b/>
                                <w:sz w:val="20"/>
                              </w:rPr>
                              <w:t>Hvor gamle er Maja og bestefa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4AF" id="Text Box 1381" o:spid="_x0000_s1030" type="#_x0000_t202" style="position:absolute;margin-left:235.9pt;margin-top:185.55pt;width:215.15pt;height:45.1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" filled="f" stroked="f">
                <v:textbox>
                  <w:txbxContent>
                    <w:p w14:paraId="7BC01949" w14:textId="77777777" w:rsidR="00976E17" w:rsidRPr="0062660E" w:rsidRDefault="00976E17">
                      <w:pPr>
                        <w:rPr>
                          <w:b/>
                          <w:sz w:val="20"/>
                        </w:rPr>
                      </w:pPr>
                      <w:r w:rsidRPr="0062660E">
                        <w:rPr>
                          <w:b/>
                          <w:sz w:val="20"/>
                        </w:rPr>
                        <w:t>Hvor gamle er Maja og bestefar?</w:t>
                      </w:r>
                    </w:p>
                  </w:txbxContent>
                </v:textbox>
              </v:shape>
            </w:pict>
          </mc:Fallback>
        </mc:AlternateContent>
      </w:r>
      <w:r w:rsidRPr="00C751B4">
        <w:rPr>
          <w:noProof/>
          <w:lang w:eastAsia="nb-NO"/>
        </w:rPr>
        <w:drawing>
          <wp:anchor distT="0" distB="0" distL="114300" distR="114300" simplePos="0" relativeHeight="251659776" behindDoc="0" locked="0" layoutInCell="1" allowOverlap="1" wp14:anchorId="7BC014B1" wp14:editId="7BC014B2">
            <wp:simplePos x="0" y="0"/>
            <wp:positionH relativeFrom="column">
              <wp:posOffset>3072130</wp:posOffset>
            </wp:positionH>
            <wp:positionV relativeFrom="paragraph">
              <wp:posOffset>276225</wp:posOffset>
            </wp:positionV>
            <wp:extent cx="3048000" cy="2076450"/>
            <wp:effectExtent l="0" t="0" r="0" b="0"/>
            <wp:wrapSquare wrapText="bothSides"/>
            <wp:docPr id="1828" name="Bilde 1398" descr="Beskrivelse: Maja og bestef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8" descr="Beskrivelse: Maja og bestefar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2ABA" w:rsidRPr="00C751B4">
        <w:t>Mor er 21 år eldre enn Maja. Bestefar er tre ganger så gammel som mor. Om</w:t>
      </w:r>
      <w:r w:rsidR="00C41246" w:rsidRPr="00C751B4">
        <w:t xml:space="preserve"> to år er de til sammen 100 år.</w:t>
      </w:r>
      <w:r w:rsidR="00C41246" w:rsidRPr="00C751B4">
        <w:br/>
      </w:r>
      <w:r w:rsidR="00C41246" w:rsidRPr="00C751B4">
        <w:br/>
      </w:r>
      <w:r w:rsidR="00892ABA" w:rsidRPr="00C751B4">
        <w:t>Sett opp en likning og finn ut hvor g</w:t>
      </w:r>
      <w:r w:rsidR="00C41246" w:rsidRPr="00C751B4">
        <w:t xml:space="preserve">amle Maja, mor og bestefar er. </w:t>
      </w:r>
      <w:r w:rsidR="00C41246" w:rsidRPr="00C751B4">
        <w:br/>
      </w:r>
      <w:r w:rsidR="00C41246" w:rsidRPr="00C751B4">
        <w:br/>
      </w:r>
      <w:r w:rsidR="00892ABA" w:rsidRPr="00C751B4">
        <w:rPr>
          <w:color w:val="0000FF"/>
        </w:rPr>
        <w:t xml:space="preserve">La </w:t>
      </w:r>
      <w:r w:rsidR="00892ABA" w:rsidRPr="00C751B4">
        <w:rPr>
          <w:color w:val="0000FF"/>
          <w:position w:val="-4"/>
        </w:rPr>
        <w:object w:dxaOrig="180" w:dyaOrig="200" w14:anchorId="7BC014B3">
          <v:shape id="_x0000_i1537" type="#_x0000_t75" style="width:9pt;height:10pt" o:ole="">
            <v:imagedata r:id="rId1038" o:title=""/>
          </v:shape>
          <o:OLEObject Type="Embed" ProgID="Equation.DSMT4" ShapeID="_x0000_i1537" DrawAspect="Content" ObjectID="_1621774598" r:id="rId1060"/>
        </w:object>
      </w:r>
      <w:r w:rsidR="00892ABA" w:rsidRPr="00C751B4">
        <w:rPr>
          <w:color w:val="0000FF"/>
        </w:rPr>
        <w:t xml:space="preserve"> være alderen til Maja. Da er mors alder </w:t>
      </w:r>
      <w:r w:rsidR="0062660E" w:rsidRPr="00C751B4">
        <w:rPr>
          <w:color w:val="0000FF"/>
          <w:position w:val="-4"/>
        </w:rPr>
        <w:object w:dxaOrig="580" w:dyaOrig="240" w14:anchorId="7BC014B4">
          <v:shape id="_x0000_i1538" type="#_x0000_t75" style="width:29.5pt;height:12pt" o:ole="">
            <v:imagedata r:id="rId1061" o:title=""/>
          </v:shape>
          <o:OLEObject Type="Embed" ProgID="Equation.DSMT4" ShapeID="_x0000_i1538" DrawAspect="Content" ObjectID="_1621774599" r:id="rId1062"/>
        </w:object>
      </w:r>
      <w:r w:rsidR="00892ABA" w:rsidRPr="00C751B4">
        <w:rPr>
          <w:color w:val="0000FF"/>
        </w:rPr>
        <w:t xml:space="preserve"> og bestefars alder </w:t>
      </w:r>
      <w:r w:rsidR="0062660E" w:rsidRPr="00C751B4">
        <w:rPr>
          <w:color w:val="0000FF"/>
          <w:position w:val="-12"/>
        </w:rPr>
        <w:object w:dxaOrig="880" w:dyaOrig="360" w14:anchorId="7BC014B5">
          <v:shape id="_x0000_i1539" type="#_x0000_t75" style="width:44.5pt;height:18.5pt" o:ole="">
            <v:imagedata r:id="rId1063" o:title=""/>
          </v:shape>
          <o:OLEObject Type="Embed" ProgID="Equation.DSMT4" ShapeID="_x0000_i1539" DrawAspect="Content" ObjectID="_1621774600" r:id="rId1064"/>
        </w:object>
      </w:r>
      <w:r w:rsidR="00892ABA" w:rsidRPr="00C751B4">
        <w:rPr>
          <w:color w:val="0000FF"/>
        </w:rPr>
        <w:t>.</w:t>
      </w:r>
      <w:r w:rsidR="0062660E" w:rsidRPr="00C751B4">
        <w:rPr>
          <w:color w:val="0000FF"/>
        </w:rPr>
        <w:t xml:space="preserve"> I dag er de til sammen </w:t>
      </w:r>
      <w:r w:rsidR="0062660E" w:rsidRPr="00C751B4">
        <w:rPr>
          <w:color w:val="0000FF"/>
          <w:position w:val="-10"/>
        </w:rPr>
        <w:object w:dxaOrig="1920" w:dyaOrig="300" w14:anchorId="7BC014B6">
          <v:shape id="_x0000_i1540" type="#_x0000_t75" style="width:96pt;height:15pt" o:ole="">
            <v:imagedata r:id="rId1065" o:title=""/>
          </v:shape>
          <o:OLEObject Type="Embed" ProgID="Equation.DSMT4" ShapeID="_x0000_i1540" DrawAspect="Content" ObjectID="_1621774601" r:id="rId1066"/>
        </w:object>
      </w:r>
      <w:r w:rsidR="0062660E" w:rsidRPr="00C751B4">
        <w:rPr>
          <w:color w:val="0000FF"/>
        </w:rPr>
        <w:t>.</w:t>
      </w:r>
      <w:r w:rsidR="00C41246" w:rsidRPr="00C751B4">
        <w:br/>
      </w:r>
      <w:r w:rsidR="00C41246" w:rsidRPr="00C751B4">
        <w:br/>
      </w:r>
      <w:r w:rsidR="007223BA" w:rsidRPr="00C751B4">
        <w:rPr>
          <w:noProof/>
          <w:lang w:eastAsia="nb-NO"/>
        </w:rPr>
        <w:drawing>
          <wp:inline distT="0" distB="0" distL="0" distR="0" wp14:anchorId="7BC014B7" wp14:editId="7BC014B8">
            <wp:extent cx="2638425" cy="857250"/>
            <wp:effectExtent l="0" t="0" r="9525" b="0"/>
            <wp:docPr id="1385" name="Bild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7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="0062660E" w:rsidRPr="00C751B4">
        <w:rPr>
          <w:color w:val="0000FF"/>
          <w:position w:val="-10"/>
        </w:rPr>
        <w:object w:dxaOrig="980" w:dyaOrig="320" w14:anchorId="7BC014B9">
          <v:shape id="_x0000_i1541" type="#_x0000_t75" style="width:48.5pt;height:16pt" o:ole="">
            <v:imagedata r:id="rId1068" o:title=""/>
          </v:shape>
          <o:OLEObject Type="Embed" ProgID="Equation.DSMT4" ShapeID="_x0000_i1541" DrawAspect="Content" ObjectID="_1621774602" r:id="rId1069"/>
        </w:object>
      </w:r>
      <w:r w:rsidR="0062660E" w:rsidRPr="00C751B4">
        <w:rPr>
          <w:color w:val="0000FF"/>
        </w:rPr>
        <w:br/>
      </w:r>
      <w:r w:rsidR="0062660E" w:rsidRPr="00C751B4">
        <w:rPr>
          <w:color w:val="0000FF"/>
          <w:position w:val="-10"/>
        </w:rPr>
        <w:object w:dxaOrig="900" w:dyaOrig="320" w14:anchorId="7BC014BA">
          <v:shape id="_x0000_i1542" type="#_x0000_t75" style="width:45pt;height:16pt" o:ole="">
            <v:imagedata r:id="rId1070" o:title=""/>
          </v:shape>
          <o:OLEObject Type="Embed" ProgID="Equation.DSMT4" ShapeID="_x0000_i1542" DrawAspect="Content" ObjectID="_1621774603" r:id="rId1071"/>
        </w:object>
      </w:r>
      <w:r w:rsidR="00C41246" w:rsidRPr="00C751B4">
        <w:br/>
      </w:r>
      <w:r w:rsidR="00C41246" w:rsidRPr="00C751B4">
        <w:br/>
      </w:r>
      <w:r w:rsidR="0062660E" w:rsidRPr="00C751B4">
        <w:rPr>
          <w:color w:val="0000FF"/>
          <w:u w:val="double"/>
        </w:rPr>
        <w:t xml:space="preserve">Maja er </w:t>
      </w:r>
      <w:r w:rsidR="00892ABA" w:rsidRPr="00C751B4">
        <w:rPr>
          <w:color w:val="0000FF"/>
          <w:u w:val="double"/>
        </w:rPr>
        <w:t xml:space="preserve">2 år, </w:t>
      </w:r>
      <w:r w:rsidR="0062660E" w:rsidRPr="00C751B4">
        <w:rPr>
          <w:color w:val="0000FF"/>
          <w:u w:val="double"/>
        </w:rPr>
        <w:t>mor</w:t>
      </w:r>
      <w:r w:rsidR="00892ABA" w:rsidRPr="00C751B4">
        <w:rPr>
          <w:color w:val="0000FF"/>
          <w:u w:val="double"/>
        </w:rPr>
        <w:t xml:space="preserve"> er </w:t>
      </w:r>
      <w:r w:rsidR="0062660E" w:rsidRPr="00C751B4">
        <w:rPr>
          <w:color w:val="0000FF"/>
          <w:u w:val="double"/>
        </w:rPr>
        <w:t>23</w:t>
      </w:r>
      <w:r w:rsidR="00892ABA" w:rsidRPr="00C751B4">
        <w:rPr>
          <w:color w:val="0000FF"/>
          <w:u w:val="double"/>
        </w:rPr>
        <w:t xml:space="preserve"> år og bestefar er </w:t>
      </w:r>
      <w:r w:rsidR="0062660E" w:rsidRPr="00C751B4">
        <w:rPr>
          <w:color w:val="0000FF"/>
          <w:u w:val="double"/>
        </w:rPr>
        <w:t>69</w:t>
      </w:r>
      <w:r w:rsidR="00892ABA" w:rsidRPr="00C751B4">
        <w:rPr>
          <w:color w:val="0000FF"/>
          <w:u w:val="double"/>
        </w:rPr>
        <w:t xml:space="preserve"> år.</w:t>
      </w:r>
    </w:p>
    <w:p w14:paraId="7BC00F77" w14:textId="77777777" w:rsidR="00255718" w:rsidRPr="00C751B4" w:rsidRDefault="00D7268A" w:rsidP="00255718">
      <w:pPr>
        <w:pStyle w:val="Overskrift2"/>
      </w:pPr>
      <w:r w:rsidRPr="00C751B4">
        <w:br w:type="page"/>
      </w:r>
      <w:bookmarkStart w:id="52" w:name="_Toc428876087"/>
      <w:r w:rsidR="00255718" w:rsidRPr="00C751B4">
        <w:lastRenderedPageBreak/>
        <w:t>Formelregning</w:t>
      </w:r>
      <w:bookmarkEnd w:id="50"/>
      <w:bookmarkEnd w:id="52"/>
    </w:p>
    <w:bookmarkEnd w:id="51"/>
    <w:p w14:paraId="7BC00F78" w14:textId="77777777" w:rsidR="00255718" w:rsidRPr="00C751B4" w:rsidRDefault="00A61E7B" w:rsidP="00A61E7B">
      <w:pPr>
        <w:spacing w:after="0"/>
        <w:rPr>
          <w:b/>
        </w:rPr>
      </w:pPr>
      <w:r w:rsidRPr="00C751B4">
        <w:rPr>
          <w:b/>
        </w:rPr>
        <w:br/>
      </w:r>
      <w:r w:rsidR="00DE276B" w:rsidRPr="00C751B4">
        <w:rPr>
          <w:b/>
        </w:rPr>
        <w:t>1.4.1</w:t>
      </w:r>
      <w:r w:rsidR="004D233B" w:rsidRPr="00C751B4">
        <w:rPr>
          <w:b/>
        </w:rPr>
        <w:t>4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BB" wp14:editId="7BC014BC">
            <wp:extent cx="628650" cy="447675"/>
            <wp:effectExtent l="0" t="0" r="0" b="9525"/>
            <wp:docPr id="59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79" w14:textId="77777777" w:rsidR="00255718" w:rsidRPr="00C751B4" w:rsidRDefault="00255718" w:rsidP="00C41246">
      <w:pPr>
        <w:spacing w:after="0"/>
      </w:pPr>
      <w:r w:rsidRPr="00C751B4">
        <w:t xml:space="preserve">Gitt formelen </w:t>
      </w:r>
      <w:r w:rsidR="007B00C5" w:rsidRPr="00C751B4">
        <w:rPr>
          <w:position w:val="-6"/>
        </w:rPr>
        <w:object w:dxaOrig="639" w:dyaOrig="240" w14:anchorId="7BC014BD">
          <v:shape id="_x0000_i1543" type="#_x0000_t75" style="width:32pt;height:12pt" o:ole="">
            <v:imagedata r:id="rId1072" o:title=""/>
          </v:shape>
          <o:OLEObject Type="Embed" ProgID="Equation.DSMT4" ShapeID="_x0000_i1543" DrawAspect="Content" ObjectID="_1621774604" r:id="rId1073"/>
        </w:object>
      </w:r>
      <w:r w:rsidRPr="00C751B4">
        <w:t xml:space="preserve"> der</w:t>
      </w:r>
      <w:r w:rsidR="004D233B" w:rsidRPr="00C751B4">
        <w:t xml:space="preserve"> </w:t>
      </w:r>
      <w:r w:rsidR="004D233B" w:rsidRPr="00C751B4">
        <w:rPr>
          <w:position w:val="-6"/>
        </w:rPr>
        <w:object w:dxaOrig="160" w:dyaOrig="220" w14:anchorId="7BC014BE">
          <v:shape id="_x0000_i1544" type="#_x0000_t75" style="width:8.5pt;height:11pt" o:ole="">
            <v:imagedata r:id="rId1074" o:title=""/>
          </v:shape>
          <o:OLEObject Type="Embed" ProgID="Equation.DSMT4" ShapeID="_x0000_i1544" DrawAspect="Content" ObjectID="_1621774605" r:id="rId1075"/>
        </w:object>
      </w:r>
      <w:r w:rsidRPr="00C751B4">
        <w:t xml:space="preserve"> står for strekning,</w:t>
      </w:r>
      <w:r w:rsidR="004D233B" w:rsidRPr="00C751B4">
        <w:t xml:space="preserve"> </w:t>
      </w:r>
      <w:r w:rsidR="004D233B" w:rsidRPr="00C751B4">
        <w:rPr>
          <w:position w:val="-4"/>
        </w:rPr>
        <w:object w:dxaOrig="180" w:dyaOrig="200" w14:anchorId="7BC014BF">
          <v:shape id="_x0000_i1545" type="#_x0000_t75" style="width:9pt;height:10pt" o:ole="">
            <v:imagedata r:id="rId1076" o:title=""/>
          </v:shape>
          <o:OLEObject Type="Embed" ProgID="Equation.DSMT4" ShapeID="_x0000_i1545" DrawAspect="Content" ObjectID="_1621774606" r:id="rId1077"/>
        </w:object>
      </w:r>
      <w:r w:rsidR="004D233B" w:rsidRPr="00C751B4">
        <w:t xml:space="preserve"> </w:t>
      </w:r>
      <w:r w:rsidRPr="00C751B4">
        <w:t>for fart og</w:t>
      </w:r>
      <w:r w:rsidR="004D233B" w:rsidRPr="00C751B4">
        <w:t xml:space="preserve"> </w:t>
      </w:r>
      <w:r w:rsidR="004D233B" w:rsidRPr="00C751B4">
        <w:rPr>
          <w:position w:val="-6"/>
        </w:rPr>
        <w:object w:dxaOrig="160" w:dyaOrig="240" w14:anchorId="7BC014C0">
          <v:shape id="_x0000_i1546" type="#_x0000_t75" style="width:8.5pt;height:12pt" o:ole="">
            <v:imagedata r:id="rId1078" o:title=""/>
          </v:shape>
          <o:OLEObject Type="Embed" ProgID="Equation.DSMT4" ShapeID="_x0000_i1546" DrawAspect="Content" ObjectID="_1621774607" r:id="rId1079"/>
        </w:object>
      </w:r>
      <w:r w:rsidR="00C41246" w:rsidRPr="00C751B4">
        <w:t xml:space="preserve"> for tid.</w:t>
      </w:r>
      <w:r w:rsidR="00C41246" w:rsidRPr="00C751B4">
        <w:br/>
      </w:r>
      <w:r w:rsidRPr="00C751B4">
        <w:t>Løs formelen med hensyn på</w:t>
      </w:r>
      <w:r w:rsidR="00C41246" w:rsidRPr="00C751B4">
        <w:br/>
      </w:r>
    </w:p>
    <w:tbl>
      <w:tblPr>
        <w:tblW w:w="0" w:type="auto"/>
        <w:tblInd w:w="60" w:type="dxa"/>
        <w:tblLook w:val="04A0" w:firstRow="1" w:lastRow="0" w:firstColumn="1" w:lastColumn="0" w:noHBand="0" w:noVBand="1"/>
      </w:tblPr>
      <w:tblGrid>
        <w:gridCol w:w="4521"/>
        <w:gridCol w:w="4491"/>
      </w:tblGrid>
      <w:tr w:rsidR="00255718" w:rsidRPr="00C751B4" w14:paraId="7BC00F7E" w14:textId="77777777" w:rsidTr="00464AF4">
        <w:tc>
          <w:tcPr>
            <w:tcW w:w="4606" w:type="dxa"/>
          </w:tcPr>
          <w:p w14:paraId="7BC00F7A" w14:textId="77777777" w:rsidR="00255718" w:rsidRPr="00C751B4" w:rsidRDefault="00255718" w:rsidP="004246F7">
            <w:pPr>
              <w:numPr>
                <w:ilvl w:val="0"/>
                <w:numId w:val="25"/>
              </w:numPr>
              <w:spacing w:after="0" w:line="240" w:lineRule="auto"/>
            </w:pPr>
            <w:r w:rsidRPr="00C751B4">
              <w:t>farten</w:t>
            </w:r>
            <w:r w:rsidR="00FF7053" w:rsidRPr="00C751B4">
              <w:t xml:space="preserve">, </w:t>
            </w:r>
            <w:r w:rsidR="00FF7053" w:rsidRPr="00C751B4">
              <w:rPr>
                <w:position w:val="-4"/>
              </w:rPr>
              <w:object w:dxaOrig="180" w:dyaOrig="200" w14:anchorId="7BC014C1">
                <v:shape id="_x0000_i1547" type="#_x0000_t75" style="width:9pt;height:10pt" o:ole="">
                  <v:imagedata r:id="rId1080" o:title=""/>
                </v:shape>
                <o:OLEObject Type="Embed" ProgID="Equation.DSMT4" ShapeID="_x0000_i1547" DrawAspect="Content" ObjectID="_1621774608" r:id="rId1081"/>
              </w:object>
            </w:r>
            <w:r w:rsidRPr="00C751B4">
              <w:br/>
            </w:r>
            <w:r w:rsidR="00747171" w:rsidRPr="00C751B4">
              <w:rPr>
                <w:position w:val="-78"/>
              </w:rPr>
              <w:object w:dxaOrig="840" w:dyaOrig="1300" w14:anchorId="7BC014C2">
                <v:shape id="_x0000_i1548" type="#_x0000_t75" style="width:42pt;height:65.5pt" o:ole="">
                  <v:imagedata r:id="rId1082" o:title=""/>
                </v:shape>
                <o:OLEObject Type="Embed" ProgID="Equation.DSMT4" ShapeID="_x0000_i1548" DrawAspect="Content" ObjectID="_1621774609" r:id="rId1083"/>
              </w:object>
            </w:r>
            <w:r w:rsidRPr="00C751B4">
              <w:br/>
            </w:r>
          </w:p>
          <w:p w14:paraId="7BC00F7B" w14:textId="77777777" w:rsidR="00255718" w:rsidRPr="00C751B4" w:rsidRDefault="00255718" w:rsidP="00C41246">
            <w:pPr>
              <w:numPr>
                <w:ilvl w:val="0"/>
                <w:numId w:val="25"/>
              </w:numPr>
              <w:spacing w:after="0" w:line="240" w:lineRule="auto"/>
            </w:pPr>
            <w:r w:rsidRPr="00C751B4">
              <w:t>tiden</w:t>
            </w:r>
            <w:r w:rsidR="00FF7053" w:rsidRPr="00C751B4">
              <w:t xml:space="preserve">, </w:t>
            </w:r>
            <w:r w:rsidR="00FF7053" w:rsidRPr="00C751B4">
              <w:rPr>
                <w:position w:val="-6"/>
              </w:rPr>
              <w:object w:dxaOrig="160" w:dyaOrig="240" w14:anchorId="7BC014C3">
                <v:shape id="_x0000_i1549" type="#_x0000_t75" style="width:8.5pt;height:12pt" o:ole="">
                  <v:imagedata r:id="rId1084" o:title=""/>
                </v:shape>
                <o:OLEObject Type="Embed" ProgID="Equation.DSMT4" ShapeID="_x0000_i1549" DrawAspect="Content" ObjectID="_1621774610" r:id="rId1085"/>
              </w:object>
            </w:r>
            <w:r w:rsidR="00C41246" w:rsidRPr="00C751B4">
              <w:br/>
            </w:r>
            <w:r w:rsidR="00747171" w:rsidRPr="00C751B4">
              <w:rPr>
                <w:position w:val="-78"/>
              </w:rPr>
              <w:object w:dxaOrig="840" w:dyaOrig="1300" w14:anchorId="7BC014C4">
                <v:shape id="_x0000_i1550" type="#_x0000_t75" style="width:42pt;height:65.5pt" o:ole="">
                  <v:imagedata r:id="rId1086" o:title=""/>
                </v:shape>
                <o:OLEObject Type="Embed" ProgID="Equation.DSMT4" ShapeID="_x0000_i1550" DrawAspect="Content" ObjectID="_1621774611" r:id="rId1087"/>
              </w:object>
            </w:r>
          </w:p>
          <w:p w14:paraId="7BC00F7C" w14:textId="77777777" w:rsidR="00255718" w:rsidRPr="00C751B4" w:rsidRDefault="00255718" w:rsidP="00464AF4">
            <w:pPr>
              <w:spacing w:after="0" w:line="240" w:lineRule="auto"/>
              <w:ind w:left="1416"/>
            </w:pPr>
          </w:p>
        </w:tc>
        <w:tc>
          <w:tcPr>
            <w:tcW w:w="4606" w:type="dxa"/>
          </w:tcPr>
          <w:p w14:paraId="7BC00F7D" w14:textId="77777777" w:rsidR="00255718" w:rsidRPr="00C751B4" w:rsidRDefault="00255718" w:rsidP="00464AF4">
            <w:pPr>
              <w:spacing w:after="0" w:line="240" w:lineRule="auto"/>
              <w:ind w:left="1416"/>
            </w:pPr>
          </w:p>
        </w:tc>
      </w:tr>
    </w:tbl>
    <w:p w14:paraId="7BC00F7F" w14:textId="77777777" w:rsidR="00C41246" w:rsidRPr="00C751B4" w:rsidRDefault="00C41246" w:rsidP="00FF7053">
      <w:pPr>
        <w:spacing w:after="0"/>
        <w:rPr>
          <w:b/>
        </w:rPr>
      </w:pPr>
    </w:p>
    <w:p w14:paraId="7BC00F80" w14:textId="77777777" w:rsidR="00255718" w:rsidRPr="00C751B4" w:rsidRDefault="006E7AB2" w:rsidP="00463813">
      <w:pPr>
        <w:pStyle w:val="Listeavsnitt"/>
        <w:numPr>
          <w:ilvl w:val="2"/>
          <w:numId w:val="156"/>
        </w:numPr>
        <w:spacing w:after="0"/>
        <w:rPr>
          <w:b/>
        </w:rPr>
      </w:pPr>
      <w:r w:rsidRPr="00C751B4">
        <w:rPr>
          <w:noProof/>
          <w:lang w:eastAsia="nb-NO"/>
        </w:rPr>
        <w:drawing>
          <wp:inline distT="0" distB="0" distL="0" distR="0" wp14:anchorId="7BC014C5" wp14:editId="7BC014C6">
            <wp:extent cx="628650" cy="447675"/>
            <wp:effectExtent l="0" t="0" r="0" b="9525"/>
            <wp:docPr id="60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81" w14:textId="77777777" w:rsidR="00C41246" w:rsidRPr="00C751B4" w:rsidRDefault="00255718" w:rsidP="00C41246">
      <w:pPr>
        <w:numPr>
          <w:ilvl w:val="0"/>
          <w:numId w:val="26"/>
        </w:numPr>
        <w:spacing w:after="0" w:line="240" w:lineRule="auto"/>
      </w:pPr>
      <w:r w:rsidRPr="00C751B4">
        <w:t xml:space="preserve">Arealet av en sirkel er gitt ved formelen </w:t>
      </w:r>
      <w:r w:rsidR="007B00C5" w:rsidRPr="00C751B4">
        <w:rPr>
          <w:position w:val="-6"/>
        </w:rPr>
        <w:object w:dxaOrig="820" w:dyaOrig="320" w14:anchorId="7BC014C7">
          <v:shape id="_x0000_i1551" type="#_x0000_t75" style="width:41pt;height:16pt" o:ole="">
            <v:imagedata r:id="rId1088" o:title=""/>
          </v:shape>
          <o:OLEObject Type="Embed" ProgID="Equation.DSMT4" ShapeID="_x0000_i1551" DrawAspect="Content" ObjectID="_1621774612" r:id="rId1089"/>
        </w:object>
      </w:r>
      <w:r w:rsidRPr="00C751B4">
        <w:t xml:space="preserve">. </w:t>
      </w:r>
      <w:r w:rsidR="00C41246" w:rsidRPr="00C751B4">
        <w:br/>
      </w:r>
      <w:r w:rsidRPr="00C751B4">
        <w:t>Løs formelen med hensyn på</w:t>
      </w:r>
      <w:r w:rsidR="00FF7053" w:rsidRPr="00C751B4">
        <w:t xml:space="preserve"> </w:t>
      </w:r>
      <w:r w:rsidR="00FF7053" w:rsidRPr="00C751B4">
        <w:rPr>
          <w:position w:val="-4"/>
        </w:rPr>
        <w:object w:dxaOrig="160" w:dyaOrig="200" w14:anchorId="7BC014C8">
          <v:shape id="_x0000_i1552" type="#_x0000_t75" style="width:8.5pt;height:10pt" o:ole="">
            <v:imagedata r:id="rId1090" o:title=""/>
          </v:shape>
          <o:OLEObject Type="Embed" ProgID="Equation.DSMT4" ShapeID="_x0000_i1552" DrawAspect="Content" ObjectID="_1621774613" r:id="rId1091"/>
        </w:object>
      </w:r>
      <w:r w:rsidRPr="00C751B4">
        <w:t>.</w:t>
      </w:r>
      <w:r w:rsidR="00C41246" w:rsidRPr="00C751B4">
        <w:br/>
      </w:r>
      <w:r w:rsidR="00C41246" w:rsidRPr="00C751B4">
        <w:tab/>
      </w:r>
      <w:r w:rsidR="004B7940" w:rsidRPr="00C751B4">
        <w:rPr>
          <w:position w:val="-98"/>
        </w:rPr>
        <w:object w:dxaOrig="1100" w:dyaOrig="2060" w14:anchorId="7BC014C9">
          <v:shape id="_x0000_i1553" type="#_x0000_t75" style="width:54.5pt;height:103pt" o:ole="">
            <v:imagedata r:id="rId1092" o:title=""/>
          </v:shape>
          <o:OLEObject Type="Embed" ProgID="Equation.DSMT4" ShapeID="_x0000_i1553" DrawAspect="Content" ObjectID="_1621774614" r:id="rId1093"/>
        </w:object>
      </w:r>
      <w:r w:rsidR="00C41246" w:rsidRPr="00C751B4">
        <w:br/>
      </w:r>
    </w:p>
    <w:p w14:paraId="7BC00F82" w14:textId="77777777" w:rsidR="00C41246" w:rsidRPr="00C751B4" w:rsidRDefault="00255718" w:rsidP="00C41246">
      <w:pPr>
        <w:numPr>
          <w:ilvl w:val="0"/>
          <w:numId w:val="26"/>
        </w:numPr>
        <w:spacing w:after="0" w:line="240" w:lineRule="auto"/>
      </w:pPr>
      <w:r w:rsidRPr="00C751B4">
        <w:t>Løs formelen med hensyn på</w:t>
      </w:r>
      <w:r w:rsidR="003973C3" w:rsidRPr="00C751B4">
        <w:t xml:space="preserve"> </w:t>
      </w:r>
      <w:r w:rsidR="003973C3" w:rsidRPr="00C751B4">
        <w:rPr>
          <w:position w:val="-6"/>
        </w:rPr>
        <w:object w:dxaOrig="160" w:dyaOrig="220" w14:anchorId="7BC014CA">
          <v:shape id="_x0000_i1554" type="#_x0000_t75" style="width:8.5pt;height:11pt" o:ole="">
            <v:imagedata r:id="rId1094" o:title=""/>
          </v:shape>
          <o:OLEObject Type="Embed" ProgID="Equation.DSMT4" ShapeID="_x0000_i1554" DrawAspect="Content" ObjectID="_1621774615" r:id="rId1095"/>
        </w:object>
      </w:r>
      <w:r w:rsidRPr="00C751B4">
        <w:rPr>
          <w:i/>
        </w:rPr>
        <w:t>.</w:t>
      </w:r>
      <w:r w:rsidR="00C41246" w:rsidRPr="00C751B4">
        <w:br/>
      </w:r>
      <w:r w:rsidR="00C41246" w:rsidRPr="00C751B4">
        <w:tab/>
      </w:r>
      <w:r w:rsidR="004B7940" w:rsidRPr="00C751B4">
        <w:rPr>
          <w:position w:val="-110"/>
        </w:rPr>
        <w:object w:dxaOrig="920" w:dyaOrig="2140" w14:anchorId="7BC014CB">
          <v:shape id="_x0000_i1555" type="#_x0000_t75" style="width:46pt;height:107pt" o:ole="">
            <v:imagedata r:id="rId1096" o:title=""/>
          </v:shape>
          <o:OLEObject Type="Embed" ProgID="Equation.DSMT4" ShapeID="_x0000_i1555" DrawAspect="Content" ObjectID="_1621774616" r:id="rId1097"/>
        </w:object>
      </w:r>
      <w:r w:rsidR="00D7268A" w:rsidRPr="00C751B4">
        <w:br/>
      </w:r>
    </w:p>
    <w:p w14:paraId="7BC00F83" w14:textId="77777777" w:rsidR="00255718" w:rsidRPr="00C751B4" w:rsidRDefault="00E9418F" w:rsidP="004246F7">
      <w:pPr>
        <w:numPr>
          <w:ilvl w:val="0"/>
          <w:numId w:val="26"/>
        </w:numPr>
        <w:spacing w:after="0" w:line="240" w:lineRule="auto"/>
      </w:pPr>
      <w:r w:rsidRPr="00C751B4">
        <w:br w:type="page"/>
      </w:r>
      <w:r w:rsidR="00255718" w:rsidRPr="00C751B4">
        <w:lastRenderedPageBreak/>
        <w:t xml:space="preserve">Volumet av en sylinder er gitt ved </w:t>
      </w:r>
      <w:r w:rsidR="007B00C5" w:rsidRPr="00C751B4">
        <w:rPr>
          <w:position w:val="-6"/>
        </w:rPr>
        <w:object w:dxaOrig="820" w:dyaOrig="320" w14:anchorId="7BC014CC">
          <v:shape id="_x0000_i1556" type="#_x0000_t75" style="width:41pt;height:16pt" o:ole="">
            <v:imagedata r:id="rId1098" o:title=""/>
          </v:shape>
          <o:OLEObject Type="Embed" ProgID="Equation.DSMT4" ShapeID="_x0000_i1556" DrawAspect="Content" ObjectID="_1621774617" r:id="rId1099"/>
        </w:object>
      </w:r>
      <w:r w:rsidR="00255718" w:rsidRPr="00C751B4">
        <w:t>.</w:t>
      </w:r>
      <w:r w:rsidR="00255718" w:rsidRPr="00C751B4">
        <w:br/>
      </w:r>
    </w:p>
    <w:tbl>
      <w:tblPr>
        <w:tblW w:w="0" w:type="auto"/>
        <w:tblInd w:w="282" w:type="dxa"/>
        <w:tblLook w:val="04A0" w:firstRow="1" w:lastRow="0" w:firstColumn="1" w:lastColumn="0" w:noHBand="0" w:noVBand="1"/>
      </w:tblPr>
      <w:tblGrid>
        <w:gridCol w:w="4174"/>
        <w:gridCol w:w="4263"/>
      </w:tblGrid>
      <w:tr w:rsidR="00255718" w:rsidRPr="00C751B4" w14:paraId="7BC00F88" w14:textId="77777777" w:rsidTr="00464AF4">
        <w:tc>
          <w:tcPr>
            <w:tcW w:w="4174" w:type="dxa"/>
          </w:tcPr>
          <w:p w14:paraId="7BC00F84" w14:textId="77777777" w:rsidR="00255718" w:rsidRPr="00C751B4" w:rsidRDefault="00255718" w:rsidP="00464AF4">
            <w:pPr>
              <w:numPr>
                <w:ilvl w:val="1"/>
                <w:numId w:val="26"/>
              </w:numPr>
              <w:spacing w:after="0" w:line="240" w:lineRule="auto"/>
              <w:ind w:left="284" w:hanging="427"/>
            </w:pPr>
            <w:r w:rsidRPr="00C751B4">
              <w:t>Løs formelen med hensyn på</w:t>
            </w:r>
            <w:r w:rsidR="004B7940" w:rsidRPr="00C751B4">
              <w:t xml:space="preserve"> </w:t>
            </w:r>
            <w:r w:rsidR="004B7940" w:rsidRPr="00C751B4">
              <w:rPr>
                <w:position w:val="-4"/>
              </w:rPr>
              <w:object w:dxaOrig="180" w:dyaOrig="240" w14:anchorId="7BC014CD">
                <v:shape id="_x0000_i1557" type="#_x0000_t75" style="width:9pt;height:12pt" o:ole="">
                  <v:imagedata r:id="rId1100" o:title=""/>
                </v:shape>
                <o:OLEObject Type="Embed" ProgID="Equation.DSMT4" ShapeID="_x0000_i1557" DrawAspect="Content" ObjectID="_1621774618" r:id="rId1101"/>
              </w:object>
            </w:r>
            <w:r w:rsidRPr="00C751B4">
              <w:t>.</w:t>
            </w:r>
            <w:r w:rsidRPr="00C751B4">
              <w:br/>
            </w:r>
            <w:r w:rsidR="00747171" w:rsidRPr="00C751B4">
              <w:rPr>
                <w:position w:val="-80"/>
              </w:rPr>
              <w:object w:dxaOrig="1100" w:dyaOrig="1420" w14:anchorId="7BC014CE">
                <v:shape id="_x0000_i1558" type="#_x0000_t75" style="width:54.5pt;height:71pt" o:ole="">
                  <v:imagedata r:id="rId1102" o:title=""/>
                </v:shape>
                <o:OLEObject Type="Embed" ProgID="Equation.DSMT4" ShapeID="_x0000_i1558" DrawAspect="Content" ObjectID="_1621774619" r:id="rId1103"/>
              </w:object>
            </w:r>
            <w:r w:rsidRPr="00C751B4">
              <w:br/>
            </w:r>
          </w:p>
          <w:p w14:paraId="7BC00F85" w14:textId="77777777" w:rsidR="00255718" w:rsidRPr="00C751B4" w:rsidRDefault="00255718" w:rsidP="00C41246">
            <w:pPr>
              <w:numPr>
                <w:ilvl w:val="1"/>
                <w:numId w:val="26"/>
              </w:numPr>
              <w:spacing w:after="0" w:line="240" w:lineRule="auto"/>
              <w:ind w:left="284"/>
            </w:pPr>
            <w:r w:rsidRPr="00C751B4">
              <w:t>Løs formelen med hensyn på</w:t>
            </w:r>
            <w:r w:rsidR="00FF7053" w:rsidRPr="00C751B4">
              <w:t xml:space="preserve"> </w:t>
            </w:r>
            <w:r w:rsidR="00FF7053" w:rsidRPr="00C751B4">
              <w:rPr>
                <w:position w:val="-4"/>
              </w:rPr>
              <w:object w:dxaOrig="160" w:dyaOrig="200" w14:anchorId="7BC014CF">
                <v:shape id="_x0000_i1559" type="#_x0000_t75" style="width:8.5pt;height:10pt" o:ole="">
                  <v:imagedata r:id="rId1104" o:title=""/>
                </v:shape>
                <o:OLEObject Type="Embed" ProgID="Equation.DSMT4" ShapeID="_x0000_i1559" DrawAspect="Content" ObjectID="_1621774620" r:id="rId1105"/>
              </w:object>
            </w:r>
            <w:r w:rsidRPr="00C751B4">
              <w:t>.</w:t>
            </w:r>
            <w:r w:rsidR="00C41246" w:rsidRPr="00C751B4">
              <w:br/>
            </w:r>
            <w:r w:rsidR="00C41246" w:rsidRPr="00C751B4">
              <w:tab/>
            </w:r>
            <w:r w:rsidR="00747171" w:rsidRPr="00C751B4">
              <w:rPr>
                <w:position w:val="-98"/>
              </w:rPr>
              <w:object w:dxaOrig="1140" w:dyaOrig="2060" w14:anchorId="7BC014D0">
                <v:shape id="_x0000_i1560" type="#_x0000_t75" style="width:57pt;height:103pt" o:ole="">
                  <v:imagedata r:id="rId1106" o:title=""/>
                </v:shape>
                <o:OLEObject Type="Embed" ProgID="Equation.DSMT4" ShapeID="_x0000_i1560" DrawAspect="Content" ObjectID="_1621774621" r:id="rId1107"/>
              </w:object>
            </w:r>
          </w:p>
          <w:p w14:paraId="7BC00F86" w14:textId="77777777" w:rsidR="00255718" w:rsidRPr="00C751B4" w:rsidRDefault="00255718" w:rsidP="00464AF4">
            <w:pPr>
              <w:spacing w:after="0" w:line="240" w:lineRule="auto"/>
              <w:ind w:left="284"/>
            </w:pPr>
          </w:p>
        </w:tc>
        <w:tc>
          <w:tcPr>
            <w:tcW w:w="4263" w:type="dxa"/>
          </w:tcPr>
          <w:p w14:paraId="7BC00F87" w14:textId="77777777" w:rsidR="00255718" w:rsidRPr="00C751B4" w:rsidRDefault="00255718" w:rsidP="00464AF4">
            <w:pPr>
              <w:spacing w:after="0" w:line="240" w:lineRule="auto"/>
              <w:ind w:left="710"/>
            </w:pPr>
          </w:p>
        </w:tc>
      </w:tr>
    </w:tbl>
    <w:p w14:paraId="7BC00F89" w14:textId="77777777" w:rsidR="00255718" w:rsidRPr="00C751B4" w:rsidRDefault="00255718" w:rsidP="004246F7">
      <w:pPr>
        <w:numPr>
          <w:ilvl w:val="0"/>
          <w:numId w:val="26"/>
        </w:numPr>
        <w:spacing w:after="0" w:line="240" w:lineRule="auto"/>
      </w:pPr>
      <w:r w:rsidRPr="00C751B4">
        <w:t xml:space="preserve">Volumet av en kjegle er gitt ved </w:t>
      </w:r>
      <w:r w:rsidR="007B00C5" w:rsidRPr="00C751B4">
        <w:rPr>
          <w:position w:val="-22"/>
        </w:rPr>
        <w:object w:dxaOrig="859" w:dyaOrig="620" w14:anchorId="7BC014D1">
          <v:shape id="_x0000_i1561" type="#_x0000_t75" style="width:42.5pt;height:31pt" o:ole="">
            <v:imagedata r:id="rId1108" o:title=""/>
          </v:shape>
          <o:OLEObject Type="Embed" ProgID="Equation.DSMT4" ShapeID="_x0000_i1561" DrawAspect="Content" ObjectID="_1621774622" r:id="rId1109"/>
        </w:object>
      </w:r>
      <w:r w:rsidRPr="00C751B4"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  <w:gridCol w:w="4218"/>
      </w:tblGrid>
      <w:tr w:rsidR="00255718" w:rsidRPr="00C751B4" w14:paraId="7BC00F8F" w14:textId="77777777" w:rsidTr="00464AF4">
        <w:tc>
          <w:tcPr>
            <w:tcW w:w="4219" w:type="dxa"/>
          </w:tcPr>
          <w:p w14:paraId="7BC00F8A" w14:textId="77777777" w:rsidR="00255718" w:rsidRPr="00C751B4" w:rsidRDefault="00255718" w:rsidP="004246F7">
            <w:pPr>
              <w:numPr>
                <w:ilvl w:val="1"/>
                <w:numId w:val="26"/>
              </w:numPr>
              <w:spacing w:after="0" w:line="240" w:lineRule="auto"/>
              <w:ind w:hanging="332"/>
            </w:pPr>
            <w:r w:rsidRPr="00C751B4">
              <w:t>Løs formelen med hensyn på</w:t>
            </w:r>
            <w:r w:rsidR="00FF7053" w:rsidRPr="00C751B4">
              <w:t xml:space="preserve"> </w:t>
            </w:r>
            <w:r w:rsidR="00FF7053" w:rsidRPr="00C751B4">
              <w:rPr>
                <w:position w:val="-4"/>
              </w:rPr>
              <w:object w:dxaOrig="180" w:dyaOrig="240" w14:anchorId="7BC014D2">
                <v:shape id="_x0000_i1562" type="#_x0000_t75" style="width:9pt;height:12pt" o:ole="">
                  <v:imagedata r:id="rId1110" o:title=""/>
                </v:shape>
                <o:OLEObject Type="Embed" ProgID="Equation.DSMT4" ShapeID="_x0000_i1562" DrawAspect="Content" ObjectID="_1621774623" r:id="rId1111"/>
              </w:object>
            </w:r>
            <w:r w:rsidRPr="00C751B4">
              <w:t>.</w:t>
            </w:r>
            <w:r w:rsidRPr="00C751B4">
              <w:br/>
            </w:r>
            <w:r w:rsidR="00747171" w:rsidRPr="00C751B4">
              <w:rPr>
                <w:position w:val="-110"/>
              </w:rPr>
              <w:object w:dxaOrig="1180" w:dyaOrig="2299" w14:anchorId="7BC014D3">
                <v:shape id="_x0000_i1563" type="#_x0000_t75" style="width:59.5pt;height:114.5pt" o:ole="">
                  <v:imagedata r:id="rId1112" o:title=""/>
                </v:shape>
                <o:OLEObject Type="Embed" ProgID="Equation.DSMT4" ShapeID="_x0000_i1563" DrawAspect="Content" ObjectID="_1621774624" r:id="rId1113"/>
              </w:object>
            </w:r>
            <w:r w:rsidRPr="00C751B4">
              <w:br/>
            </w:r>
            <w:r w:rsidR="00D7268A" w:rsidRPr="00C751B4">
              <w:br/>
            </w:r>
          </w:p>
          <w:p w14:paraId="7BC00F8B" w14:textId="77777777" w:rsidR="00255718" w:rsidRPr="00C751B4" w:rsidRDefault="00255718" w:rsidP="00C41246">
            <w:pPr>
              <w:numPr>
                <w:ilvl w:val="1"/>
                <w:numId w:val="26"/>
              </w:numPr>
              <w:spacing w:after="0" w:line="240" w:lineRule="auto"/>
              <w:ind w:hanging="332"/>
            </w:pPr>
            <w:r w:rsidRPr="00C751B4">
              <w:t>Løs formelen med hensyn på</w:t>
            </w:r>
            <w:r w:rsidR="00FF7053" w:rsidRPr="00C751B4">
              <w:t xml:space="preserve"> </w:t>
            </w:r>
            <w:r w:rsidR="00FF7053" w:rsidRPr="00C751B4">
              <w:rPr>
                <w:position w:val="-4"/>
              </w:rPr>
              <w:object w:dxaOrig="160" w:dyaOrig="200" w14:anchorId="7BC014D4">
                <v:shape id="_x0000_i1564" type="#_x0000_t75" style="width:8.5pt;height:10pt" o:ole="">
                  <v:imagedata r:id="rId1114" o:title=""/>
                </v:shape>
                <o:OLEObject Type="Embed" ProgID="Equation.DSMT4" ShapeID="_x0000_i1564" DrawAspect="Content" ObjectID="_1621774625" r:id="rId1115"/>
              </w:object>
            </w:r>
            <w:r w:rsidRPr="00C751B4">
              <w:t>.</w:t>
            </w:r>
            <w:r w:rsidR="00D7268A" w:rsidRPr="00C751B4">
              <w:br/>
            </w:r>
            <w:r w:rsidR="00C41246" w:rsidRPr="00C751B4">
              <w:br/>
            </w:r>
            <w:r w:rsidR="00C41246" w:rsidRPr="00C751B4">
              <w:tab/>
            </w:r>
            <w:r w:rsidR="00BC7225" w:rsidRPr="00C751B4">
              <w:rPr>
                <w:position w:val="-144"/>
              </w:rPr>
              <w:object w:dxaOrig="1180" w:dyaOrig="2940" w14:anchorId="7BC014D5">
                <v:shape id="_x0000_i1565" type="#_x0000_t75" style="width:59.5pt;height:147pt" o:ole="">
                  <v:imagedata r:id="rId1116" o:title=""/>
                </v:shape>
                <o:OLEObject Type="Embed" ProgID="Equation.DSMT4" ShapeID="_x0000_i1565" DrawAspect="Content" ObjectID="_1621774626" r:id="rId1117"/>
              </w:object>
            </w:r>
          </w:p>
          <w:p w14:paraId="7BC00F8C" w14:textId="77777777" w:rsidR="00BC7225" w:rsidRPr="00C751B4" w:rsidRDefault="00BC7225" w:rsidP="00464AF4">
            <w:pPr>
              <w:spacing w:after="0" w:line="240" w:lineRule="auto"/>
              <w:ind w:left="708"/>
            </w:pPr>
          </w:p>
        </w:tc>
        <w:tc>
          <w:tcPr>
            <w:tcW w:w="4218" w:type="dxa"/>
          </w:tcPr>
          <w:p w14:paraId="7BC00F8D" w14:textId="77777777" w:rsidR="00255718" w:rsidRPr="00C751B4" w:rsidRDefault="00255718" w:rsidP="00464AF4">
            <w:pPr>
              <w:spacing w:after="0" w:line="240" w:lineRule="auto"/>
              <w:ind w:left="851"/>
              <w:rPr>
                <w:position w:val="-84"/>
              </w:rPr>
            </w:pPr>
          </w:p>
          <w:p w14:paraId="7BC00F8E" w14:textId="77777777" w:rsidR="00255718" w:rsidRPr="00C751B4" w:rsidRDefault="00255718" w:rsidP="00464AF4">
            <w:pPr>
              <w:spacing w:after="0" w:line="240" w:lineRule="auto"/>
            </w:pPr>
          </w:p>
        </w:tc>
      </w:tr>
    </w:tbl>
    <w:p w14:paraId="7BC00F90" w14:textId="77777777" w:rsidR="00C41246" w:rsidRPr="00C751B4" w:rsidRDefault="00C41246">
      <w:pPr>
        <w:spacing w:after="0" w:line="240" w:lineRule="auto"/>
      </w:pPr>
    </w:p>
    <w:p w14:paraId="7BC00F91" w14:textId="77777777" w:rsidR="00255718" w:rsidRPr="00C751B4" w:rsidRDefault="00255718" w:rsidP="00C41246">
      <w:pPr>
        <w:numPr>
          <w:ilvl w:val="0"/>
          <w:numId w:val="26"/>
        </w:numPr>
        <w:spacing w:after="0" w:line="240" w:lineRule="auto"/>
      </w:pPr>
      <w:r w:rsidRPr="00C751B4">
        <w:lastRenderedPageBreak/>
        <w:t xml:space="preserve">Volumet av en kule er gitt ved </w:t>
      </w:r>
      <w:r w:rsidR="007B00C5" w:rsidRPr="00C751B4">
        <w:rPr>
          <w:position w:val="-22"/>
        </w:rPr>
        <w:object w:dxaOrig="880" w:dyaOrig="620" w14:anchorId="7BC014D6">
          <v:shape id="_x0000_i1566" type="#_x0000_t75" style="width:44.5pt;height:31pt" o:ole="">
            <v:imagedata r:id="rId1118" o:title=""/>
          </v:shape>
          <o:OLEObject Type="Embed" ProgID="Equation.DSMT4" ShapeID="_x0000_i1566" DrawAspect="Content" ObjectID="_1621774627" r:id="rId1119"/>
        </w:object>
      </w:r>
      <w:r w:rsidRPr="00C751B4">
        <w:t>.</w:t>
      </w:r>
      <w:r w:rsidR="00C41246" w:rsidRPr="00C751B4">
        <w:br/>
      </w:r>
      <w:r w:rsidRPr="00C751B4">
        <w:t>Løs formelen med hensyn på</w:t>
      </w:r>
      <w:r w:rsidR="00FF7053" w:rsidRPr="00C751B4">
        <w:t xml:space="preserve"> </w:t>
      </w:r>
      <w:r w:rsidR="00FF7053" w:rsidRPr="00C751B4">
        <w:rPr>
          <w:position w:val="-4"/>
        </w:rPr>
        <w:object w:dxaOrig="160" w:dyaOrig="200" w14:anchorId="7BC014D7">
          <v:shape id="_x0000_i1567" type="#_x0000_t75" style="width:8.5pt;height:10pt" o:ole="">
            <v:imagedata r:id="rId1120" o:title=""/>
          </v:shape>
          <o:OLEObject Type="Embed" ProgID="Equation.DSMT4" ShapeID="_x0000_i1567" DrawAspect="Content" ObjectID="_1621774628" r:id="rId1121"/>
        </w:object>
      </w:r>
      <w:r w:rsidRPr="00C751B4">
        <w:t>.</w:t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BC7225" w:rsidRPr="00C751B4">
        <w:rPr>
          <w:position w:val="-144"/>
        </w:rPr>
        <w:object w:dxaOrig="1219" w:dyaOrig="2940" w14:anchorId="7BC014D8">
          <v:shape id="_x0000_i1568" type="#_x0000_t75" style="width:61pt;height:147pt" o:ole="">
            <v:imagedata r:id="rId1122" o:title=""/>
          </v:shape>
          <o:OLEObject Type="Embed" ProgID="Equation.DSMT4" ShapeID="_x0000_i1568" DrawAspect="Content" ObjectID="_1621774629" r:id="rId1123"/>
        </w:object>
      </w:r>
    </w:p>
    <w:p w14:paraId="7BC00F92" w14:textId="77777777" w:rsidR="00D7268A" w:rsidRPr="00C751B4" w:rsidRDefault="00BC7225" w:rsidP="00A61E7B">
      <w:pPr>
        <w:spacing w:after="0"/>
        <w:rPr>
          <w:b/>
        </w:rPr>
      </w:pPr>
      <w:r w:rsidRPr="00C751B4">
        <w:rPr>
          <w:b/>
        </w:rPr>
        <w:br/>
      </w:r>
    </w:p>
    <w:p w14:paraId="7BC00F93" w14:textId="77777777" w:rsidR="00255718" w:rsidRPr="00C751B4" w:rsidRDefault="00DE276B" w:rsidP="00A61E7B">
      <w:pPr>
        <w:spacing w:after="0"/>
        <w:rPr>
          <w:b/>
        </w:rPr>
      </w:pPr>
      <w:r w:rsidRPr="00C751B4">
        <w:rPr>
          <w:b/>
        </w:rPr>
        <w:t>1.4.1</w:t>
      </w:r>
      <w:r w:rsidR="004D233B" w:rsidRPr="00C751B4">
        <w:rPr>
          <w:b/>
        </w:rPr>
        <w:t>6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4D9" wp14:editId="7BC014DA">
            <wp:extent cx="628650" cy="447675"/>
            <wp:effectExtent l="0" t="0" r="0" b="9525"/>
            <wp:docPr id="62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94" w14:textId="77777777" w:rsidR="00FF7053" w:rsidRPr="00C751B4" w:rsidRDefault="006E7AB2" w:rsidP="00FF7053">
      <w:pPr>
        <w:pStyle w:val="Listeavsnitt"/>
        <w:spacing w:after="0" w:line="240" w:lineRule="auto"/>
        <w:ind w:left="0"/>
      </w:pPr>
      <w:r w:rsidRPr="00C751B4">
        <w:rPr>
          <w:noProof/>
          <w:lang w:eastAsia="nb-NO"/>
        </w:rPr>
        <w:drawing>
          <wp:anchor distT="0" distB="0" distL="114300" distR="114300" simplePos="0" relativeHeight="251650560" behindDoc="0" locked="0" layoutInCell="1" allowOverlap="1" wp14:anchorId="7BC014DB" wp14:editId="7BC014DC">
            <wp:simplePos x="0" y="0"/>
            <wp:positionH relativeFrom="column">
              <wp:posOffset>2834005</wp:posOffset>
            </wp:positionH>
            <wp:positionV relativeFrom="paragraph">
              <wp:posOffset>-19050</wp:posOffset>
            </wp:positionV>
            <wp:extent cx="2639060" cy="1661160"/>
            <wp:effectExtent l="0" t="0" r="8890" b="0"/>
            <wp:wrapSquare wrapText="bothSides"/>
            <wp:docPr id="1827" name="Bilde 1383" descr="Beskrivelse: F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83" descr="Beskrivelse: Fart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C751B4">
        <w:t xml:space="preserve">Fra fysikken har vi disse formlene. </w:t>
      </w:r>
      <w:r w:rsidR="00FF7053" w:rsidRPr="00C751B4">
        <w:br/>
      </w:r>
      <w:r w:rsidR="00255718" w:rsidRPr="00C751B4">
        <w:t xml:space="preserve">Løs </w:t>
      </w:r>
      <w:r w:rsidR="00FF7053" w:rsidRPr="00C751B4">
        <w:t xml:space="preserve">formlene </w:t>
      </w:r>
      <w:r w:rsidR="00255718" w:rsidRPr="00C751B4">
        <w:t>med hensyn på</w:t>
      </w:r>
      <w:r w:rsidR="00FF7053" w:rsidRPr="00C751B4">
        <w:t xml:space="preserve"> </w:t>
      </w:r>
      <w:r w:rsidR="00FF7053" w:rsidRPr="00C751B4">
        <w:rPr>
          <w:position w:val="-6"/>
        </w:rPr>
        <w:object w:dxaOrig="160" w:dyaOrig="240" w14:anchorId="7BC014DD">
          <v:shape id="_x0000_i1569" type="#_x0000_t75" style="width:8.5pt;height:12pt" o:ole="">
            <v:imagedata r:id="rId1125" o:title=""/>
          </v:shape>
          <o:OLEObject Type="Embed" ProgID="Equation.DSMT4" ShapeID="_x0000_i1569" DrawAspect="Content" ObjectID="_1621774630" r:id="rId1126"/>
        </w:object>
      </w:r>
      <w:r w:rsidR="00FF7053" w:rsidRPr="00C751B4">
        <w:t>.</w:t>
      </w:r>
      <w:r w:rsidR="00FF7053" w:rsidRPr="00C751B4">
        <w:br/>
      </w:r>
    </w:p>
    <w:p w14:paraId="7BC00F95" w14:textId="77777777" w:rsidR="00FF7053" w:rsidRPr="00C751B4" w:rsidRDefault="006E7AB2" w:rsidP="00463813">
      <w:pPr>
        <w:pStyle w:val="Listeavsnitt"/>
        <w:numPr>
          <w:ilvl w:val="0"/>
          <w:numId w:val="69"/>
        </w:numPr>
        <w:spacing w:after="0" w:line="240" w:lineRule="auto"/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BC014DE" wp14:editId="7BC014DF">
                <wp:simplePos x="0" y="0"/>
                <wp:positionH relativeFrom="column">
                  <wp:posOffset>2748280</wp:posOffset>
                </wp:positionH>
                <wp:positionV relativeFrom="paragraph">
                  <wp:posOffset>1129665</wp:posOffset>
                </wp:positionV>
                <wp:extent cx="2724785" cy="482600"/>
                <wp:effectExtent l="0" t="0" r="0" b="0"/>
                <wp:wrapNone/>
                <wp:docPr id="126" name="Text Box 1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78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A" w14:textId="77777777" w:rsidR="00976E17" w:rsidRDefault="00976E17">
                            <w:r w:rsidRPr="00FF7053">
                              <w:rPr>
                                <w:b/>
                                <w:sz w:val="20"/>
                                <w:szCs w:val="20"/>
                              </w:rPr>
                              <w:t>På vei sørover med farten</w:t>
                            </w:r>
                            <w:r>
                              <w:t xml:space="preserve"> </w:t>
                            </w:r>
                            <w:r w:rsidRPr="00FF7053">
                              <w:rPr>
                                <w:position w:val="-4"/>
                              </w:rPr>
                              <w:object w:dxaOrig="180" w:dyaOrig="180" w14:anchorId="7BC01959">
                                <v:shape id="_x0000_i1571" type="#_x0000_t75" style="width:9pt;height:9pt" o:ole="">
                                  <v:imagedata r:id="rId1127" o:title=""/>
                                </v:shape>
                                <o:OLEObject Type="Embed" ProgID="Equation.DSMT4" ShapeID="_x0000_i1571" DrawAspect="Content" ObjectID="_1621775439" r:id="rId1128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4DE" id="Text Box 1384" o:spid="_x0000_s1031" type="#_x0000_t202" style="position:absolute;left:0;text-align:left;margin-left:216.4pt;margin-top:88.95pt;width:214.55pt;height:3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" filled="f" stroked="f">
                <v:textbox>
                  <w:txbxContent>
                    <w:p w14:paraId="7BC0194A" w14:textId="77777777" w:rsidR="00976E17" w:rsidRDefault="00976E17">
                      <w:r w:rsidRPr="00FF7053">
                        <w:rPr>
                          <w:b/>
                          <w:sz w:val="20"/>
                          <w:szCs w:val="20"/>
                        </w:rPr>
                        <w:t>På vei sørover med farten</w:t>
                      </w:r>
                      <w:r>
                        <w:t xml:space="preserve"> </w:t>
                      </w:r>
                      <w:r w:rsidRPr="00FF7053">
                        <w:rPr>
                          <w:position w:val="-4"/>
                        </w:rPr>
                        <w:object w:dxaOrig="180" w:dyaOrig="180" w14:anchorId="7BC01959">
                          <v:shape id="_x0000_i1571" type="#_x0000_t75" style="width:9pt;height:9pt" o:ole="">
                            <v:imagedata r:id="rId1129" o:title=""/>
                          </v:shape>
                          <o:OLEObject Type="Embed" ProgID="Equation.DSMT4" ShapeID="_x0000_i1571" DrawAspect="Content" ObjectID="_1621767375" r:id="rId1130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F7053" w:rsidRPr="00C751B4">
        <w:rPr>
          <w:position w:val="-22"/>
        </w:rPr>
        <w:object w:dxaOrig="800" w:dyaOrig="580" w14:anchorId="7BC014E0">
          <v:shape id="_x0000_i1572" type="#_x0000_t75" style="width:40pt;height:29.5pt" o:ole="">
            <v:imagedata r:id="rId1131" o:title=""/>
          </v:shape>
          <o:OLEObject Type="Embed" ProgID="Equation.DSMT4" ShapeID="_x0000_i1572" DrawAspect="Content" ObjectID="_1621774631" r:id="rId1132"/>
        </w:object>
      </w:r>
      <w:r w:rsidR="00C41246" w:rsidRPr="00C751B4">
        <w:br/>
      </w:r>
      <w:r w:rsidR="00BC7225" w:rsidRPr="00C751B4">
        <w:rPr>
          <w:position w:val="-192"/>
        </w:rPr>
        <w:object w:dxaOrig="1120" w:dyaOrig="2280" w14:anchorId="7BC014E1">
          <v:shape id="_x0000_i1573" type="#_x0000_t75" style="width:56pt;height:114pt" o:ole="">
            <v:imagedata r:id="rId1133" o:title=""/>
          </v:shape>
          <o:OLEObject Type="Embed" ProgID="Equation.DSMT4" ShapeID="_x0000_i1573" DrawAspect="Content" ObjectID="_1621774632" r:id="rId1134"/>
        </w:object>
      </w:r>
      <w:r w:rsidR="00FF7053" w:rsidRPr="00C751B4">
        <w:br/>
      </w:r>
    </w:p>
    <w:p w14:paraId="7BC00F96" w14:textId="77777777" w:rsidR="00FF7053" w:rsidRPr="00C751B4" w:rsidRDefault="00FF7053" w:rsidP="00463813">
      <w:pPr>
        <w:pStyle w:val="Listeavsnitt"/>
        <w:numPr>
          <w:ilvl w:val="0"/>
          <w:numId w:val="69"/>
        </w:numPr>
        <w:spacing w:after="0" w:line="240" w:lineRule="auto"/>
      </w:pPr>
      <w:r w:rsidRPr="00C751B4">
        <w:rPr>
          <w:position w:val="-10"/>
        </w:rPr>
        <w:object w:dxaOrig="960" w:dyaOrig="320" w14:anchorId="7BC014E2">
          <v:shape id="_x0000_i1574" type="#_x0000_t75" style="width:48pt;height:16pt" o:ole="">
            <v:imagedata r:id="rId1135" o:title=""/>
          </v:shape>
          <o:OLEObject Type="Embed" ProgID="Equation.DSMT4" ShapeID="_x0000_i1574" DrawAspect="Content" ObjectID="_1621774633" r:id="rId1136"/>
        </w:object>
      </w:r>
      <w:r w:rsidR="00C41246" w:rsidRPr="00C751B4">
        <w:br/>
      </w:r>
      <w:r w:rsidR="00701837" w:rsidRPr="00C751B4">
        <w:rPr>
          <w:position w:val="-112"/>
        </w:rPr>
        <w:object w:dxaOrig="1359" w:dyaOrig="1340" w14:anchorId="7BC014E3">
          <v:shape id="_x0000_i1575" type="#_x0000_t75" style="width:68pt;height:67pt" o:ole="">
            <v:imagedata r:id="rId1137" o:title=""/>
          </v:shape>
          <o:OLEObject Type="Embed" ProgID="Equation.DSMT4" ShapeID="_x0000_i1575" DrawAspect="Content" ObjectID="_1621774634" r:id="rId1138"/>
        </w:object>
      </w:r>
      <w:r w:rsidRPr="00C751B4">
        <w:br/>
      </w:r>
    </w:p>
    <w:p w14:paraId="7BC00F97" w14:textId="77777777" w:rsidR="00255718" w:rsidRPr="00C751B4" w:rsidRDefault="00FF7053" w:rsidP="00463813">
      <w:pPr>
        <w:pStyle w:val="Listeavsnitt"/>
        <w:numPr>
          <w:ilvl w:val="0"/>
          <w:numId w:val="69"/>
        </w:numPr>
        <w:spacing w:after="0" w:line="240" w:lineRule="auto"/>
      </w:pPr>
      <w:r w:rsidRPr="00C751B4">
        <w:rPr>
          <w:position w:val="-22"/>
        </w:rPr>
        <w:object w:dxaOrig="1240" w:dyaOrig="620" w14:anchorId="7BC014E4">
          <v:shape id="_x0000_i1576" type="#_x0000_t75" style="width:62pt;height:31pt" o:ole="">
            <v:imagedata r:id="rId1139" o:title=""/>
          </v:shape>
          <o:OLEObject Type="Embed" ProgID="Equation.DSMT4" ShapeID="_x0000_i1576" DrawAspect="Content" ObjectID="_1621774635" r:id="rId1140"/>
        </w:object>
      </w:r>
      <w:r w:rsidR="00C41246" w:rsidRPr="00C751B4">
        <w:br/>
      </w:r>
      <w:r w:rsidR="00701837" w:rsidRPr="00C751B4">
        <w:rPr>
          <w:position w:val="-134"/>
        </w:rPr>
        <w:object w:dxaOrig="1820" w:dyaOrig="1740" w14:anchorId="7BC014E5">
          <v:shape id="_x0000_i1577" type="#_x0000_t75" style="width:90.5pt;height:87pt" o:ole="">
            <v:imagedata r:id="rId1141" o:title=""/>
          </v:shape>
          <o:OLEObject Type="Embed" ProgID="Equation.DSMT4" ShapeID="_x0000_i1577" DrawAspect="Content" ObjectID="_1621774636" r:id="rId1142"/>
        </w:object>
      </w:r>
    </w:p>
    <w:p w14:paraId="7BC00F98" w14:textId="77777777" w:rsidR="00255718" w:rsidRPr="00C751B4" w:rsidRDefault="00FE79C4" w:rsidP="00A61E7B">
      <w:pPr>
        <w:spacing w:after="0"/>
        <w:rPr>
          <w:b/>
        </w:rPr>
      </w:pPr>
      <w:r w:rsidRPr="00C751B4">
        <w:rPr>
          <w:b/>
        </w:rPr>
        <w:br w:type="page"/>
      </w:r>
      <w:r w:rsidR="00DE276B" w:rsidRPr="00C751B4">
        <w:rPr>
          <w:b/>
        </w:rPr>
        <w:lastRenderedPageBreak/>
        <w:t>1.4.1</w:t>
      </w:r>
      <w:r w:rsidR="004D233B" w:rsidRPr="00C751B4">
        <w:rPr>
          <w:b/>
        </w:rPr>
        <w:t>7</w:t>
      </w:r>
      <w:r w:rsidR="00255718" w:rsidRPr="00C751B4">
        <w:rPr>
          <w:b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43"/>
        <w:gridCol w:w="3829"/>
      </w:tblGrid>
      <w:tr w:rsidR="00CA56C7" w:rsidRPr="00C751B4" w14:paraId="7BC00FAB" w14:textId="77777777" w:rsidTr="00A44A72">
        <w:tc>
          <w:tcPr>
            <w:tcW w:w="5353" w:type="dxa"/>
          </w:tcPr>
          <w:p w14:paraId="7BC00F99" w14:textId="77777777" w:rsidR="00CA56C7" w:rsidRPr="00C751B4" w:rsidRDefault="00CA56C7" w:rsidP="00A44A72">
            <w:pPr>
              <w:spacing w:after="0"/>
            </w:pPr>
            <w:r w:rsidRPr="00C751B4">
              <w:rPr>
                <w:rStyle w:val="Sterk"/>
                <w:b w:val="0"/>
              </w:rPr>
              <w:t xml:space="preserve">For å si noe om en person er </w:t>
            </w:r>
            <w:r w:rsidRPr="00C751B4">
              <w:t xml:space="preserve">undervektig, har normal vekt eller er overvektig, kan vi regne ut personens </w:t>
            </w:r>
            <w:r w:rsidRPr="00C751B4">
              <w:rPr>
                <w:rStyle w:val="Sterk"/>
                <w:b w:val="0"/>
              </w:rPr>
              <w:t>Body Mass Index, BMI.</w:t>
            </w:r>
            <w:r w:rsidRPr="00C751B4">
              <w:t xml:space="preserve"> (Merk at BMI ikke forteller noe om fordelingen mellom fett og muskler. En veltrent muskuløs person vil derfor ha en høy BMI</w:t>
            </w:r>
            <w:proofErr w:type="gramStart"/>
            <w:r w:rsidRPr="00C751B4">
              <w:t>. )</w:t>
            </w:r>
            <w:proofErr w:type="gramEnd"/>
          </w:p>
          <w:p w14:paraId="7BC00F9A" w14:textId="77777777" w:rsidR="00CA56C7" w:rsidRPr="00C751B4" w:rsidRDefault="00CA56C7" w:rsidP="00CA56C7">
            <w:r w:rsidRPr="00C751B4">
              <w:t xml:space="preserve">BMI-verdien er gitt ved formelen </w:t>
            </w:r>
            <w:r w:rsidRPr="00C751B4">
              <w:rPr>
                <w:position w:val="-24"/>
              </w:rPr>
              <w:object w:dxaOrig="620" w:dyaOrig="600" w14:anchorId="7BC014E6">
                <v:shape id="_x0000_i1578" type="#_x0000_t75" style="width:31pt;height:30pt" o:ole="">
                  <v:imagedata r:id="rId1143" o:title=""/>
                </v:shape>
                <o:OLEObject Type="Embed" ProgID="Equation.DSMT4" ShapeID="_x0000_i1578" DrawAspect="Content" ObjectID="_1621774637" r:id="rId1144"/>
              </w:object>
            </w:r>
            <w:r w:rsidRPr="00C751B4">
              <w:t xml:space="preserve"> der </w:t>
            </w:r>
            <w:r w:rsidRPr="00C751B4">
              <w:rPr>
                <w:position w:val="-4"/>
              </w:rPr>
              <w:object w:dxaOrig="180" w:dyaOrig="200" w14:anchorId="7BC014E7">
                <v:shape id="_x0000_i1579" type="#_x0000_t75" style="width:9pt;height:10pt" o:ole="">
                  <v:imagedata r:id="rId1145" o:title=""/>
                </v:shape>
                <o:OLEObject Type="Embed" ProgID="Equation.DSMT4" ShapeID="_x0000_i1579" DrawAspect="Content" ObjectID="_1621774638" r:id="rId1146"/>
              </w:object>
            </w:r>
            <w:r w:rsidR="00DC356F" w:rsidRPr="00C751B4">
              <w:t xml:space="preserve">kilogram </w:t>
            </w:r>
            <w:r w:rsidRPr="00C751B4">
              <w:t>er vekten</w:t>
            </w:r>
            <w:r w:rsidR="00DC356F" w:rsidRPr="00C751B4">
              <w:t xml:space="preserve"> til </w:t>
            </w:r>
            <w:r w:rsidR="00D7268A" w:rsidRPr="00C751B4">
              <w:t xml:space="preserve">personen </w:t>
            </w:r>
            <w:r w:rsidR="00DC356F" w:rsidRPr="00C751B4">
              <w:t xml:space="preserve">og </w:t>
            </w:r>
            <w:r w:rsidRPr="00C751B4">
              <w:rPr>
                <w:position w:val="-4"/>
              </w:rPr>
              <w:object w:dxaOrig="180" w:dyaOrig="240" w14:anchorId="7BC014E8">
                <v:shape id="_x0000_i1580" type="#_x0000_t75" style="width:9pt;height:12pt" o:ole="">
                  <v:imagedata r:id="rId1147" o:title=""/>
                </v:shape>
                <o:OLEObject Type="Embed" ProgID="Equation.DSMT4" ShapeID="_x0000_i1580" DrawAspect="Content" ObjectID="_1621774639" r:id="rId1148"/>
              </w:object>
            </w:r>
            <w:r w:rsidRPr="00C751B4">
              <w:t xml:space="preserve"> </w:t>
            </w:r>
            <w:r w:rsidR="00DC356F" w:rsidRPr="00C751B4">
              <w:t xml:space="preserve">meter </w:t>
            </w:r>
            <w:r w:rsidRPr="00C751B4">
              <w:t>er høyden.</w:t>
            </w:r>
          </w:p>
          <w:p w14:paraId="7BC00F9B" w14:textId="77777777" w:rsidR="00CA56C7" w:rsidRPr="00C751B4" w:rsidRDefault="00CA56C7" w:rsidP="00A44A72">
            <w:pPr>
              <w:spacing w:after="0"/>
              <w:rPr>
                <w:b/>
              </w:rPr>
            </w:pPr>
          </w:p>
        </w:tc>
        <w:tc>
          <w:tcPr>
            <w:tcW w:w="3859" w:type="dxa"/>
          </w:tcPr>
          <w:tbl>
            <w:tblPr>
              <w:tblpPr w:leftFromText="141" w:rightFromText="141" w:vertAnchor="text" w:horzAnchor="margin" w:tblpY="180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shd w:val="clear" w:color="auto" w:fill="DBE5F1"/>
              <w:tblLook w:val="04A0" w:firstRow="1" w:lastRow="0" w:firstColumn="1" w:lastColumn="0" w:noHBand="0" w:noVBand="1"/>
            </w:tblPr>
            <w:tblGrid>
              <w:gridCol w:w="1384"/>
              <w:gridCol w:w="2126"/>
            </w:tblGrid>
            <w:tr w:rsidR="00CA56C7" w:rsidRPr="00C751B4" w14:paraId="7BC00F9D" w14:textId="77777777" w:rsidTr="00CA56C7">
              <w:trPr>
                <w:trHeight w:val="636"/>
              </w:trPr>
              <w:tc>
                <w:tcPr>
                  <w:tcW w:w="3510" w:type="dxa"/>
                  <w:gridSpan w:val="2"/>
                  <w:shd w:val="clear" w:color="auto" w:fill="DBE5F1"/>
                  <w:vAlign w:val="center"/>
                </w:tcPr>
                <w:p w14:paraId="7BC00F9C" w14:textId="77777777" w:rsidR="00CA56C7" w:rsidRPr="00C751B4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C751B4">
                    <w:rPr>
                      <w:rStyle w:val="Sterk"/>
                    </w:rPr>
                    <w:t>BMI kategorier</w:t>
                  </w:r>
                </w:p>
              </w:tc>
            </w:tr>
            <w:tr w:rsidR="00CA56C7" w:rsidRPr="00C751B4" w14:paraId="7BC00FA0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7BC00F9E" w14:textId="77777777" w:rsidR="00CA56C7" w:rsidRPr="00C751B4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C751B4">
                    <w:rPr>
                      <w:rStyle w:val="Sterk"/>
                    </w:rPr>
                    <w:object w:dxaOrig="1020" w:dyaOrig="360" w14:anchorId="7BC014E9">
                      <v:shape id="_x0000_i1581" type="#_x0000_t75" style="width:51pt;height:18.5pt" o:ole="">
                        <v:imagedata r:id="rId1149" o:title=""/>
                      </v:shape>
                      <o:OLEObject Type="Embed" ProgID="Equation.DSMT4" ShapeID="_x0000_i1581" DrawAspect="Content" ObjectID="_1621774640" r:id="rId1150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7BC00F9F" w14:textId="77777777" w:rsidR="00CA56C7" w:rsidRPr="00C751B4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C751B4">
                    <w:rPr>
                      <w:rStyle w:val="Sterk"/>
                      <w:b w:val="0"/>
                    </w:rPr>
                    <w:t>Undervektig</w:t>
                  </w:r>
                </w:p>
              </w:tc>
            </w:tr>
            <w:tr w:rsidR="00CA56C7" w:rsidRPr="00C751B4" w14:paraId="7BC00FA3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7BC00FA1" w14:textId="77777777" w:rsidR="00CA56C7" w:rsidRPr="00C751B4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C751B4">
                    <w:rPr>
                      <w:rStyle w:val="Sterk"/>
                    </w:rPr>
                    <w:object w:dxaOrig="1020" w:dyaOrig="400" w14:anchorId="7BC014EA">
                      <v:shape id="_x0000_i1582" type="#_x0000_t75" style="width:51pt;height:20pt" o:ole="">
                        <v:imagedata r:id="rId1151" o:title=""/>
                      </v:shape>
                      <o:OLEObject Type="Embed" ProgID="Equation.DSMT4" ShapeID="_x0000_i1582" DrawAspect="Content" ObjectID="_1621774641" r:id="rId1152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7BC00FA2" w14:textId="77777777" w:rsidR="00CA56C7" w:rsidRPr="00C751B4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C751B4">
                    <w:rPr>
                      <w:rStyle w:val="Sterk"/>
                      <w:b w:val="0"/>
                    </w:rPr>
                    <w:t>Normal kroppsvekt</w:t>
                  </w:r>
                </w:p>
              </w:tc>
            </w:tr>
            <w:tr w:rsidR="00CA56C7" w:rsidRPr="00C751B4" w14:paraId="7BC00FA6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7BC00FA4" w14:textId="77777777" w:rsidR="00CA56C7" w:rsidRPr="00C751B4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C751B4">
                    <w:rPr>
                      <w:rStyle w:val="Sterk"/>
                    </w:rPr>
                    <w:object w:dxaOrig="859" w:dyaOrig="400" w14:anchorId="7BC014EB">
                      <v:shape id="_x0000_i1583" type="#_x0000_t75" style="width:42.5pt;height:20pt" o:ole="">
                        <v:imagedata r:id="rId1153" o:title=""/>
                      </v:shape>
                      <o:OLEObject Type="Embed" ProgID="Equation.DSMT4" ShapeID="_x0000_i1583" DrawAspect="Content" ObjectID="_1621774642" r:id="rId1154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7BC00FA5" w14:textId="77777777" w:rsidR="00CA56C7" w:rsidRPr="00C751B4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C751B4">
                    <w:rPr>
                      <w:rStyle w:val="Sterk"/>
                      <w:b w:val="0"/>
                    </w:rPr>
                    <w:t>Overvektig</w:t>
                  </w:r>
                </w:p>
              </w:tc>
            </w:tr>
            <w:tr w:rsidR="00CA56C7" w:rsidRPr="00C751B4" w14:paraId="7BC00FA9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7BC00FA7" w14:textId="77777777" w:rsidR="00CA56C7" w:rsidRPr="00C751B4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C751B4">
                    <w:rPr>
                      <w:rStyle w:val="Sterk"/>
                    </w:rPr>
                    <w:object w:dxaOrig="859" w:dyaOrig="400" w14:anchorId="7BC014EC">
                      <v:shape id="_x0000_i1584" type="#_x0000_t75" style="width:42.5pt;height:20pt" o:ole="">
                        <v:imagedata r:id="rId1155" o:title=""/>
                      </v:shape>
                      <o:OLEObject Type="Embed" ProgID="Equation.DSMT4" ShapeID="_x0000_i1584" DrawAspect="Content" ObjectID="_1621774643" r:id="rId1156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7BC00FA8" w14:textId="77777777" w:rsidR="00CA56C7" w:rsidRPr="00C751B4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C751B4">
                    <w:rPr>
                      <w:rStyle w:val="Sterk"/>
                      <w:b w:val="0"/>
                    </w:rPr>
                    <w:t>Fedme</w:t>
                  </w:r>
                </w:p>
              </w:tc>
            </w:tr>
          </w:tbl>
          <w:p w14:paraId="7BC00FAA" w14:textId="77777777" w:rsidR="00CA56C7" w:rsidRPr="00C751B4" w:rsidRDefault="00CA56C7" w:rsidP="00A44A72">
            <w:pPr>
              <w:spacing w:after="0"/>
              <w:rPr>
                <w:b/>
              </w:rPr>
            </w:pPr>
          </w:p>
        </w:tc>
      </w:tr>
    </w:tbl>
    <w:p w14:paraId="7BC00FAC" w14:textId="77777777" w:rsidR="00CA56C7" w:rsidRPr="00C751B4" w:rsidRDefault="00CA56C7" w:rsidP="00A61E7B">
      <w:pPr>
        <w:spacing w:after="0"/>
        <w:rPr>
          <w:b/>
        </w:rPr>
      </w:pPr>
    </w:p>
    <w:p w14:paraId="7BC00FAD" w14:textId="77777777" w:rsidR="00255718" w:rsidRPr="00C751B4" w:rsidRDefault="00255718" w:rsidP="00C41246">
      <w:pPr>
        <w:numPr>
          <w:ilvl w:val="0"/>
          <w:numId w:val="27"/>
        </w:numPr>
        <w:spacing w:after="0" w:line="240" w:lineRule="auto"/>
      </w:pPr>
      <w:r w:rsidRPr="00C751B4">
        <w:t>Løs formelen med hensyn på vekten</w:t>
      </w:r>
      <w:r w:rsidR="00CA56C7" w:rsidRPr="00C751B4">
        <w:t xml:space="preserve"> </w:t>
      </w:r>
      <w:r w:rsidR="00CA56C7" w:rsidRPr="00C751B4">
        <w:rPr>
          <w:position w:val="-4"/>
        </w:rPr>
        <w:object w:dxaOrig="180" w:dyaOrig="200" w14:anchorId="7BC014ED">
          <v:shape id="_x0000_i1585" type="#_x0000_t75" style="width:9pt;height:10pt" o:ole="">
            <v:imagedata r:id="rId1157" o:title=""/>
          </v:shape>
          <o:OLEObject Type="Embed" ProgID="Equation.DSMT4" ShapeID="_x0000_i1585" DrawAspect="Content" ObjectID="_1621774644" r:id="rId1158"/>
        </w:object>
      </w:r>
      <w:r w:rsidRPr="00C751B4">
        <w:t>.</w:t>
      </w:r>
      <w:r w:rsidR="00C41246" w:rsidRPr="00C751B4">
        <w:br/>
      </w:r>
      <w:r w:rsidR="008A7CEC" w:rsidRPr="00C751B4">
        <w:rPr>
          <w:noProof/>
          <w:lang w:eastAsia="nb-NO"/>
        </w:rPr>
        <w:drawing>
          <wp:inline distT="0" distB="0" distL="0" distR="0" wp14:anchorId="7BC014EE" wp14:editId="7BC014EF">
            <wp:extent cx="2628900" cy="885825"/>
            <wp:effectExtent l="0" t="0" r="0" b="9525"/>
            <wp:docPr id="1386" name="Bild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9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</w:p>
    <w:p w14:paraId="7BC00FAE" w14:textId="77777777" w:rsidR="00A94A9C" w:rsidRPr="00C751B4" w:rsidRDefault="00255718" w:rsidP="00C41246">
      <w:pPr>
        <w:numPr>
          <w:ilvl w:val="0"/>
          <w:numId w:val="27"/>
        </w:numPr>
        <w:spacing w:after="0" w:line="240" w:lineRule="auto"/>
      </w:pPr>
      <w:r w:rsidRPr="00C751B4">
        <w:t xml:space="preserve">Bruk formelen til å finne vekten til en person som er 180 cm høy </w:t>
      </w:r>
      <w:r w:rsidR="00CA56C7" w:rsidRPr="00C751B4">
        <w:t xml:space="preserve">og har en </w:t>
      </w:r>
      <w:r w:rsidRPr="00C751B4">
        <w:t xml:space="preserve">BMI-verdi </w:t>
      </w:r>
      <w:r w:rsidR="00CA56C7" w:rsidRPr="00C751B4">
        <w:t>på</w:t>
      </w:r>
      <w:r w:rsidRPr="00C751B4">
        <w:t xml:space="preserve"> 24.</w:t>
      </w:r>
      <w:r w:rsidR="00C41246" w:rsidRPr="00C751B4">
        <w:br/>
      </w:r>
      <w:r w:rsidR="008A7CEC" w:rsidRPr="00C751B4">
        <w:rPr>
          <w:noProof/>
          <w:lang w:eastAsia="nb-NO"/>
        </w:rPr>
        <w:drawing>
          <wp:inline distT="0" distB="0" distL="0" distR="0" wp14:anchorId="7BC014F0" wp14:editId="7BC014F1">
            <wp:extent cx="2638425" cy="1847850"/>
            <wp:effectExtent l="0" t="0" r="9525" b="0"/>
            <wp:docPr id="1387" name="Bild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0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="00A94A9C" w:rsidRPr="00C751B4">
        <w:rPr>
          <w:color w:val="0000FF"/>
          <w:u w:val="double"/>
        </w:rPr>
        <w:t>Personen veier ca. 78 kg.</w:t>
      </w:r>
      <w:r w:rsidR="00B42E7F" w:rsidRPr="00C751B4">
        <w:rPr>
          <w:color w:val="0000FF"/>
          <w:u w:val="double"/>
        </w:rPr>
        <w:br/>
      </w:r>
    </w:p>
    <w:p w14:paraId="7BC00FAF" w14:textId="77777777" w:rsidR="00255718" w:rsidRPr="00C751B4" w:rsidRDefault="00255718" w:rsidP="00C41246">
      <w:pPr>
        <w:numPr>
          <w:ilvl w:val="0"/>
          <w:numId w:val="27"/>
        </w:numPr>
        <w:spacing w:after="0" w:line="240" w:lineRule="auto"/>
      </w:pPr>
      <w:r w:rsidRPr="00C751B4">
        <w:t>Løs formelen med hensyn på</w:t>
      </w:r>
      <w:r w:rsidR="00A94A9C" w:rsidRPr="00C751B4">
        <w:t xml:space="preserve"> </w:t>
      </w:r>
      <w:r w:rsidR="00A94A9C" w:rsidRPr="00C751B4">
        <w:rPr>
          <w:position w:val="-4"/>
        </w:rPr>
        <w:object w:dxaOrig="180" w:dyaOrig="240" w14:anchorId="7BC014F2">
          <v:shape id="_x0000_i1586" type="#_x0000_t75" style="width:9pt;height:12pt" o:ole="">
            <v:imagedata r:id="rId1161" o:title=""/>
          </v:shape>
          <o:OLEObject Type="Embed" ProgID="Equation.DSMT4" ShapeID="_x0000_i1586" DrawAspect="Content" ObjectID="_1621774645" r:id="rId1162"/>
        </w:object>
      </w:r>
      <w:r w:rsidR="00A94A9C" w:rsidRPr="00C751B4">
        <w:t xml:space="preserve"> </w:t>
      </w:r>
      <w:r w:rsidRPr="00C751B4">
        <w:t xml:space="preserve">og bruk formelen til å finne høyden til en person som har en BMI-verdi på 20 og </w:t>
      </w:r>
      <w:r w:rsidR="00A94A9C" w:rsidRPr="00C751B4">
        <w:t>veier</w:t>
      </w:r>
      <w:r w:rsidRPr="00C751B4">
        <w:t xml:space="preserve"> 60</w:t>
      </w:r>
      <w:r w:rsidR="00D26D59" w:rsidRPr="00C751B4">
        <w:t>,0</w:t>
      </w:r>
      <w:r w:rsidRPr="00C751B4">
        <w:t xml:space="preserve"> kg.</w:t>
      </w:r>
      <w:r w:rsidRPr="00C751B4">
        <w:br/>
      </w:r>
      <w:r w:rsidR="00BB2D8C" w:rsidRPr="00C751B4">
        <w:rPr>
          <w:noProof/>
          <w:lang w:eastAsia="nb-NO"/>
        </w:rPr>
        <w:drawing>
          <wp:inline distT="0" distB="0" distL="0" distR="0" wp14:anchorId="7BC014F3" wp14:editId="7BC014F4">
            <wp:extent cx="2686050" cy="1162050"/>
            <wp:effectExtent l="0" t="0" r="0" b="0"/>
            <wp:docPr id="1388" name="Bild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3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2D8C" w:rsidRPr="00C751B4">
        <w:t xml:space="preserve"> </w:t>
      </w:r>
      <w:r w:rsidR="00BB2D8C" w:rsidRPr="00C751B4">
        <w:rPr>
          <w:noProof/>
          <w:lang w:eastAsia="nb-NO"/>
        </w:rPr>
        <w:drawing>
          <wp:inline distT="0" distB="0" distL="0" distR="0" wp14:anchorId="7BC014F5" wp14:editId="7BC014F6">
            <wp:extent cx="2647950" cy="1857375"/>
            <wp:effectExtent l="0" t="0" r="0" b="9525"/>
            <wp:docPr id="1389" name="Bild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1B4">
        <w:br/>
      </w:r>
      <w:r w:rsidR="00C41246" w:rsidRPr="00C751B4">
        <w:br/>
      </w:r>
      <w:r w:rsidR="00A94A9C" w:rsidRPr="00C751B4">
        <w:rPr>
          <w:color w:val="0000FF"/>
          <w:u w:val="double"/>
        </w:rPr>
        <w:t xml:space="preserve">Personen er ca. </w:t>
      </w:r>
      <w:r w:rsidR="00BB2D8C" w:rsidRPr="00C751B4">
        <w:rPr>
          <w:color w:val="0000FF"/>
          <w:u w:val="double"/>
        </w:rPr>
        <w:t>173</w:t>
      </w:r>
      <w:r w:rsidR="00A94A9C" w:rsidRPr="00C751B4">
        <w:rPr>
          <w:color w:val="0000FF"/>
          <w:u w:val="double"/>
        </w:rPr>
        <w:t xml:space="preserve"> cm.</w:t>
      </w:r>
    </w:p>
    <w:p w14:paraId="7BC00FB0" w14:textId="77777777" w:rsidR="00255718" w:rsidRPr="00C751B4" w:rsidRDefault="00FE79C4" w:rsidP="00255718">
      <w:pPr>
        <w:spacing w:after="0" w:line="240" w:lineRule="auto"/>
      </w:pPr>
      <w:r w:rsidRPr="00C751B4">
        <w:rPr>
          <w:b/>
        </w:rPr>
        <w:br w:type="page"/>
      </w:r>
      <w:r w:rsidR="00DE276B" w:rsidRPr="00C751B4">
        <w:rPr>
          <w:b/>
        </w:rPr>
        <w:lastRenderedPageBreak/>
        <w:t>1.4.1</w:t>
      </w:r>
      <w:r w:rsidR="004D233B" w:rsidRPr="00C751B4">
        <w:rPr>
          <w:b/>
        </w:rPr>
        <w:t>8</w:t>
      </w:r>
      <w:r w:rsidR="00255718" w:rsidRPr="00C751B4">
        <w:rPr>
          <w:b/>
        </w:rPr>
        <w:t xml:space="preserve"> </w:t>
      </w:r>
    </w:p>
    <w:p w14:paraId="7BC00FB1" w14:textId="77777777" w:rsidR="00C16EA3" w:rsidRPr="00C751B4" w:rsidRDefault="006E7AB2" w:rsidP="00C41246">
      <w:r w:rsidRPr="00C751B4">
        <w:rPr>
          <w:noProof/>
          <w:lang w:eastAsia="nb-NO"/>
        </w:rPr>
        <w:drawing>
          <wp:anchor distT="0" distB="0" distL="114300" distR="114300" simplePos="0" relativeHeight="251660800" behindDoc="0" locked="0" layoutInCell="1" allowOverlap="1" wp14:anchorId="7BC014F7" wp14:editId="7BC014F8">
            <wp:simplePos x="0" y="0"/>
            <wp:positionH relativeFrom="column">
              <wp:posOffset>4045585</wp:posOffset>
            </wp:positionH>
            <wp:positionV relativeFrom="paragraph">
              <wp:posOffset>53340</wp:posOffset>
            </wp:positionV>
            <wp:extent cx="1868805" cy="2870200"/>
            <wp:effectExtent l="0" t="0" r="0" b="6350"/>
            <wp:wrapSquare wrapText="bothSides"/>
            <wp:docPr id="1825" name="Bilde 1399" descr="Beskrivelse: Termometer i 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9" descr="Beskrivelse: Termometer i is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C751B4">
        <w:t>Sammenhengen mellom fahrenheit</w:t>
      </w:r>
      <w:r w:rsidR="00C16EA3" w:rsidRPr="00C751B4">
        <w:t>grader og celsiusgrader er gitt ved formelen</w:t>
      </w:r>
      <w:r w:rsidR="00C41246" w:rsidRPr="00C751B4">
        <w:t xml:space="preserve"> </w:t>
      </w:r>
      <w:r w:rsidR="00C41246" w:rsidRPr="00C751B4">
        <w:br/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C16EA3" w:rsidRPr="00C751B4">
        <w:rPr>
          <w:position w:val="-22"/>
        </w:rPr>
        <w:object w:dxaOrig="1160" w:dyaOrig="580" w14:anchorId="7BC014F9">
          <v:shape id="_x0000_i1587" type="#_x0000_t75" style="width:58pt;height:29.5pt" o:ole="">
            <v:imagedata r:id="rId1166" o:title=""/>
          </v:shape>
          <o:OLEObject Type="Embed" ProgID="Equation.DSMT4" ShapeID="_x0000_i1587" DrawAspect="Content" ObjectID="_1621774646" r:id="rId1167"/>
        </w:object>
      </w:r>
      <w:r w:rsidR="00C16EA3" w:rsidRPr="00C751B4">
        <w:t xml:space="preserve"> </w:t>
      </w:r>
    </w:p>
    <w:p w14:paraId="7BC00FB2" w14:textId="77777777" w:rsidR="00C16EA3" w:rsidRPr="00C751B4" w:rsidRDefault="00C16EA3" w:rsidP="00C16EA3">
      <w:pPr>
        <w:spacing w:before="240" w:after="0"/>
      </w:pPr>
      <w:r w:rsidRPr="00C751B4">
        <w:t xml:space="preserve">Her står </w:t>
      </w:r>
      <w:r w:rsidRPr="00C751B4">
        <w:rPr>
          <w:position w:val="-6"/>
        </w:rPr>
        <w:object w:dxaOrig="200" w:dyaOrig="260" w14:anchorId="7BC014FA">
          <v:shape id="_x0000_i1588" type="#_x0000_t75" style="width:10pt;height:12.5pt" o:ole="">
            <v:imagedata r:id="rId1168" o:title=""/>
          </v:shape>
          <o:OLEObject Type="Embed" ProgID="Equation.DSMT4" ShapeID="_x0000_i1588" DrawAspect="Content" ObjectID="_1621774647" r:id="rId1169"/>
        </w:object>
      </w:r>
      <w:r w:rsidRPr="00C751B4">
        <w:t xml:space="preserve"> for temperaturen målt i celsiusgrader og </w:t>
      </w:r>
      <w:r w:rsidRPr="00C751B4">
        <w:rPr>
          <w:position w:val="-4"/>
        </w:rPr>
        <w:object w:dxaOrig="180" w:dyaOrig="220" w14:anchorId="7BC014FB">
          <v:shape id="_x0000_i1589" type="#_x0000_t75" style="width:9pt;height:11pt" o:ole="">
            <v:imagedata r:id="rId1170" o:title=""/>
          </v:shape>
          <o:OLEObject Type="Embed" ProgID="Equation.DSMT4" ShapeID="_x0000_i1589" DrawAspect="Content" ObjectID="_1621774648" r:id="rId1171"/>
        </w:object>
      </w:r>
      <w:r w:rsidRPr="00C751B4">
        <w:t xml:space="preserve"> for temperaturen målt i fahrenheitgrader. </w:t>
      </w:r>
    </w:p>
    <w:p w14:paraId="7BC00FB3" w14:textId="77777777" w:rsidR="00255718" w:rsidRPr="00C751B4" w:rsidRDefault="00255718" w:rsidP="00255718"/>
    <w:p w14:paraId="7BC00FB4" w14:textId="77777777" w:rsidR="00255718" w:rsidRPr="00C751B4" w:rsidRDefault="00C16EA3" w:rsidP="00C41246">
      <w:pPr>
        <w:numPr>
          <w:ilvl w:val="0"/>
          <w:numId w:val="28"/>
        </w:numPr>
        <w:spacing w:after="0" w:line="240" w:lineRule="auto"/>
      </w:pPr>
      <w:r w:rsidRPr="00C751B4">
        <w:t xml:space="preserve">Gradestokken viser en dag </w:t>
      </w:r>
      <w:r w:rsidR="00255718" w:rsidRPr="00C751B4">
        <w:t>0</w:t>
      </w:r>
      <w:r w:rsidRPr="00C751B4">
        <w:rPr>
          <w:rFonts w:cs="Calibri"/>
        </w:rPr>
        <w:t>˚</w:t>
      </w:r>
      <w:r w:rsidRPr="00C751B4">
        <w:t>C. Hvor mange grader fahrenheit tilsvarer dette?</w:t>
      </w:r>
      <w:r w:rsidR="00C41246" w:rsidRPr="00C751B4">
        <w:br/>
      </w:r>
      <w:r w:rsidRPr="00C751B4">
        <w:rPr>
          <w:position w:val="-22"/>
        </w:rPr>
        <w:object w:dxaOrig="2540" w:dyaOrig="580" w14:anchorId="7BC014FC">
          <v:shape id="_x0000_i1590" type="#_x0000_t75" style="width:126.5pt;height:29.5pt" o:ole="">
            <v:imagedata r:id="rId1172" o:title=""/>
          </v:shape>
          <o:OLEObject Type="Embed" ProgID="Equation.DSMT4" ShapeID="_x0000_i1590" DrawAspect="Content" ObjectID="_1621774649" r:id="rId1173"/>
        </w:object>
      </w:r>
      <w:r w:rsidR="00C41246" w:rsidRPr="00C751B4">
        <w:br/>
      </w:r>
      <w:r w:rsidR="006E7AB2"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BC014FD" wp14:editId="7BC014FE">
                <wp:simplePos x="0" y="0"/>
                <wp:positionH relativeFrom="column">
                  <wp:posOffset>3950335</wp:posOffset>
                </wp:positionH>
                <wp:positionV relativeFrom="paragraph">
                  <wp:posOffset>269875</wp:posOffset>
                </wp:positionV>
                <wp:extent cx="2055495" cy="533400"/>
                <wp:effectExtent l="0" t="0" r="0" b="0"/>
                <wp:wrapNone/>
                <wp:docPr id="11" name="Text Box 1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549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B" w14:textId="77777777" w:rsidR="00976E17" w:rsidRPr="00901871" w:rsidRDefault="00976E17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Hvor mange grader Fahrenheit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4FD" id="Text Box 1387" o:spid="_x0000_s1032" type="#_x0000_t202" style="position:absolute;left:0;text-align:left;margin-left:311.05pt;margin-top:21.25pt;width:161.85pt;height:42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" filled="f" fillcolor="yellow" stroked="f">
                <v:textbox>
                  <w:txbxContent>
                    <w:p w14:paraId="7BC0194B" w14:textId="77777777" w:rsidR="00976E17" w:rsidRPr="00901871" w:rsidRDefault="00976E17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Hvor mange grader Fahrenheit?</w:t>
                      </w:r>
                    </w:p>
                  </w:txbxContent>
                </v:textbox>
              </v:shape>
            </w:pict>
          </mc:Fallback>
        </mc:AlternateContent>
      </w:r>
      <w:r w:rsidRPr="00C751B4">
        <w:rPr>
          <w:color w:val="0000FF"/>
          <w:u w:val="double"/>
        </w:rPr>
        <w:t>En temperatur på 0</w:t>
      </w:r>
      <w:r w:rsidRPr="00C751B4">
        <w:rPr>
          <w:rFonts w:cs="Calibri"/>
          <w:color w:val="0000FF"/>
          <w:u w:val="double"/>
        </w:rPr>
        <w:t>˚</w:t>
      </w:r>
      <w:r w:rsidRPr="00C751B4">
        <w:rPr>
          <w:color w:val="0000FF"/>
          <w:u w:val="double"/>
        </w:rPr>
        <w:t xml:space="preserve">C tilsvarer </w:t>
      </w:r>
      <w:r w:rsidR="00255718" w:rsidRPr="00C751B4">
        <w:rPr>
          <w:color w:val="0000FF"/>
          <w:u w:val="double"/>
        </w:rPr>
        <w:t xml:space="preserve">32 </w:t>
      </w:r>
      <w:r w:rsidRPr="00C751B4">
        <w:rPr>
          <w:rFonts w:cs="Calibri"/>
          <w:color w:val="0000FF"/>
          <w:u w:val="double"/>
        </w:rPr>
        <w:t>˚</w:t>
      </w:r>
      <w:r w:rsidRPr="00C751B4">
        <w:rPr>
          <w:color w:val="0000FF"/>
          <w:u w:val="double"/>
        </w:rPr>
        <w:t>F</w:t>
      </w:r>
      <w:r w:rsidR="00255718" w:rsidRPr="00C751B4">
        <w:rPr>
          <w:color w:val="0000FF"/>
          <w:u w:val="double"/>
        </w:rPr>
        <w:t>.</w:t>
      </w:r>
      <w:r w:rsidR="00255718" w:rsidRPr="00C751B4">
        <w:rPr>
          <w:color w:val="0000FF"/>
          <w:u w:val="double"/>
        </w:rPr>
        <w:br/>
      </w:r>
    </w:p>
    <w:p w14:paraId="7BC00FB5" w14:textId="77777777" w:rsidR="00255718" w:rsidRPr="00C751B4" w:rsidRDefault="00255718" w:rsidP="00C41246">
      <w:pPr>
        <w:numPr>
          <w:ilvl w:val="0"/>
          <w:numId w:val="28"/>
        </w:numPr>
        <w:spacing w:after="0" w:line="240" w:lineRule="auto"/>
      </w:pPr>
      <w:r w:rsidRPr="00C751B4">
        <w:t>Løs formelen med hensyn på</w:t>
      </w:r>
      <w:r w:rsidR="00FE79C4" w:rsidRPr="00C751B4">
        <w:t xml:space="preserve"> </w:t>
      </w:r>
      <w:r w:rsidR="00FE79C4" w:rsidRPr="00C751B4">
        <w:rPr>
          <w:position w:val="-6"/>
        </w:rPr>
        <w:object w:dxaOrig="200" w:dyaOrig="260" w14:anchorId="7BC014FF">
          <v:shape id="_x0000_i1591" type="#_x0000_t75" style="width:10pt;height:12.5pt" o:ole="">
            <v:imagedata r:id="rId1174" o:title=""/>
          </v:shape>
          <o:OLEObject Type="Embed" ProgID="Equation.DSMT4" ShapeID="_x0000_i1591" DrawAspect="Content" ObjectID="_1621774650" r:id="rId1175"/>
        </w:object>
      </w:r>
      <w:r w:rsidRPr="00C751B4">
        <w:t>.</w:t>
      </w:r>
      <w:r w:rsidR="00C41246" w:rsidRPr="00C751B4">
        <w:br/>
      </w:r>
      <w:r w:rsidR="00EE5D96" w:rsidRPr="00C751B4">
        <w:rPr>
          <w:noProof/>
          <w:lang w:eastAsia="nb-NO"/>
        </w:rPr>
        <w:drawing>
          <wp:inline distT="0" distB="0" distL="0" distR="0" wp14:anchorId="7BC01500" wp14:editId="7BC01501">
            <wp:extent cx="2638425" cy="1066800"/>
            <wp:effectExtent l="0" t="0" r="9525" b="0"/>
            <wp:docPr id="1391" name="Bild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1B4">
        <w:br/>
      </w:r>
    </w:p>
    <w:p w14:paraId="7BC00FB6" w14:textId="77777777" w:rsidR="00255718" w:rsidRPr="00C751B4" w:rsidRDefault="00901871" w:rsidP="00C41246">
      <w:pPr>
        <w:numPr>
          <w:ilvl w:val="0"/>
          <w:numId w:val="28"/>
        </w:numPr>
        <w:spacing w:after="0" w:line="240" w:lineRule="auto"/>
      </w:pPr>
      <w:r w:rsidRPr="00C751B4">
        <w:t xml:space="preserve">Gradestokken viser </w:t>
      </w:r>
      <w:r w:rsidR="00255718" w:rsidRPr="00C751B4">
        <w:t xml:space="preserve">65 </w:t>
      </w:r>
      <w:r w:rsidRPr="00C751B4">
        <w:rPr>
          <w:rFonts w:cs="Calibri"/>
        </w:rPr>
        <w:t>˚</w:t>
      </w:r>
      <w:r w:rsidRPr="00C751B4">
        <w:t>F. Hvor mange grader celsius tilsvarer dette?</w:t>
      </w:r>
      <w:r w:rsidRPr="00C751B4">
        <w:br/>
      </w:r>
      <w:r w:rsidR="00C41246" w:rsidRPr="00C751B4">
        <w:br/>
      </w:r>
      <w:r w:rsidR="00EE5D96" w:rsidRPr="00C751B4">
        <w:rPr>
          <w:noProof/>
          <w:lang w:eastAsia="nb-NO"/>
        </w:rPr>
        <w:drawing>
          <wp:inline distT="0" distB="0" distL="0" distR="0" wp14:anchorId="7BC01502" wp14:editId="7BC01503">
            <wp:extent cx="2647950" cy="695325"/>
            <wp:effectExtent l="0" t="0" r="0" b="9525"/>
            <wp:docPr id="1392" name="Bild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br/>
      </w:r>
      <w:r w:rsidR="00C41246" w:rsidRPr="00C751B4">
        <w:br/>
      </w:r>
      <w:r w:rsidRPr="00C751B4">
        <w:rPr>
          <w:color w:val="0000FF"/>
          <w:u w:val="double"/>
        </w:rPr>
        <w:t xml:space="preserve">En temperatur på 65 </w:t>
      </w:r>
      <w:r w:rsidRPr="00C751B4">
        <w:rPr>
          <w:rFonts w:cs="Calibri"/>
          <w:color w:val="0000FF"/>
          <w:u w:val="double"/>
        </w:rPr>
        <w:t>˚</w:t>
      </w:r>
      <w:r w:rsidRPr="00C751B4">
        <w:rPr>
          <w:color w:val="0000FF"/>
          <w:u w:val="double"/>
        </w:rPr>
        <w:t>F</w:t>
      </w:r>
      <w:r w:rsidR="00255718" w:rsidRPr="00C751B4">
        <w:rPr>
          <w:color w:val="0000FF"/>
          <w:u w:val="double"/>
        </w:rPr>
        <w:t xml:space="preserve"> </w:t>
      </w:r>
      <w:r w:rsidRPr="00C751B4">
        <w:rPr>
          <w:color w:val="0000FF"/>
          <w:u w:val="double"/>
        </w:rPr>
        <w:t xml:space="preserve">tilsvarer ca. </w:t>
      </w:r>
      <w:r w:rsidR="00255718" w:rsidRPr="00C751B4">
        <w:rPr>
          <w:color w:val="0000FF"/>
          <w:u w:val="double"/>
        </w:rPr>
        <w:t>18</w:t>
      </w:r>
      <w:r w:rsidRPr="00C751B4">
        <w:rPr>
          <w:color w:val="0000FF"/>
          <w:u w:val="double"/>
        </w:rPr>
        <w:t xml:space="preserve">,3 </w:t>
      </w:r>
      <w:r w:rsidRPr="00C751B4">
        <w:rPr>
          <w:rFonts w:cs="Calibri"/>
          <w:color w:val="0000FF"/>
          <w:u w:val="double"/>
        </w:rPr>
        <w:t>˚C</w:t>
      </w:r>
      <w:r w:rsidR="00255718" w:rsidRPr="00C751B4">
        <w:rPr>
          <w:color w:val="0000FF"/>
          <w:u w:val="double"/>
        </w:rPr>
        <w:t>.</w:t>
      </w:r>
    </w:p>
    <w:p w14:paraId="7BC00FB7" w14:textId="77777777" w:rsidR="00255718" w:rsidRPr="00C751B4" w:rsidRDefault="00901871" w:rsidP="00C41246">
      <w:pPr>
        <w:spacing w:after="0"/>
        <w:rPr>
          <w:b/>
        </w:rPr>
      </w:pPr>
      <w:r w:rsidRPr="00C751B4">
        <w:rPr>
          <w:b/>
        </w:rPr>
        <w:br w:type="page"/>
      </w:r>
      <w:r w:rsidR="00DE276B" w:rsidRPr="00C751B4">
        <w:rPr>
          <w:b/>
        </w:rPr>
        <w:lastRenderedPageBreak/>
        <w:t>1.4.1</w:t>
      </w:r>
      <w:r w:rsidR="004D233B" w:rsidRPr="00C751B4">
        <w:rPr>
          <w:b/>
        </w:rPr>
        <w:t>9</w:t>
      </w:r>
      <w:r w:rsidR="00255718" w:rsidRPr="00C751B4">
        <w:rPr>
          <w:b/>
        </w:rPr>
        <w:t xml:space="preserve"> </w:t>
      </w:r>
      <w:r w:rsidR="00C41246" w:rsidRPr="00C751B4">
        <w:rPr>
          <w:b/>
        </w:rPr>
        <w:br/>
      </w:r>
      <w:r w:rsidR="00255718" w:rsidRPr="00C751B4">
        <w:t xml:space="preserve">Et </w:t>
      </w:r>
      <w:r w:rsidRPr="00C751B4">
        <w:t>telefon</w:t>
      </w:r>
      <w:r w:rsidR="00255718" w:rsidRPr="00C751B4">
        <w:t>abonnement koster 49 kr</w:t>
      </w:r>
      <w:r w:rsidRPr="00C751B4">
        <w:t>oner</w:t>
      </w:r>
      <w:r w:rsidR="00255718" w:rsidRPr="00C751B4">
        <w:t xml:space="preserve"> i fast månedspris og 0,85 kr</w:t>
      </w:r>
      <w:r w:rsidRPr="00C751B4">
        <w:t>oner</w:t>
      </w:r>
      <w:r w:rsidR="00255718" w:rsidRPr="00C751B4">
        <w:t xml:space="preserve"> per minutt for samtaler. Et annet abonnement koster 99 kr</w:t>
      </w:r>
      <w:r w:rsidRPr="00C751B4">
        <w:t>oner</w:t>
      </w:r>
      <w:r w:rsidR="00255718" w:rsidRPr="00C751B4">
        <w:t xml:space="preserve"> i fast månedspris og 0,59 kr</w:t>
      </w:r>
      <w:r w:rsidRPr="00C751B4">
        <w:t>oner</w:t>
      </w:r>
      <w:r w:rsidR="00255718" w:rsidRPr="00C751B4">
        <w:t xml:space="preserve"> per minutt for samtaler.</w:t>
      </w:r>
      <w:r w:rsidR="00C41246" w:rsidRPr="00C751B4">
        <w:rPr>
          <w:b/>
        </w:rPr>
        <w:br/>
      </w:r>
      <w:r w:rsidR="00C41246" w:rsidRPr="00C751B4">
        <w:rPr>
          <w:b/>
        </w:rPr>
        <w:br/>
      </w:r>
      <w:r w:rsidR="00255718" w:rsidRPr="00C751B4">
        <w:t>Ved hvor mange minutter ringetid er de to abonnementene likeverdig</w:t>
      </w:r>
      <w:r w:rsidRPr="00C751B4">
        <w:t xml:space="preserve">e </w:t>
      </w:r>
      <w:r w:rsidR="00255718" w:rsidRPr="00C751B4">
        <w:t>i pris?</w:t>
      </w:r>
      <w:r w:rsidR="00C41246" w:rsidRPr="00C751B4">
        <w:rPr>
          <w:b/>
        </w:rPr>
        <w:br/>
      </w:r>
      <w:r w:rsidRPr="00C751B4">
        <w:rPr>
          <w:color w:val="0000FF"/>
        </w:rPr>
        <w:t>Vi f</w:t>
      </w:r>
      <w:r w:rsidR="00255718" w:rsidRPr="00C751B4">
        <w:rPr>
          <w:color w:val="0000FF"/>
        </w:rPr>
        <w:t>inner et uttrykk for prisen for hvert av abonnementene og setter disse lik hverandre.</w:t>
      </w:r>
      <w:r w:rsidR="00C41246" w:rsidRPr="00C751B4">
        <w:rPr>
          <w:b/>
        </w:rPr>
        <w:br/>
      </w:r>
      <w:r w:rsidR="00C41246" w:rsidRPr="00C751B4">
        <w:rPr>
          <w:b/>
        </w:rPr>
        <w:br/>
      </w:r>
      <w:r w:rsidR="00EE5D96" w:rsidRPr="00C751B4">
        <w:rPr>
          <w:noProof/>
          <w:lang w:eastAsia="nb-NO"/>
        </w:rPr>
        <w:drawing>
          <wp:inline distT="0" distB="0" distL="0" distR="0" wp14:anchorId="7BC01504" wp14:editId="7BC01505">
            <wp:extent cx="2628900" cy="866775"/>
            <wp:effectExtent l="0" t="0" r="0" b="9525"/>
            <wp:docPr id="1390" name="Bild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8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1246" w:rsidRPr="00C751B4">
        <w:rPr>
          <w:b/>
        </w:rPr>
        <w:br/>
      </w:r>
      <w:r w:rsidR="00C41246" w:rsidRPr="00C751B4">
        <w:rPr>
          <w:b/>
        </w:rPr>
        <w:br/>
      </w:r>
      <w:r w:rsidR="00255718" w:rsidRPr="00C751B4">
        <w:rPr>
          <w:color w:val="0000FF"/>
          <w:u w:val="double"/>
        </w:rPr>
        <w:t>Ved en ringetid på 192 minutter er abonnementene likeverdig</w:t>
      </w:r>
      <w:r w:rsidRPr="00C751B4">
        <w:rPr>
          <w:color w:val="0000FF"/>
          <w:u w:val="double"/>
        </w:rPr>
        <w:t>e</w:t>
      </w:r>
      <w:r w:rsidR="00255718" w:rsidRPr="00C751B4">
        <w:rPr>
          <w:color w:val="0000FF"/>
          <w:u w:val="double"/>
        </w:rPr>
        <w:t xml:space="preserve"> i pris.</w:t>
      </w:r>
      <w:r w:rsidR="00255718" w:rsidRPr="00C751B4">
        <w:rPr>
          <w:color w:val="0000FF"/>
          <w:u w:val="double"/>
        </w:rPr>
        <w:br/>
      </w:r>
    </w:p>
    <w:p w14:paraId="7BC00FB8" w14:textId="77777777" w:rsidR="00901871" w:rsidRPr="00C751B4" w:rsidRDefault="00C41246" w:rsidP="00901871">
      <w:pPr>
        <w:spacing w:after="0"/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="00DE276B" w:rsidRPr="00C751B4">
        <w:rPr>
          <w:b/>
        </w:rPr>
        <w:t>1.4.</w:t>
      </w:r>
      <w:r w:rsidR="004D233B" w:rsidRPr="00C751B4">
        <w:rPr>
          <w:b/>
        </w:rPr>
        <w:t>20</w:t>
      </w:r>
      <w:r w:rsidR="00255718" w:rsidRPr="00C751B4">
        <w:rPr>
          <w:b/>
        </w:rPr>
        <w:t xml:space="preserve"> </w:t>
      </w:r>
      <w:r w:rsidR="00901871" w:rsidRPr="00C751B4">
        <w:rPr>
          <w:b/>
        </w:rPr>
        <w:t>Utfordring!</w:t>
      </w:r>
      <w:r w:rsidR="00901871" w:rsidRPr="00C751B4">
        <w:rPr>
          <w:b/>
          <w:noProof/>
          <w:lang w:eastAsia="nb-NO"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06" wp14:editId="7BC01507">
            <wp:extent cx="628650" cy="447675"/>
            <wp:effectExtent l="0" t="0" r="0" b="9525"/>
            <wp:docPr id="65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B9" w14:textId="77777777" w:rsidR="00255718" w:rsidRPr="00C751B4" w:rsidRDefault="00255718" w:rsidP="00255718">
      <w:r w:rsidRPr="00C751B4">
        <w:t>Vinkelsummen i en trekant</w:t>
      </w:r>
      <w:r w:rsidR="00642828" w:rsidRPr="00C751B4">
        <w:t xml:space="preserve"> er</w:t>
      </w:r>
      <w:r w:rsidRPr="00C751B4">
        <w:t xml:space="preserve"> </w:t>
      </w:r>
      <w:r w:rsidR="007B00C5" w:rsidRPr="00C751B4">
        <w:rPr>
          <w:position w:val="-6"/>
        </w:rPr>
        <w:object w:dxaOrig="460" w:dyaOrig="320" w14:anchorId="7BC01508">
          <v:shape id="_x0000_i1592" type="#_x0000_t75" style="width:23.5pt;height:16pt" o:ole="">
            <v:imagedata r:id="rId1179" o:title=""/>
          </v:shape>
          <o:OLEObject Type="Embed" ProgID="Equation.DSMT4" ShapeID="_x0000_i1592" DrawAspect="Content" ObjectID="_1621774651" r:id="rId1180"/>
        </w:object>
      </w:r>
      <w:r w:rsidRPr="00C751B4">
        <w:t xml:space="preserve">, i en firkant </w:t>
      </w:r>
      <w:r w:rsidR="007B00C5" w:rsidRPr="00C751B4">
        <w:rPr>
          <w:position w:val="-6"/>
        </w:rPr>
        <w:object w:dxaOrig="460" w:dyaOrig="320" w14:anchorId="7BC01509">
          <v:shape id="_x0000_i1593" type="#_x0000_t75" style="width:23.5pt;height:16pt" o:ole="">
            <v:imagedata r:id="rId1181" o:title=""/>
          </v:shape>
          <o:OLEObject Type="Embed" ProgID="Equation.DSMT4" ShapeID="_x0000_i1593" DrawAspect="Content" ObjectID="_1621774652" r:id="rId1182"/>
        </w:object>
      </w:r>
      <w:r w:rsidRPr="00C751B4">
        <w:t xml:space="preserve">, </w:t>
      </w:r>
      <w:r w:rsidR="00901871" w:rsidRPr="00C751B4">
        <w:t xml:space="preserve">og </w:t>
      </w:r>
      <w:r w:rsidRPr="00C751B4">
        <w:t xml:space="preserve">i en femkant </w:t>
      </w:r>
      <w:r w:rsidR="007B00C5" w:rsidRPr="00C751B4">
        <w:rPr>
          <w:position w:val="-6"/>
        </w:rPr>
        <w:object w:dxaOrig="460" w:dyaOrig="320" w14:anchorId="7BC0150A">
          <v:shape id="_x0000_i1594" type="#_x0000_t75" style="width:23.5pt;height:16pt" o:ole="">
            <v:imagedata r:id="rId1183" o:title=""/>
          </v:shape>
          <o:OLEObject Type="Embed" ProgID="Equation.DSMT4" ShapeID="_x0000_i1594" DrawAspect="Content" ObjectID="_1621774653" r:id="rId1184"/>
        </w:object>
      </w:r>
      <w:r w:rsidRPr="00C751B4">
        <w:t>.</w:t>
      </w:r>
    </w:p>
    <w:p w14:paraId="7BC00FBA" w14:textId="17FBF6D6" w:rsidR="00255718" w:rsidRPr="00C751B4" w:rsidRDefault="00255718" w:rsidP="00C41246">
      <w:pPr>
        <w:numPr>
          <w:ilvl w:val="0"/>
          <w:numId w:val="29"/>
        </w:numPr>
        <w:spacing w:after="0" w:line="240" w:lineRule="auto"/>
      </w:pPr>
      <w:r w:rsidRPr="00C751B4">
        <w:t>Lag en formel som viser vinkelsummen</w:t>
      </w:r>
      <w:r w:rsidR="008B1EC3">
        <w:t xml:space="preserve"> </w:t>
      </w:r>
      <w:r w:rsidR="008B1EC3" w:rsidRPr="008B1EC3">
        <w:rPr>
          <w:i/>
        </w:rPr>
        <w:t>V</w:t>
      </w:r>
      <w:r w:rsidRPr="00C751B4">
        <w:t xml:space="preserve"> i en mangekant med</w:t>
      </w:r>
      <w:r w:rsidR="00901871" w:rsidRPr="00C751B4">
        <w:t xml:space="preserve"> </w:t>
      </w:r>
      <w:r w:rsidR="00901871" w:rsidRPr="00C751B4">
        <w:rPr>
          <w:position w:val="-4"/>
        </w:rPr>
        <w:object w:dxaOrig="180" w:dyaOrig="200" w14:anchorId="7BC0150B">
          <v:shape id="_x0000_i1595" type="#_x0000_t75" style="width:9pt;height:10pt" o:ole="">
            <v:imagedata r:id="rId1185" o:title=""/>
          </v:shape>
          <o:OLEObject Type="Embed" ProgID="Equation.DSMT4" ShapeID="_x0000_i1595" DrawAspect="Content" ObjectID="_1621774654" r:id="rId1186"/>
        </w:object>
      </w:r>
      <w:r w:rsidRPr="00C751B4">
        <w:t xml:space="preserve"> sider.</w:t>
      </w:r>
      <w:r w:rsidR="00C41246" w:rsidRPr="00C751B4">
        <w:br/>
      </w:r>
      <w:r w:rsidR="00901871" w:rsidRPr="00C751B4">
        <w:rPr>
          <w:color w:val="0000FF"/>
        </w:rPr>
        <w:t>Vinkelsummen</w:t>
      </w:r>
      <w:r w:rsidR="0081343D">
        <w:rPr>
          <w:color w:val="0000FF"/>
        </w:rPr>
        <w:t xml:space="preserve"> </w:t>
      </w:r>
      <w:r w:rsidR="0081343D">
        <w:rPr>
          <w:i/>
          <w:color w:val="0000FF"/>
        </w:rPr>
        <w:t>V</w:t>
      </w:r>
      <w:r w:rsidR="00901871" w:rsidRPr="00C751B4">
        <w:rPr>
          <w:color w:val="0000FF"/>
        </w:rPr>
        <w:t xml:space="preserve"> i en </w:t>
      </w:r>
      <w:r w:rsidR="0071327A">
        <w:rPr>
          <w:i/>
          <w:color w:val="0000FF"/>
        </w:rPr>
        <w:t>n</w:t>
      </w:r>
      <w:r w:rsidR="00901871" w:rsidRPr="00C751B4">
        <w:rPr>
          <w:color w:val="0000FF"/>
        </w:rPr>
        <w:t xml:space="preserve">-kant kan skrives som </w:t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81343D" w:rsidRPr="00C751B4">
        <w:rPr>
          <w:position w:val="-12"/>
        </w:rPr>
        <w:object w:dxaOrig="1460" w:dyaOrig="380" w14:anchorId="7BC0150D">
          <v:shape id="_x0000_i1596" type="#_x0000_t75" style="width:73pt;height:18.5pt" o:ole="">
            <v:imagedata r:id="rId1187" o:title=""/>
          </v:shape>
          <o:OLEObject Type="Embed" ProgID="Equation.DSMT4" ShapeID="_x0000_i1596" DrawAspect="Content" ObjectID="_1621774655" r:id="rId1188"/>
        </w:object>
      </w:r>
    </w:p>
    <w:p w14:paraId="7BC00FBB" w14:textId="77777777" w:rsidR="00255718" w:rsidRPr="00C751B4" w:rsidRDefault="00C41246" w:rsidP="00255718">
      <w:r w:rsidRPr="00C751B4">
        <w:br/>
      </w:r>
      <w:r w:rsidR="00255718" w:rsidRPr="00C751B4">
        <w:t xml:space="preserve">I en regulær mangekant er vinklene like store, </w:t>
      </w:r>
      <w:r w:rsidR="00901871" w:rsidRPr="00C751B4">
        <w:t>fo</w:t>
      </w:r>
      <w:r w:rsidR="00255718" w:rsidRPr="00C751B4">
        <w:t xml:space="preserve">r eksempel er vinklene i en regulær trekant </w:t>
      </w:r>
      <w:r w:rsidR="007B00C5" w:rsidRPr="00C751B4">
        <w:rPr>
          <w:position w:val="-6"/>
        </w:rPr>
        <w:object w:dxaOrig="360" w:dyaOrig="320" w14:anchorId="7BC0150E">
          <v:shape id="_x0000_i1597" type="#_x0000_t75" style="width:18.5pt;height:16pt" o:ole="">
            <v:imagedata r:id="rId1189" o:title=""/>
          </v:shape>
          <o:OLEObject Type="Embed" ProgID="Equation.DSMT4" ShapeID="_x0000_i1597" DrawAspect="Content" ObjectID="_1621774656" r:id="rId1190"/>
        </w:object>
      </w:r>
      <w:r w:rsidR="00255718" w:rsidRPr="00C751B4">
        <w:t xml:space="preserve">, i en regulær firkant </w:t>
      </w:r>
      <w:r w:rsidR="007B00C5" w:rsidRPr="00C751B4">
        <w:rPr>
          <w:position w:val="-6"/>
        </w:rPr>
        <w:object w:dxaOrig="360" w:dyaOrig="320" w14:anchorId="7BC0150F">
          <v:shape id="_x0000_i1598" type="#_x0000_t75" style="width:18.5pt;height:16pt" o:ole="">
            <v:imagedata r:id="rId1191" o:title=""/>
          </v:shape>
          <o:OLEObject Type="Embed" ProgID="Equation.DSMT4" ShapeID="_x0000_i1598" DrawAspect="Content" ObjectID="_1621774657" r:id="rId1192"/>
        </w:object>
      </w:r>
      <w:r w:rsidR="00255718" w:rsidRPr="00C751B4">
        <w:t xml:space="preserve"> og i en regulær femkant </w:t>
      </w:r>
      <w:r w:rsidR="007B00C5" w:rsidRPr="00C751B4">
        <w:rPr>
          <w:position w:val="-6"/>
        </w:rPr>
        <w:object w:dxaOrig="460" w:dyaOrig="320" w14:anchorId="7BC01510">
          <v:shape id="_x0000_i1599" type="#_x0000_t75" style="width:23.5pt;height:16pt" o:ole="">
            <v:imagedata r:id="rId1193" o:title=""/>
          </v:shape>
          <o:OLEObject Type="Embed" ProgID="Equation.DSMT4" ShapeID="_x0000_i1599" DrawAspect="Content" ObjectID="_1621774658" r:id="rId1194"/>
        </w:object>
      </w:r>
      <w:r w:rsidR="00255718" w:rsidRPr="00C751B4">
        <w:t>.</w:t>
      </w:r>
    </w:p>
    <w:p w14:paraId="7BC00FBC" w14:textId="41CD1D8A" w:rsidR="00255718" w:rsidRPr="00C751B4" w:rsidRDefault="00255718" w:rsidP="00C41246">
      <w:pPr>
        <w:numPr>
          <w:ilvl w:val="0"/>
          <w:numId w:val="29"/>
        </w:numPr>
        <w:spacing w:after="0" w:line="240" w:lineRule="auto"/>
      </w:pPr>
      <w:r w:rsidRPr="00C751B4">
        <w:t xml:space="preserve">Finn en formel som viser vinkelen i en regulær </w:t>
      </w:r>
      <w:r w:rsidR="00257385">
        <w:rPr>
          <w:i/>
        </w:rPr>
        <w:t>n</w:t>
      </w:r>
      <w:r w:rsidRPr="00C751B4">
        <w:t>-kant.</w:t>
      </w:r>
      <w:r w:rsidR="00C41246" w:rsidRPr="00C751B4">
        <w:br/>
      </w:r>
      <w:r w:rsidRPr="00C751B4">
        <w:rPr>
          <w:color w:val="0000FF"/>
        </w:rPr>
        <w:t>Vinkelen</w:t>
      </w:r>
      <w:r w:rsidR="00642828" w:rsidRPr="00C751B4">
        <w:rPr>
          <w:color w:val="0000FF"/>
        </w:rPr>
        <w:t xml:space="preserve"> </w:t>
      </w:r>
      <w:r w:rsidR="00642828" w:rsidRPr="00C751B4">
        <w:rPr>
          <w:color w:val="0000FF"/>
          <w:position w:val="-4"/>
        </w:rPr>
        <w:object w:dxaOrig="180" w:dyaOrig="200" w14:anchorId="7BC01512">
          <v:shape id="_x0000_i1600" type="#_x0000_t75" style="width:9pt;height:10pt" o:ole="">
            <v:imagedata r:id="rId1195" o:title=""/>
          </v:shape>
          <o:OLEObject Type="Embed" ProgID="Equation.DSMT4" ShapeID="_x0000_i1600" DrawAspect="Content" ObjectID="_1621774659" r:id="rId1196"/>
        </w:object>
      </w:r>
      <w:r w:rsidRPr="00C751B4">
        <w:rPr>
          <w:color w:val="0000FF"/>
        </w:rPr>
        <w:t xml:space="preserve"> i en regulær </w:t>
      </w:r>
      <w:r w:rsidR="0071327A" w:rsidRPr="0071327A">
        <w:rPr>
          <w:i/>
          <w:color w:val="0000FF"/>
        </w:rPr>
        <w:t>n</w:t>
      </w:r>
      <w:r w:rsidRPr="00C751B4">
        <w:rPr>
          <w:i/>
          <w:color w:val="0000FF"/>
        </w:rPr>
        <w:t>-</w:t>
      </w:r>
      <w:r w:rsidRPr="00C751B4">
        <w:rPr>
          <w:color w:val="0000FF"/>
        </w:rPr>
        <w:t>kant kan skrives som</w:t>
      </w:r>
      <w:r w:rsidR="00C41246" w:rsidRPr="00C751B4">
        <w:br/>
      </w:r>
      <w:r w:rsidR="00C41246" w:rsidRPr="00C751B4">
        <w:tab/>
      </w:r>
      <w:r w:rsidR="00C41246" w:rsidRPr="00C751B4">
        <w:tab/>
      </w:r>
      <w:r w:rsidR="00C41246" w:rsidRPr="00C751B4">
        <w:tab/>
      </w:r>
      <w:r w:rsidR="00BB079F" w:rsidRPr="00C751B4">
        <w:rPr>
          <w:color w:val="0000FF"/>
          <w:position w:val="-22"/>
        </w:rPr>
        <w:object w:dxaOrig="4520" w:dyaOrig="639" w14:anchorId="7BC01514">
          <v:shape id="_x0000_i1601" type="#_x0000_t75" style="width:225pt;height:32pt" o:ole="">
            <v:imagedata r:id="rId1197" o:title=""/>
          </v:shape>
          <o:OLEObject Type="Embed" ProgID="Equation.DSMT4" ShapeID="_x0000_i1601" DrawAspect="Content" ObjectID="_1621774660" r:id="rId1198"/>
        </w:object>
      </w:r>
    </w:p>
    <w:p w14:paraId="7BC00FBD" w14:textId="77777777" w:rsidR="00255718" w:rsidRPr="00C751B4" w:rsidRDefault="00567B2F" w:rsidP="00567B2F">
      <w:pPr>
        <w:pStyle w:val="Overskrift2"/>
      </w:pPr>
      <w:bookmarkStart w:id="53" w:name="_Toc233863041"/>
      <w:bookmarkStart w:id="54" w:name="Likningssett"/>
      <w:r w:rsidRPr="00C751B4">
        <w:br w:type="page"/>
      </w:r>
      <w:bookmarkStart w:id="55" w:name="_Toc428876088"/>
      <w:r w:rsidR="00255718" w:rsidRPr="00C751B4">
        <w:lastRenderedPageBreak/>
        <w:t>Likningssett</w:t>
      </w:r>
      <w:bookmarkEnd w:id="53"/>
      <w:bookmarkEnd w:id="55"/>
    </w:p>
    <w:bookmarkEnd w:id="54"/>
    <w:p w14:paraId="7BC00FBE" w14:textId="77777777" w:rsidR="00255718" w:rsidRPr="00C751B4" w:rsidRDefault="005A4CE5" w:rsidP="00A61E7B">
      <w:pPr>
        <w:spacing w:after="0"/>
        <w:rPr>
          <w:b/>
        </w:rPr>
      </w:pPr>
      <w:r w:rsidRPr="00C751B4">
        <w:rPr>
          <w:b/>
        </w:rPr>
        <w:br/>
      </w:r>
      <w:r w:rsidR="004D233B" w:rsidRPr="00C751B4">
        <w:rPr>
          <w:b/>
        </w:rPr>
        <w:t xml:space="preserve">1.4.21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15" wp14:editId="7BC01516">
            <wp:extent cx="628650" cy="447675"/>
            <wp:effectExtent l="0" t="0" r="0" b="9525"/>
            <wp:docPr id="66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BF" w14:textId="77777777" w:rsidR="00255718" w:rsidRPr="00C751B4" w:rsidRDefault="00432BFD" w:rsidP="00255718">
      <w:r w:rsidRPr="00C751B4">
        <w:t>Løs likningssett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255718" w:rsidRPr="00C751B4" w14:paraId="7BC00FC3" w14:textId="77777777" w:rsidTr="00464AF4">
        <w:tc>
          <w:tcPr>
            <w:tcW w:w="4606" w:type="dxa"/>
          </w:tcPr>
          <w:p w14:paraId="7BC00FC0" w14:textId="77777777" w:rsidR="00255718" w:rsidRPr="00C751B4" w:rsidRDefault="00432BFD" w:rsidP="00413B0E">
            <w:pPr>
              <w:numPr>
                <w:ilvl w:val="0"/>
                <w:numId w:val="30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30"/>
              </w:rPr>
              <w:object w:dxaOrig="1200" w:dyaOrig="700" w14:anchorId="7BC01517">
                <v:shape id="_x0000_i1602" type="#_x0000_t75" style="width:60pt;height:35pt" o:ole="">
                  <v:imagedata r:id="rId1199" o:title=""/>
                </v:shape>
                <o:OLEObject Type="Embed" ProgID="Equation.DSMT4" ShapeID="_x0000_i1602" DrawAspect="Content" ObjectID="_1621774661" r:id="rId1200"/>
              </w:object>
            </w:r>
            <w:r w:rsidR="00413B0E" w:rsidRPr="00C751B4">
              <w:br/>
            </w:r>
            <w:r w:rsidR="00413B0E" w:rsidRPr="00C751B4">
              <w:rPr>
                <w:b/>
                <w:color w:val="FF0000"/>
                <w:position w:val="-46"/>
              </w:rPr>
              <w:br/>
            </w:r>
            <w:r w:rsidR="008B61C4" w:rsidRPr="00C751B4">
              <w:rPr>
                <w:b/>
                <w:color w:val="FF0000"/>
                <w:position w:val="-26"/>
              </w:rPr>
              <w:object w:dxaOrig="1219" w:dyaOrig="620" w14:anchorId="7BC01518">
                <v:shape id="_x0000_i1603" type="#_x0000_t75" style="width:61pt;height:31pt" o:ole="">
                  <v:imagedata r:id="rId1201" o:title=""/>
                </v:shape>
                <o:OLEObject Type="Embed" ProgID="Equation.DSMT4" ShapeID="_x0000_i1603" DrawAspect="Content" ObjectID="_1621774662" r:id="rId1202"/>
              </w:object>
            </w:r>
            <w:r w:rsidR="00255718" w:rsidRPr="00C751B4">
              <w:rPr>
                <w:b/>
                <w:color w:val="FF0000"/>
                <w:position w:val="-46"/>
              </w:rPr>
              <w:br/>
            </w:r>
            <w:r w:rsidR="00413B0E" w:rsidRPr="00C751B4">
              <w:br/>
            </w:r>
            <w:r w:rsidR="008B61C4" w:rsidRPr="00C751B4">
              <w:rPr>
                <w:position w:val="-152"/>
              </w:rPr>
              <w:object w:dxaOrig="3420" w:dyaOrig="1760" w14:anchorId="7BC01519">
                <v:shape id="_x0000_i1604" type="#_x0000_t75" style="width:171pt;height:88pt" o:ole="">
                  <v:imagedata r:id="rId1203" o:title=""/>
                </v:shape>
                <o:OLEObject Type="Embed" ProgID="Equation.DSMT4" ShapeID="_x0000_i1604" DrawAspect="Content" ObjectID="_1621774663" r:id="rId1204"/>
              </w:object>
            </w:r>
            <w:r w:rsidR="00255718" w:rsidRPr="00C751B4">
              <w:br/>
            </w:r>
            <w:r w:rsidR="00255718" w:rsidRPr="00C751B4">
              <w:br/>
            </w:r>
          </w:p>
          <w:p w14:paraId="7BC00FC1" w14:textId="77777777" w:rsidR="00255718" w:rsidRPr="00C751B4" w:rsidRDefault="008B61C4" w:rsidP="00413B0E">
            <w:pPr>
              <w:numPr>
                <w:ilvl w:val="0"/>
                <w:numId w:val="30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30"/>
              </w:rPr>
              <w:object w:dxaOrig="1200" w:dyaOrig="700" w14:anchorId="7BC0151A">
                <v:shape id="_x0000_i1605" type="#_x0000_t75" style="width:60pt;height:35pt" o:ole="">
                  <v:imagedata r:id="rId1205" o:title=""/>
                </v:shape>
                <o:OLEObject Type="Embed" ProgID="Equation.DSMT4" ShapeID="_x0000_i1605" DrawAspect="Content" ObjectID="_1621774664" r:id="rId1206"/>
              </w:object>
            </w:r>
            <w:r w:rsidR="00413B0E" w:rsidRPr="00C751B4">
              <w:br/>
            </w:r>
            <w:r w:rsidR="00413B0E" w:rsidRPr="00C751B4">
              <w:br/>
            </w:r>
            <w:r w:rsidRPr="00C751B4">
              <w:rPr>
                <w:b/>
                <w:color w:val="FF0000"/>
                <w:position w:val="-26"/>
              </w:rPr>
              <w:object w:dxaOrig="1020" w:dyaOrig="620" w14:anchorId="7BC0151B">
                <v:shape id="_x0000_i1606" type="#_x0000_t75" style="width:51pt;height:31pt" o:ole="">
                  <v:imagedata r:id="rId1207" o:title=""/>
                </v:shape>
                <o:OLEObject Type="Embed" ProgID="Equation.DSMT4" ShapeID="_x0000_i1606" DrawAspect="Content" ObjectID="_1621774665" r:id="rId1208"/>
              </w:object>
            </w:r>
            <w:r w:rsidR="00413B0E" w:rsidRPr="00C751B4">
              <w:br/>
            </w:r>
            <w:r w:rsidR="00413B0E" w:rsidRPr="00C751B4">
              <w:br/>
            </w:r>
            <w:r w:rsidRPr="00C751B4">
              <w:rPr>
                <w:position w:val="-82"/>
              </w:rPr>
              <w:object w:dxaOrig="2520" w:dyaOrig="1740" w14:anchorId="7BC0151C">
                <v:shape id="_x0000_i1607" type="#_x0000_t75" style="width:126.5pt;height:87pt" o:ole="">
                  <v:imagedata r:id="rId1209" o:title=""/>
                </v:shape>
                <o:OLEObject Type="Embed" ProgID="Equation.DSMT4" ShapeID="_x0000_i1607" DrawAspect="Content" ObjectID="_1621774666" r:id="rId1210"/>
              </w:object>
            </w:r>
          </w:p>
          <w:p w14:paraId="7BC00FC2" w14:textId="77777777" w:rsidR="008B61C4" w:rsidRPr="00C751B4" w:rsidRDefault="008B61C4" w:rsidP="00464AF4">
            <w:pPr>
              <w:spacing w:after="0" w:line="240" w:lineRule="auto"/>
            </w:pPr>
          </w:p>
        </w:tc>
      </w:tr>
    </w:tbl>
    <w:p w14:paraId="7BC00FC4" w14:textId="77777777" w:rsidR="00413B0E" w:rsidRPr="00C751B4" w:rsidRDefault="00413B0E"/>
    <w:p w14:paraId="7BC00FC5" w14:textId="77777777" w:rsidR="00E9418F" w:rsidRPr="00C751B4" w:rsidRDefault="00E9418F">
      <w:r w:rsidRPr="00C751B4"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255718" w:rsidRPr="00C751B4" w14:paraId="7BC00FC9" w14:textId="77777777" w:rsidTr="00464AF4">
        <w:tc>
          <w:tcPr>
            <w:tcW w:w="4606" w:type="dxa"/>
          </w:tcPr>
          <w:p w14:paraId="7BC00FC6" w14:textId="77777777" w:rsidR="00255718" w:rsidRPr="00C751B4" w:rsidRDefault="00E9418F" w:rsidP="00E9418F">
            <w:pPr>
              <w:numPr>
                <w:ilvl w:val="0"/>
                <w:numId w:val="30"/>
              </w:numPr>
              <w:spacing w:after="0" w:line="240" w:lineRule="auto"/>
            </w:pPr>
            <w:r w:rsidRPr="00C751B4">
              <w:lastRenderedPageBreak/>
              <w:br w:type="page"/>
            </w:r>
            <w:r w:rsidR="008B61C4" w:rsidRPr="00C751B4">
              <w:rPr>
                <w:b/>
                <w:color w:val="FF0000"/>
                <w:position w:val="-30"/>
              </w:rPr>
              <w:object w:dxaOrig="1340" w:dyaOrig="700" w14:anchorId="7BC0151D">
                <v:shape id="_x0000_i1608" type="#_x0000_t75" style="width:67pt;height:35pt" o:ole="">
                  <v:imagedata r:id="rId1211" o:title=""/>
                </v:shape>
                <o:OLEObject Type="Embed" ProgID="Equation.DSMT4" ShapeID="_x0000_i1608" DrawAspect="Content" ObjectID="_1621774667" r:id="rId1212"/>
              </w:object>
            </w:r>
            <w:r w:rsidR="008B61C4" w:rsidRPr="00C751B4">
              <w:rPr>
                <w:b/>
                <w:color w:val="FF0000"/>
                <w:position w:val="-46"/>
              </w:rPr>
              <w:br/>
            </w:r>
            <w:r w:rsidR="00413B0E" w:rsidRPr="00C751B4">
              <w:br/>
            </w:r>
            <w:r w:rsidR="008B61C4" w:rsidRPr="00C751B4">
              <w:rPr>
                <w:b/>
                <w:color w:val="FF0000"/>
                <w:position w:val="-38"/>
              </w:rPr>
              <w:object w:dxaOrig="1060" w:dyaOrig="880" w14:anchorId="7BC0151E">
                <v:shape id="_x0000_i1609" type="#_x0000_t75" style="width:53.5pt;height:44.5pt" o:ole="">
                  <v:imagedata r:id="rId1213" o:title=""/>
                </v:shape>
                <o:OLEObject Type="Embed" ProgID="Equation.DSMT4" ShapeID="_x0000_i1609" DrawAspect="Content" ObjectID="_1621774668" r:id="rId1214"/>
              </w:object>
            </w:r>
            <w:r w:rsidR="008B61C4" w:rsidRPr="00C751B4">
              <w:rPr>
                <w:b/>
                <w:color w:val="FF0000"/>
                <w:position w:val="-46"/>
              </w:rPr>
              <w:br/>
            </w:r>
            <w:r w:rsidR="00255718" w:rsidRPr="00C751B4">
              <w:rPr>
                <w:b/>
                <w:color w:val="FF0000"/>
                <w:position w:val="-46"/>
              </w:rPr>
              <w:br/>
            </w:r>
            <w:r w:rsidR="008B61C4" w:rsidRPr="00C751B4">
              <w:rPr>
                <w:position w:val="-116"/>
              </w:rPr>
              <w:object w:dxaOrig="2940" w:dyaOrig="2740" w14:anchorId="7BC0151F">
                <v:shape id="_x0000_i1610" type="#_x0000_t75" style="width:147pt;height:137.5pt" o:ole="">
                  <v:imagedata r:id="rId1215" o:title=""/>
                </v:shape>
                <o:OLEObject Type="Embed" ProgID="Equation.DSMT4" ShapeID="_x0000_i1610" DrawAspect="Content" ObjectID="_1621774669" r:id="rId1216"/>
              </w:object>
            </w:r>
            <w:r w:rsidR="00255718" w:rsidRPr="00C751B4">
              <w:rPr>
                <w:position w:val="-174"/>
              </w:rPr>
              <w:br/>
            </w:r>
          </w:p>
          <w:p w14:paraId="7BC00FC7" w14:textId="77777777" w:rsidR="00255718" w:rsidRPr="00C751B4" w:rsidRDefault="008B61C4" w:rsidP="00413B0E">
            <w:pPr>
              <w:numPr>
                <w:ilvl w:val="0"/>
                <w:numId w:val="30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30"/>
              </w:rPr>
              <w:object w:dxaOrig="1320" w:dyaOrig="700" w14:anchorId="7BC01520">
                <v:shape id="_x0000_i1611" type="#_x0000_t75" style="width:66pt;height:35pt" o:ole="">
                  <v:imagedata r:id="rId1217" o:title=""/>
                </v:shape>
                <o:OLEObject Type="Embed" ProgID="Equation.DSMT4" ShapeID="_x0000_i1611" DrawAspect="Content" ObjectID="_1621774670" r:id="rId1218"/>
              </w:object>
            </w:r>
            <w:r w:rsidR="00413B0E" w:rsidRPr="00C751B4">
              <w:br/>
            </w:r>
            <w:r w:rsidR="00413B0E" w:rsidRPr="00C751B4">
              <w:br/>
            </w:r>
            <w:r w:rsidRPr="00C751B4">
              <w:rPr>
                <w:b/>
                <w:color w:val="FF0000"/>
                <w:position w:val="-26"/>
              </w:rPr>
              <w:object w:dxaOrig="1020" w:dyaOrig="620" w14:anchorId="7BC01521">
                <v:shape id="_x0000_i1612" type="#_x0000_t75" style="width:51pt;height:31pt" o:ole="">
                  <v:imagedata r:id="rId1219" o:title=""/>
                </v:shape>
                <o:OLEObject Type="Embed" ProgID="Equation.DSMT4" ShapeID="_x0000_i1612" DrawAspect="Content" ObjectID="_1621774671" r:id="rId1220"/>
              </w:object>
            </w:r>
            <w:r w:rsidR="00B55F27" w:rsidRPr="00C751B4">
              <w:rPr>
                <w:b/>
                <w:color w:val="FF0000"/>
                <w:position w:val="-46"/>
              </w:rPr>
              <w:br/>
            </w:r>
            <w:r w:rsidR="00255718" w:rsidRPr="00C751B4">
              <w:br/>
            </w:r>
            <w:r w:rsidRPr="00C751B4">
              <w:rPr>
                <w:position w:val="-146"/>
              </w:rPr>
              <w:object w:dxaOrig="2620" w:dyaOrig="2380" w14:anchorId="7BC01522">
                <v:shape id="_x0000_i1613" type="#_x0000_t75" style="width:131.5pt;height:119pt" o:ole="">
                  <v:imagedata r:id="rId1221" o:title=""/>
                </v:shape>
                <o:OLEObject Type="Embed" ProgID="Equation.DSMT4" ShapeID="_x0000_i1613" DrawAspect="Content" ObjectID="_1621774672" r:id="rId1222"/>
              </w:object>
            </w:r>
          </w:p>
          <w:p w14:paraId="7BC00FC8" w14:textId="77777777" w:rsidR="00255718" w:rsidRPr="00C751B4" w:rsidRDefault="003D3D80" w:rsidP="00464AF4">
            <w:pPr>
              <w:spacing w:after="0" w:line="240" w:lineRule="auto"/>
              <w:ind w:left="340"/>
            </w:pPr>
            <w:r w:rsidRPr="00C751B4">
              <w:br/>
            </w:r>
          </w:p>
        </w:tc>
      </w:tr>
      <w:tr w:rsidR="00255718" w:rsidRPr="00C751B4" w14:paraId="7BC00FCD" w14:textId="77777777" w:rsidTr="00464AF4">
        <w:tc>
          <w:tcPr>
            <w:tcW w:w="4606" w:type="dxa"/>
          </w:tcPr>
          <w:p w14:paraId="7BC00FCA" w14:textId="77777777" w:rsidR="00413B0E" w:rsidRPr="00C751B4" w:rsidRDefault="00B55F27" w:rsidP="00E44E38">
            <w:pPr>
              <w:numPr>
                <w:ilvl w:val="0"/>
                <w:numId w:val="30"/>
              </w:numPr>
              <w:spacing w:after="0" w:line="240" w:lineRule="auto"/>
            </w:pPr>
            <w:r w:rsidRPr="00C751B4">
              <w:rPr>
                <w:position w:val="-30"/>
              </w:rPr>
              <w:object w:dxaOrig="1359" w:dyaOrig="700" w14:anchorId="7BC01523">
                <v:shape id="_x0000_i1614" type="#_x0000_t75" style="width:68pt;height:35pt" o:ole="">
                  <v:imagedata r:id="rId1223" o:title=""/>
                </v:shape>
                <o:OLEObject Type="Embed" ProgID="Equation.DSMT4" ShapeID="_x0000_i1614" DrawAspect="Content" ObjectID="_1621774673" r:id="rId1224"/>
              </w:object>
            </w:r>
            <w:r w:rsidRPr="00C751B4">
              <w:br/>
            </w:r>
            <w:r w:rsidRPr="00C751B4">
              <w:br/>
            </w:r>
            <w:r w:rsidRPr="00C751B4">
              <w:rPr>
                <w:position w:val="-26"/>
              </w:rPr>
              <w:object w:dxaOrig="920" w:dyaOrig="620" w14:anchorId="7BC01524">
                <v:shape id="_x0000_i1615" type="#_x0000_t75" style="width:46pt;height:31pt" o:ole="">
                  <v:imagedata r:id="rId1225" o:title=""/>
                </v:shape>
                <o:OLEObject Type="Embed" ProgID="Equation.DSMT4" ShapeID="_x0000_i1615" DrawAspect="Content" ObjectID="_1621774674" r:id="rId1226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position w:val="-62"/>
              </w:rPr>
              <w:object w:dxaOrig="2480" w:dyaOrig="1340" w14:anchorId="7BC01525">
                <v:shape id="_x0000_i1616" type="#_x0000_t75" style="width:124pt;height:67pt" o:ole="">
                  <v:imagedata r:id="rId1227" o:title=""/>
                </v:shape>
                <o:OLEObject Type="Embed" ProgID="Equation.DSMT4" ShapeID="_x0000_i1616" DrawAspect="Content" ObjectID="_1621774675" r:id="rId1228"/>
              </w:object>
            </w:r>
          </w:p>
          <w:p w14:paraId="7BC00FCB" w14:textId="77777777" w:rsidR="00E44E38" w:rsidRPr="00C751B4" w:rsidRDefault="00E44E38" w:rsidP="00413B0E">
            <w:pPr>
              <w:spacing w:after="0" w:line="240" w:lineRule="auto"/>
            </w:pPr>
            <w:r w:rsidRPr="00C751B4">
              <w:rPr>
                <w:b/>
              </w:rPr>
              <w:lastRenderedPageBreak/>
              <w:t>1.4.</w:t>
            </w:r>
            <w:r w:rsidR="00DE276B" w:rsidRPr="00C751B4">
              <w:rPr>
                <w:b/>
              </w:rPr>
              <w:t>2</w:t>
            </w:r>
            <w:r w:rsidR="004D233B" w:rsidRPr="00C751B4">
              <w:rPr>
                <w:b/>
              </w:rPr>
              <w:t>2</w:t>
            </w:r>
            <w:r w:rsidR="006E7AB2" w:rsidRPr="00C751B4">
              <w:rPr>
                <w:noProof/>
                <w:lang w:eastAsia="nb-NO"/>
              </w:rPr>
              <w:drawing>
                <wp:inline distT="0" distB="0" distL="0" distR="0" wp14:anchorId="7BC01526" wp14:editId="7BC01527">
                  <wp:extent cx="628650" cy="447675"/>
                  <wp:effectExtent l="0" t="0" r="0" b="9525"/>
                  <wp:docPr id="683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751B4">
              <w:br/>
              <w:t xml:space="preserve">Løs </w:t>
            </w:r>
            <w:r w:rsidR="00B55F27" w:rsidRPr="00C751B4">
              <w:t xml:space="preserve">likningssettene </w:t>
            </w:r>
          </w:p>
          <w:p w14:paraId="7BC00FCC" w14:textId="77777777" w:rsidR="00E44E38" w:rsidRPr="00C751B4" w:rsidRDefault="00E44E38" w:rsidP="00464AF4">
            <w:pPr>
              <w:spacing w:after="0" w:line="240" w:lineRule="auto"/>
              <w:ind w:left="340"/>
            </w:pPr>
          </w:p>
        </w:tc>
      </w:tr>
      <w:tr w:rsidR="00E44E38" w:rsidRPr="00C751B4" w14:paraId="7BC00FD0" w14:textId="77777777" w:rsidTr="00666082">
        <w:tc>
          <w:tcPr>
            <w:tcW w:w="4606" w:type="dxa"/>
          </w:tcPr>
          <w:p w14:paraId="7BC00FCE" w14:textId="77777777" w:rsidR="00E44E38" w:rsidRPr="00C751B4" w:rsidRDefault="00B55F27" w:rsidP="00463813">
            <w:pPr>
              <w:numPr>
                <w:ilvl w:val="0"/>
                <w:numId w:val="86"/>
              </w:numPr>
              <w:spacing w:after="0" w:line="240" w:lineRule="auto"/>
            </w:pPr>
            <w:r w:rsidRPr="00C751B4">
              <w:rPr>
                <w:b/>
                <w:position w:val="-30"/>
              </w:rPr>
              <w:object w:dxaOrig="1320" w:dyaOrig="700" w14:anchorId="7BC01528">
                <v:shape id="_x0000_i1617" type="#_x0000_t75" style="width:66pt;height:35pt" o:ole="">
                  <v:imagedata r:id="rId1229" o:title=""/>
                </v:shape>
                <o:OLEObject Type="Embed" ProgID="Equation.DSMT4" ShapeID="_x0000_i1617" DrawAspect="Content" ObjectID="_1621774676" r:id="rId1230"/>
              </w:object>
            </w:r>
            <w:r w:rsidRPr="00C751B4">
              <w:rPr>
                <w:b/>
                <w:position w:val="-46"/>
              </w:rPr>
              <w:br/>
            </w:r>
            <w:r w:rsidRPr="00C751B4">
              <w:br/>
            </w:r>
            <w:r w:rsidR="003D3D80" w:rsidRPr="00C751B4">
              <w:rPr>
                <w:position w:val="-24"/>
              </w:rPr>
              <w:object w:dxaOrig="1080" w:dyaOrig="600" w14:anchorId="7BC01529">
                <v:shape id="_x0000_i1618" type="#_x0000_t75" style="width:54.5pt;height:30pt" o:ole="">
                  <v:imagedata r:id="rId1231" o:title=""/>
                </v:shape>
                <o:OLEObject Type="Embed" ProgID="Equation.DSMT4" ShapeID="_x0000_i1618" DrawAspect="Content" ObjectID="_1621774677" r:id="rId1232"/>
              </w:object>
            </w:r>
            <w:r w:rsidRPr="00C751B4">
              <w:br/>
            </w:r>
            <w:r w:rsidR="00E44E38" w:rsidRPr="00C751B4">
              <w:br/>
            </w:r>
            <w:r w:rsidRPr="00C751B4">
              <w:rPr>
                <w:position w:val="-150"/>
              </w:rPr>
              <w:object w:dxaOrig="1600" w:dyaOrig="1740" w14:anchorId="7BC0152A">
                <v:shape id="_x0000_i1619" type="#_x0000_t75" style="width:80.5pt;height:87pt" o:ole="">
                  <v:imagedata r:id="rId1233" o:title=""/>
                </v:shape>
                <o:OLEObject Type="Embed" ProgID="Equation.DSMT4" ShapeID="_x0000_i1619" DrawAspect="Content" ObjectID="_1621774678" r:id="rId1234"/>
              </w:object>
            </w:r>
            <w:r w:rsidRPr="00C751B4">
              <w:br/>
            </w:r>
            <w:r w:rsidR="00413B0E" w:rsidRPr="00C751B4">
              <w:br/>
            </w:r>
          </w:p>
          <w:p w14:paraId="7BC00FCF" w14:textId="77777777" w:rsidR="00B40ED9" w:rsidRPr="00C751B4" w:rsidRDefault="00B55F27" w:rsidP="00463813">
            <w:pPr>
              <w:numPr>
                <w:ilvl w:val="0"/>
                <w:numId w:val="86"/>
              </w:numPr>
              <w:spacing w:after="0" w:line="240" w:lineRule="auto"/>
            </w:pPr>
            <w:r w:rsidRPr="00C751B4">
              <w:rPr>
                <w:position w:val="-54"/>
              </w:rPr>
              <w:object w:dxaOrig="1380" w:dyaOrig="1200" w14:anchorId="7BC0152B">
                <v:shape id="_x0000_i1620" type="#_x0000_t75" style="width:69pt;height:60pt" o:ole="">
                  <v:imagedata r:id="rId1235" o:title=""/>
                </v:shape>
                <o:OLEObject Type="Embed" ProgID="Equation.DSMT4" ShapeID="_x0000_i1620" DrawAspect="Content" ObjectID="_1621774679" r:id="rId1236"/>
              </w:object>
            </w:r>
            <w:r w:rsidRPr="00C751B4">
              <w:br/>
            </w:r>
            <w:r w:rsidRPr="00C751B4">
              <w:br/>
            </w:r>
            <w:r w:rsidRPr="00C751B4">
              <w:rPr>
                <w:position w:val="-112"/>
              </w:rPr>
              <w:object w:dxaOrig="1579" w:dyaOrig="1480" w14:anchorId="7BC0152C">
                <v:shape id="_x0000_i1621" type="#_x0000_t75" style="width:78.5pt;height:74.5pt" o:ole="">
                  <v:imagedata r:id="rId1237" o:title=""/>
                </v:shape>
                <o:OLEObject Type="Embed" ProgID="Equation.DSMT4" ShapeID="_x0000_i1621" DrawAspect="Content" ObjectID="_1621774680" r:id="rId1238"/>
              </w:object>
            </w:r>
            <w:r w:rsidRPr="00C751B4">
              <w:br/>
            </w:r>
            <w:r w:rsidR="00413B0E" w:rsidRPr="00C751B4">
              <w:br/>
            </w:r>
            <w:r w:rsidR="00B40ED9" w:rsidRPr="00C751B4">
              <w:rPr>
                <w:b/>
                <w:position w:val="-160"/>
              </w:rPr>
              <w:object w:dxaOrig="2260" w:dyaOrig="1960" w14:anchorId="7BC0152D">
                <v:shape id="_x0000_i1622" type="#_x0000_t75" style="width:113pt;height:98pt" o:ole="">
                  <v:imagedata r:id="rId1239" o:title=""/>
                </v:shape>
                <o:OLEObject Type="Embed" ProgID="Equation.DSMT4" ShapeID="_x0000_i1622" DrawAspect="Content" ObjectID="_1621774681" r:id="rId1240"/>
              </w:object>
            </w:r>
            <w:r w:rsidR="00E44E38" w:rsidRPr="00C751B4">
              <w:rPr>
                <w:b/>
                <w:position w:val="-46"/>
              </w:rPr>
              <w:br/>
            </w:r>
          </w:p>
        </w:tc>
      </w:tr>
    </w:tbl>
    <w:p w14:paraId="7BC00FD1" w14:textId="77777777" w:rsidR="00413B0E" w:rsidRPr="00C751B4" w:rsidRDefault="00413B0E">
      <w:r w:rsidRPr="00C751B4"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E44E38" w:rsidRPr="00C751B4" w14:paraId="7BC00FD5" w14:textId="77777777" w:rsidTr="00666082">
        <w:tc>
          <w:tcPr>
            <w:tcW w:w="4606" w:type="dxa"/>
          </w:tcPr>
          <w:p w14:paraId="7BC00FD2" w14:textId="77777777" w:rsidR="00E44E38" w:rsidRPr="00C751B4" w:rsidRDefault="00B40ED9" w:rsidP="00463813">
            <w:pPr>
              <w:numPr>
                <w:ilvl w:val="0"/>
                <w:numId w:val="86"/>
              </w:numPr>
              <w:spacing w:after="0" w:line="240" w:lineRule="auto"/>
            </w:pPr>
            <w:r w:rsidRPr="00C751B4">
              <w:rPr>
                <w:position w:val="-30"/>
              </w:rPr>
              <w:object w:dxaOrig="1680" w:dyaOrig="700" w14:anchorId="7BC0152E">
                <v:shape id="_x0000_i1623" type="#_x0000_t75" style="width:84pt;height:35pt" o:ole="">
                  <v:imagedata r:id="rId1241" o:title=""/>
                </v:shape>
                <o:OLEObject Type="Embed" ProgID="Equation.DSMT4" ShapeID="_x0000_i1623" DrawAspect="Content" ObjectID="_1621774682" r:id="rId1242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position w:val="-102"/>
              </w:rPr>
              <w:object w:dxaOrig="2020" w:dyaOrig="1219" w14:anchorId="7BC0152F">
                <v:shape id="_x0000_i1624" type="#_x0000_t75" style="width:101pt;height:61pt" o:ole="">
                  <v:imagedata r:id="rId1243" o:title=""/>
                </v:shape>
                <o:OLEObject Type="Embed" ProgID="Equation.DSMT4" ShapeID="_x0000_i1624" DrawAspect="Content" ObjectID="_1621774683" r:id="rId1244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position w:val="-184"/>
              </w:rPr>
              <w:object w:dxaOrig="2360" w:dyaOrig="2200" w14:anchorId="7BC01530">
                <v:shape id="_x0000_i1625" type="#_x0000_t75" style="width:118pt;height:110.5pt" o:ole="">
                  <v:imagedata r:id="rId1245" o:title=""/>
                </v:shape>
                <o:OLEObject Type="Embed" ProgID="Equation.DSMT4" ShapeID="_x0000_i1625" DrawAspect="Content" ObjectID="_1621774684" r:id="rId1246"/>
              </w:object>
            </w:r>
            <w:r w:rsidR="00701967" w:rsidRPr="00C751B4">
              <w:rPr>
                <w:position w:val="-174"/>
              </w:rPr>
              <w:br/>
            </w:r>
          </w:p>
          <w:p w14:paraId="7BC00FD3" w14:textId="77777777" w:rsidR="00E44E38" w:rsidRPr="00C751B4" w:rsidRDefault="00E44E38" w:rsidP="00666082">
            <w:pPr>
              <w:spacing w:after="0" w:line="240" w:lineRule="auto"/>
            </w:pPr>
          </w:p>
          <w:p w14:paraId="7BC00FD4" w14:textId="77777777" w:rsidR="00B40ED9" w:rsidRPr="00C751B4" w:rsidRDefault="00B40ED9" w:rsidP="00463813">
            <w:pPr>
              <w:numPr>
                <w:ilvl w:val="0"/>
                <w:numId w:val="86"/>
              </w:numPr>
              <w:spacing w:after="0" w:line="240" w:lineRule="auto"/>
              <w:ind w:left="340"/>
            </w:pPr>
            <w:r w:rsidRPr="00C751B4">
              <w:rPr>
                <w:position w:val="-42"/>
              </w:rPr>
              <w:object w:dxaOrig="1400" w:dyaOrig="940" w14:anchorId="7BC01531">
                <v:shape id="_x0000_i1626" type="#_x0000_t75" style="width:69.5pt;height:47pt" o:ole="">
                  <v:imagedata r:id="rId1247" o:title=""/>
                </v:shape>
                <o:OLEObject Type="Embed" ProgID="Equation.DSMT4" ShapeID="_x0000_i1626" DrawAspect="Content" ObjectID="_1621774685" r:id="rId1248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position w:val="-86"/>
              </w:rPr>
              <w:object w:dxaOrig="1780" w:dyaOrig="1219" w14:anchorId="7BC01532">
                <v:shape id="_x0000_i1627" type="#_x0000_t75" style="width:89.5pt;height:61pt" o:ole="">
                  <v:imagedata r:id="rId1249" o:title=""/>
                </v:shape>
                <o:OLEObject Type="Embed" ProgID="Equation.DSMT4" ShapeID="_x0000_i1627" DrawAspect="Content" ObjectID="_1621774686" r:id="rId1250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b/>
                <w:position w:val="-252"/>
              </w:rPr>
              <w:object w:dxaOrig="2060" w:dyaOrig="2880" w14:anchorId="7BC01533">
                <v:shape id="_x0000_i1628" type="#_x0000_t75" style="width:103pt;height:2in" o:ole="">
                  <v:imagedata r:id="rId1251" o:title=""/>
                </v:shape>
                <o:OLEObject Type="Embed" ProgID="Equation.DSMT4" ShapeID="_x0000_i1628" DrawAspect="Content" ObjectID="_1621774687" r:id="rId1252"/>
              </w:object>
            </w:r>
            <w:r w:rsidR="00E44E38" w:rsidRPr="00C751B4">
              <w:rPr>
                <w:b/>
                <w:position w:val="-46"/>
              </w:rPr>
              <w:br/>
            </w:r>
          </w:p>
        </w:tc>
      </w:tr>
    </w:tbl>
    <w:p w14:paraId="7BC00FD6" w14:textId="77777777" w:rsidR="00413B0E" w:rsidRPr="00C751B4" w:rsidRDefault="00413B0E">
      <w:r w:rsidRPr="00C751B4"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E44E38" w:rsidRPr="00C751B4" w14:paraId="7BC00FD9" w14:textId="77777777" w:rsidTr="00666082">
        <w:tc>
          <w:tcPr>
            <w:tcW w:w="4606" w:type="dxa"/>
          </w:tcPr>
          <w:p w14:paraId="7BC00FD7" w14:textId="77777777" w:rsidR="00D20E9B" w:rsidRPr="00C751B4" w:rsidRDefault="00B40ED9" w:rsidP="00463813">
            <w:pPr>
              <w:numPr>
                <w:ilvl w:val="0"/>
                <w:numId w:val="86"/>
              </w:numPr>
              <w:spacing w:after="0" w:line="240" w:lineRule="auto"/>
            </w:pPr>
            <w:r w:rsidRPr="00C751B4">
              <w:rPr>
                <w:position w:val="-42"/>
              </w:rPr>
              <w:object w:dxaOrig="1359" w:dyaOrig="940" w14:anchorId="7BC01534">
                <v:shape id="_x0000_i1629" type="#_x0000_t75" style="width:68pt;height:47pt" o:ole="">
                  <v:imagedata r:id="rId1253" o:title=""/>
                </v:shape>
                <o:OLEObject Type="Embed" ProgID="Equation.DSMT4" ShapeID="_x0000_i1629" DrawAspect="Content" ObjectID="_1621774688" r:id="rId1254"/>
              </w:object>
            </w:r>
            <w:r w:rsidRPr="00C751B4">
              <w:br/>
            </w:r>
            <w:r w:rsidRPr="00C751B4">
              <w:br/>
            </w:r>
            <w:r w:rsidRPr="00C751B4">
              <w:rPr>
                <w:position w:val="-134"/>
              </w:rPr>
              <w:object w:dxaOrig="1700" w:dyaOrig="1540" w14:anchorId="7BC01535">
                <v:shape id="_x0000_i1630" type="#_x0000_t75" style="width:84.5pt;height:77pt" o:ole="">
                  <v:imagedata r:id="rId1255" o:title=""/>
                </v:shape>
                <o:OLEObject Type="Embed" ProgID="Equation.DSMT4" ShapeID="_x0000_i1630" DrawAspect="Content" ObjectID="_1621774689" r:id="rId1256"/>
              </w:object>
            </w:r>
            <w:r w:rsidRPr="00C751B4">
              <w:br/>
            </w:r>
            <w:r w:rsidR="00413B0E" w:rsidRPr="00C751B4">
              <w:br/>
            </w:r>
            <w:r w:rsidRPr="00C751B4">
              <w:rPr>
                <w:position w:val="-116"/>
              </w:rPr>
              <w:object w:dxaOrig="1840" w:dyaOrig="1359" w14:anchorId="7BC01536">
                <v:shape id="_x0000_i1631" type="#_x0000_t75" style="width:92pt;height:68pt" o:ole="">
                  <v:imagedata r:id="rId1257" o:title=""/>
                </v:shape>
                <o:OLEObject Type="Embed" ProgID="Equation.DSMT4" ShapeID="_x0000_i1631" DrawAspect="Content" ObjectID="_1621774690" r:id="rId1258"/>
              </w:object>
            </w:r>
          </w:p>
          <w:p w14:paraId="7BC00FD8" w14:textId="77777777" w:rsidR="00E44E38" w:rsidRPr="00C751B4" w:rsidRDefault="00E44E38" w:rsidP="00666082">
            <w:pPr>
              <w:spacing w:after="0" w:line="240" w:lineRule="auto"/>
              <w:ind w:left="340"/>
            </w:pPr>
          </w:p>
        </w:tc>
      </w:tr>
    </w:tbl>
    <w:p w14:paraId="7BC00FDA" w14:textId="77777777" w:rsidR="003D3D80" w:rsidRPr="00C751B4" w:rsidRDefault="00413B0E" w:rsidP="005A4CE5">
      <w:pPr>
        <w:spacing w:after="0"/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</w:p>
    <w:p w14:paraId="7BC00FDB" w14:textId="77777777" w:rsidR="00413B0E" w:rsidRPr="00C751B4" w:rsidRDefault="006E7AB2" w:rsidP="00413B0E">
      <w:pPr>
        <w:spacing w:after="0"/>
        <w:rPr>
          <w:b/>
        </w:rPr>
      </w:pPr>
      <w:r w:rsidRPr="00C751B4">
        <w:rPr>
          <w:noProof/>
          <w:lang w:eastAsia="nb-NO"/>
        </w:rPr>
        <w:drawing>
          <wp:anchor distT="0" distB="0" distL="114300" distR="114300" simplePos="0" relativeHeight="251653632" behindDoc="0" locked="0" layoutInCell="1" allowOverlap="1" wp14:anchorId="7BC01537" wp14:editId="7BC01538">
            <wp:simplePos x="0" y="0"/>
            <wp:positionH relativeFrom="column">
              <wp:posOffset>3577590</wp:posOffset>
            </wp:positionH>
            <wp:positionV relativeFrom="paragraph">
              <wp:posOffset>447675</wp:posOffset>
            </wp:positionV>
            <wp:extent cx="2514600" cy="1676400"/>
            <wp:effectExtent l="0" t="0" r="0" b="0"/>
            <wp:wrapSquare wrapText="bothSides"/>
            <wp:docPr id="1823" name="Bilde 1388" descr="Beskrivelse: Tors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88" descr="Beskrivelse: Torsk"/>
                    <pic:cNvPicPr>
                      <a:picLocks noChangeAspect="1" noChangeArrowheads="1"/>
                    </pic:cNvPicPr>
                  </pic:nvPicPr>
                  <pic:blipFill>
                    <a:blip r:embed="rId1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233B" w:rsidRPr="00C751B4">
        <w:rPr>
          <w:b/>
        </w:rPr>
        <w:t>1.4.23</w:t>
      </w:r>
      <w:r w:rsidR="00255718" w:rsidRPr="00C751B4">
        <w:rPr>
          <w:b/>
        </w:rPr>
        <w:t xml:space="preserve"> </w:t>
      </w:r>
      <w:r w:rsidRPr="00C751B4">
        <w:rPr>
          <w:b/>
          <w:noProof/>
          <w:lang w:eastAsia="nb-NO"/>
        </w:rPr>
        <w:drawing>
          <wp:inline distT="0" distB="0" distL="0" distR="0" wp14:anchorId="7BC01539" wp14:editId="7BC0153A">
            <wp:extent cx="628650" cy="447675"/>
            <wp:effectExtent l="0" t="0" r="0" b="9525"/>
            <wp:docPr id="69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DC" w14:textId="77777777" w:rsidR="00255718" w:rsidRPr="00C751B4" w:rsidRDefault="006E7AB2" w:rsidP="00413B0E">
      <w:pPr>
        <w:spacing w:after="0"/>
        <w:rPr>
          <w:b/>
        </w:rPr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BC0153B" wp14:editId="7BC0153C">
                <wp:simplePos x="0" y="0"/>
                <wp:positionH relativeFrom="column">
                  <wp:posOffset>3396615</wp:posOffset>
                </wp:positionH>
                <wp:positionV relativeFrom="paragraph">
                  <wp:posOffset>1596390</wp:posOffset>
                </wp:positionV>
                <wp:extent cx="2514600" cy="504825"/>
                <wp:effectExtent l="0" t="0" r="0" b="9525"/>
                <wp:wrapNone/>
                <wp:docPr id="124" name="Text Box 1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C" w14:textId="77777777" w:rsidR="00976E17" w:rsidRPr="005026E2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5026E2">
                              <w:rPr>
                                <w:b/>
                                <w:sz w:val="20"/>
                              </w:rPr>
                              <w:t>Stekt torsk med olivenpotetpurre og sop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53B" id="Text Box 1389" o:spid="_x0000_s1033" type="#_x0000_t202" style="position:absolute;margin-left:267.45pt;margin-top:125.7pt;width:198pt;height:39.7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" filled="f" stroked="f">
                <v:textbox>
                  <w:txbxContent>
                    <w:p w14:paraId="7BC0194C" w14:textId="77777777" w:rsidR="00976E17" w:rsidRPr="005026E2" w:rsidRDefault="00976E17">
                      <w:pPr>
                        <w:rPr>
                          <w:b/>
                          <w:sz w:val="20"/>
                        </w:rPr>
                      </w:pPr>
                      <w:r w:rsidRPr="005026E2">
                        <w:rPr>
                          <w:b/>
                          <w:sz w:val="20"/>
                        </w:rPr>
                        <w:t>Stekt torsk med olivenpotetpurre og sopp.</w:t>
                      </w:r>
                    </w:p>
                  </w:txbxContent>
                </v:textbox>
              </v:shape>
            </w:pict>
          </mc:Fallback>
        </mc:AlternateContent>
      </w:r>
      <w:r w:rsidR="00255718" w:rsidRPr="00C751B4">
        <w:t>2 kg torskefilet og 1,5 kg ulkefilet koster til sammen 385 kr</w:t>
      </w:r>
      <w:r w:rsidR="00B40ED9" w:rsidRPr="00C751B4">
        <w:t>oner</w:t>
      </w:r>
      <w:r w:rsidR="00255718" w:rsidRPr="00C751B4">
        <w:t>. 3 kg torskefilet og 0,5 kg ulkefilet koster 315 kr</w:t>
      </w:r>
      <w:r w:rsidR="00B40ED9" w:rsidRPr="00C751B4">
        <w:t>oner</w:t>
      </w:r>
      <w:r w:rsidR="00255718" w:rsidRPr="00C751B4">
        <w:t xml:space="preserve">. </w:t>
      </w:r>
      <w:r w:rsidR="00303164" w:rsidRPr="00C751B4">
        <w:br/>
      </w:r>
      <w:r w:rsidR="00255718" w:rsidRPr="00C751B4">
        <w:t xml:space="preserve">Hva </w:t>
      </w:r>
      <w:r w:rsidR="00B40ED9" w:rsidRPr="00C751B4">
        <w:t>er</w:t>
      </w:r>
      <w:r w:rsidR="00255718" w:rsidRPr="00C751B4">
        <w:t xml:space="preserve"> kiloprisen for torske- og ulkefileten?</w:t>
      </w:r>
      <w:r w:rsidR="00413B0E" w:rsidRPr="00C751B4">
        <w:rPr>
          <w:b/>
        </w:rPr>
        <w:br/>
      </w:r>
      <w:r w:rsidR="00B40ED9" w:rsidRPr="00C751B4">
        <w:rPr>
          <w:color w:val="0000FF"/>
        </w:rPr>
        <w:t>Vi s</w:t>
      </w:r>
      <w:r w:rsidR="00255718" w:rsidRPr="00C751B4">
        <w:rPr>
          <w:color w:val="0000FF"/>
        </w:rPr>
        <w:t xml:space="preserve">etter </w:t>
      </w:r>
      <w:r w:rsidR="00303164" w:rsidRPr="00C751B4">
        <w:rPr>
          <w:color w:val="0000FF"/>
        </w:rPr>
        <w:t xml:space="preserve">prisen for torskefilet lik </w:t>
      </w:r>
      <w:r w:rsidR="00303164" w:rsidRPr="00C751B4">
        <w:rPr>
          <w:color w:val="0000FF"/>
          <w:position w:val="-4"/>
        </w:rPr>
        <w:object w:dxaOrig="180" w:dyaOrig="200" w14:anchorId="7BC0153D">
          <v:shape id="_x0000_i1632" type="#_x0000_t75" style="width:9pt;height:10pt" o:ole="">
            <v:imagedata r:id="rId1260" o:title=""/>
          </v:shape>
          <o:OLEObject Type="Embed" ProgID="Equation.DSMT4" ShapeID="_x0000_i1632" DrawAspect="Content" ObjectID="_1621774691" r:id="rId1261"/>
        </w:object>
      </w:r>
      <w:r w:rsidR="00303164" w:rsidRPr="00C751B4">
        <w:rPr>
          <w:color w:val="0000FF"/>
        </w:rPr>
        <w:t xml:space="preserve"> kroner og prisen for ulikefilet lik </w:t>
      </w:r>
      <w:r w:rsidR="00303164" w:rsidRPr="00C751B4">
        <w:rPr>
          <w:color w:val="0000FF"/>
          <w:position w:val="-10"/>
        </w:rPr>
        <w:object w:dxaOrig="180" w:dyaOrig="260" w14:anchorId="7BC0153E">
          <v:shape id="_x0000_i1633" type="#_x0000_t75" style="width:9pt;height:12.5pt" o:ole="">
            <v:imagedata r:id="rId1262" o:title=""/>
          </v:shape>
          <o:OLEObject Type="Embed" ProgID="Equation.DSMT4" ShapeID="_x0000_i1633" DrawAspect="Content" ObjectID="_1621774692" r:id="rId1263"/>
        </w:object>
      </w:r>
      <w:r w:rsidR="00303164" w:rsidRPr="00C751B4">
        <w:rPr>
          <w:color w:val="0000FF"/>
        </w:rPr>
        <w:t>kroner, og får</w:t>
      </w:r>
      <w:r w:rsidR="00413B0E" w:rsidRPr="00C751B4">
        <w:rPr>
          <w:b/>
        </w:rPr>
        <w:br/>
      </w:r>
      <w:r w:rsidR="00413B0E" w:rsidRPr="00C751B4">
        <w:rPr>
          <w:b/>
        </w:rPr>
        <w:br/>
      </w:r>
      <w:r w:rsidR="005026E2" w:rsidRPr="00C751B4">
        <w:rPr>
          <w:color w:val="0000FF"/>
          <w:position w:val="-58"/>
        </w:rPr>
        <w:object w:dxaOrig="1820" w:dyaOrig="1280" w14:anchorId="7BC0153F">
          <v:shape id="_x0000_i1634" type="#_x0000_t75" style="width:90.5pt;height:63.5pt" o:ole="">
            <v:imagedata r:id="rId1264" o:title=""/>
          </v:shape>
          <o:OLEObject Type="Embed" ProgID="Equation.DSMT4" ShapeID="_x0000_i1634" DrawAspect="Content" ObjectID="_1621774693" r:id="rId1265"/>
        </w:object>
      </w:r>
      <w:r w:rsidR="00413B0E" w:rsidRPr="00C751B4">
        <w:rPr>
          <w:color w:val="0000FF"/>
        </w:rPr>
        <w:br/>
      </w:r>
      <w:r w:rsidR="00413B0E" w:rsidRPr="00C751B4">
        <w:rPr>
          <w:color w:val="0000FF"/>
        </w:rPr>
        <w:br/>
      </w:r>
      <w:r w:rsidR="005026E2" w:rsidRPr="00C751B4">
        <w:rPr>
          <w:position w:val="-76"/>
        </w:rPr>
        <w:object w:dxaOrig="3340" w:dyaOrig="1680" w14:anchorId="7BC01540">
          <v:shape id="_x0000_i1635" type="#_x0000_t75" style="width:167.5pt;height:84pt" o:ole="">
            <v:imagedata r:id="rId1266" o:title=""/>
          </v:shape>
          <o:OLEObject Type="Embed" ProgID="Equation.DSMT4" ShapeID="_x0000_i1635" DrawAspect="Content" ObjectID="_1621774694" r:id="rId1267"/>
        </w:object>
      </w:r>
      <w:r w:rsidR="00413B0E" w:rsidRPr="00C751B4">
        <w:rPr>
          <w:color w:val="0000FF"/>
        </w:rPr>
        <w:br/>
      </w:r>
      <w:r w:rsidR="00413B0E" w:rsidRPr="00C751B4">
        <w:rPr>
          <w:color w:val="0000FF"/>
        </w:rPr>
        <w:br/>
      </w:r>
      <w:r w:rsidR="00255718" w:rsidRPr="00C751B4">
        <w:rPr>
          <w:color w:val="0000FF"/>
          <w:u w:val="double"/>
        </w:rPr>
        <w:t>Torskefileten koster 80 kr</w:t>
      </w:r>
      <w:r w:rsidR="005026E2" w:rsidRPr="00C751B4">
        <w:rPr>
          <w:color w:val="0000FF"/>
          <w:u w:val="double"/>
        </w:rPr>
        <w:t>oner</w:t>
      </w:r>
      <w:r w:rsidR="00255718" w:rsidRPr="00C751B4">
        <w:rPr>
          <w:color w:val="0000FF"/>
          <w:u w:val="double"/>
        </w:rPr>
        <w:t xml:space="preserve"> per kg og ulkefileten koster 150 kr</w:t>
      </w:r>
      <w:r w:rsidR="005026E2" w:rsidRPr="00C751B4">
        <w:rPr>
          <w:color w:val="0000FF"/>
          <w:u w:val="double"/>
        </w:rPr>
        <w:t>oner</w:t>
      </w:r>
      <w:r w:rsidR="00255718" w:rsidRPr="00C751B4">
        <w:rPr>
          <w:color w:val="0000FF"/>
          <w:u w:val="double"/>
        </w:rPr>
        <w:t xml:space="preserve"> per kg.</w:t>
      </w:r>
    </w:p>
    <w:p w14:paraId="7BC00FDD" w14:textId="77777777" w:rsidR="00255718" w:rsidRPr="00C751B4" w:rsidRDefault="00643139" w:rsidP="005A4CE5">
      <w:pPr>
        <w:spacing w:after="0"/>
        <w:rPr>
          <w:b/>
        </w:rPr>
      </w:pPr>
      <w:r w:rsidRPr="00C751B4">
        <w:rPr>
          <w:b/>
        </w:rPr>
        <w:br w:type="page"/>
      </w:r>
      <w:r w:rsidR="004D233B" w:rsidRPr="00C751B4">
        <w:rPr>
          <w:b/>
        </w:rPr>
        <w:lastRenderedPageBreak/>
        <w:t>1.4.24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41" wp14:editId="7BC01542">
            <wp:extent cx="628650" cy="447675"/>
            <wp:effectExtent l="0" t="0" r="0" b="9525"/>
            <wp:docPr id="70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0FDE" w14:textId="77777777" w:rsidR="00643139" w:rsidRPr="00C751B4" w:rsidRDefault="006E7AB2" w:rsidP="00255718">
      <w:r w:rsidRPr="00C751B4">
        <w:rPr>
          <w:noProof/>
          <w:lang w:eastAsia="nb-NO"/>
        </w:rPr>
        <w:drawing>
          <wp:anchor distT="0" distB="0" distL="114300" distR="114300" simplePos="0" relativeHeight="251655680" behindDoc="1" locked="0" layoutInCell="1" allowOverlap="1" wp14:anchorId="7BC01543" wp14:editId="7BC01544">
            <wp:simplePos x="0" y="0"/>
            <wp:positionH relativeFrom="column">
              <wp:posOffset>2497455</wp:posOffset>
            </wp:positionH>
            <wp:positionV relativeFrom="paragraph">
              <wp:posOffset>290830</wp:posOffset>
            </wp:positionV>
            <wp:extent cx="1962150" cy="1143000"/>
            <wp:effectExtent l="171450" t="400050" r="152400" b="400050"/>
            <wp:wrapTight wrapText="bothSides">
              <wp:wrapPolygon edited="0">
                <wp:start x="537" y="22288"/>
                <wp:lineTo x="6108" y="27307"/>
                <wp:lineTo x="7667" y="22207"/>
                <wp:lineTo x="13238" y="27227"/>
                <wp:lineTo x="14797" y="22127"/>
                <wp:lineTo x="20182" y="26979"/>
                <wp:lineTo x="21839" y="21560"/>
                <wp:lineTo x="22079" y="635"/>
                <wp:lineTo x="21151" y="-202"/>
                <wp:lineTo x="4361" y="-288"/>
                <wp:lineTo x="-257" y="1649"/>
                <wp:lineTo x="-391" y="21451"/>
                <wp:lineTo x="537" y="22288"/>
              </wp:wrapPolygon>
            </wp:wrapTight>
            <wp:docPr id="1821" name="Bild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0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9138232">
                      <a:off x="0" y="0"/>
                      <a:ext cx="19621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1B4">
        <w:rPr>
          <w:noProof/>
          <w:lang w:eastAsia="nb-NO"/>
        </w:rPr>
        <w:drawing>
          <wp:anchor distT="0" distB="0" distL="114300" distR="114300" simplePos="0" relativeHeight="251656704" behindDoc="1" locked="0" layoutInCell="1" allowOverlap="1" wp14:anchorId="7BC01545" wp14:editId="7BC01546">
            <wp:simplePos x="0" y="0"/>
            <wp:positionH relativeFrom="column">
              <wp:posOffset>629285</wp:posOffset>
            </wp:positionH>
            <wp:positionV relativeFrom="paragraph">
              <wp:posOffset>228600</wp:posOffset>
            </wp:positionV>
            <wp:extent cx="1390650" cy="1209675"/>
            <wp:effectExtent l="147637" t="119063" r="147638" b="128587"/>
            <wp:wrapTight wrapText="bothSides">
              <wp:wrapPolygon edited="0">
                <wp:start x="-365" y="1276"/>
                <wp:lineTo x="-4011" y="20903"/>
                <wp:lineTo x="619" y="22040"/>
                <wp:lineTo x="5372" y="22511"/>
                <wp:lineTo x="10249" y="22317"/>
                <wp:lineTo x="15064" y="22456"/>
                <wp:lineTo x="21450" y="22284"/>
                <wp:lineTo x="21944" y="19623"/>
                <wp:lineTo x="21717" y="19219"/>
                <wp:lineTo x="21733" y="12615"/>
                <wp:lineTo x="19328" y="-498"/>
                <wp:lineTo x="14513" y="-636"/>
                <wp:lineTo x="9636" y="-442"/>
                <wp:lineTo x="4821" y="-581"/>
                <wp:lineTo x="-56" y="-387"/>
                <wp:lineTo x="-365" y="1276"/>
              </wp:wrapPolygon>
            </wp:wrapTight>
            <wp:docPr id="1820" name="Bild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1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4676735">
                      <a:off x="0" y="0"/>
                      <a:ext cx="13906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C00FDF" w14:textId="77777777" w:rsidR="00434379" w:rsidRPr="00C751B4" w:rsidRDefault="00434379" w:rsidP="00255718"/>
    <w:p w14:paraId="7BC00FE0" w14:textId="77777777" w:rsidR="00434379" w:rsidRPr="00C751B4" w:rsidRDefault="00434379" w:rsidP="00255718"/>
    <w:p w14:paraId="7BC00FE1" w14:textId="77777777" w:rsidR="00434379" w:rsidRPr="00C751B4" w:rsidRDefault="00434379" w:rsidP="00255718"/>
    <w:p w14:paraId="7BC00FE2" w14:textId="77777777" w:rsidR="00434379" w:rsidRPr="00C751B4" w:rsidRDefault="006E7AB2" w:rsidP="00255718"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BC01547" wp14:editId="7BC01548">
                <wp:simplePos x="0" y="0"/>
                <wp:positionH relativeFrom="column">
                  <wp:posOffset>2576830</wp:posOffset>
                </wp:positionH>
                <wp:positionV relativeFrom="paragraph">
                  <wp:posOffset>313055</wp:posOffset>
                </wp:positionV>
                <wp:extent cx="1343025" cy="400050"/>
                <wp:effectExtent l="0" t="0" r="0" b="0"/>
                <wp:wrapNone/>
                <wp:docPr id="123" name="Text Box 1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D" w14:textId="77777777" w:rsidR="00976E17" w:rsidRPr="00434379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434379">
                              <w:rPr>
                                <w:b/>
                                <w:sz w:val="20"/>
                              </w:rPr>
                              <w:t>4 kroner per stk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547" id="Text Box 1393" o:spid="_x0000_s1034" type="#_x0000_t202" style="position:absolute;margin-left:202.9pt;margin-top:24.65pt;width:105.75pt;height:31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" filled="f" stroked="f">
                <v:textbox>
                  <w:txbxContent>
                    <w:p w14:paraId="7BC0194D" w14:textId="77777777" w:rsidR="00976E17" w:rsidRPr="00434379" w:rsidRDefault="00976E17">
                      <w:pPr>
                        <w:rPr>
                          <w:b/>
                          <w:sz w:val="20"/>
                        </w:rPr>
                      </w:pPr>
                      <w:r w:rsidRPr="00434379">
                        <w:rPr>
                          <w:b/>
                          <w:sz w:val="20"/>
                        </w:rPr>
                        <w:t>4 kroner per stk.</w:t>
                      </w:r>
                    </w:p>
                  </w:txbxContent>
                </v:textbox>
              </v:shape>
            </w:pict>
          </mc:Fallback>
        </mc:AlternateContent>
      </w: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BC01549" wp14:editId="7BC0154A">
                <wp:simplePos x="0" y="0"/>
                <wp:positionH relativeFrom="column">
                  <wp:posOffset>776605</wp:posOffset>
                </wp:positionH>
                <wp:positionV relativeFrom="paragraph">
                  <wp:posOffset>289560</wp:posOffset>
                </wp:positionV>
                <wp:extent cx="1343025" cy="400050"/>
                <wp:effectExtent l="0" t="0" r="0" b="0"/>
                <wp:wrapNone/>
                <wp:docPr id="121" name="Text Box 1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4E" w14:textId="77777777" w:rsidR="00976E17" w:rsidRPr="00434379" w:rsidRDefault="00976E17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434379">
                              <w:rPr>
                                <w:b/>
                                <w:sz w:val="20"/>
                              </w:rPr>
                              <w:t>3 kroner per stk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549" id="Text Box 1392" o:spid="_x0000_s1035" type="#_x0000_t202" style="position:absolute;margin-left:61.15pt;margin-top:22.8pt;width:105.75pt;height:3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" filled="f" stroked="f">
                <v:textbox>
                  <w:txbxContent>
                    <w:p w14:paraId="7BC0194E" w14:textId="77777777" w:rsidR="00976E17" w:rsidRPr="00434379" w:rsidRDefault="00976E17">
                      <w:pPr>
                        <w:rPr>
                          <w:b/>
                          <w:sz w:val="20"/>
                        </w:rPr>
                      </w:pPr>
                      <w:r w:rsidRPr="00434379">
                        <w:rPr>
                          <w:b/>
                          <w:sz w:val="20"/>
                        </w:rPr>
                        <w:t>3 kroner per stk.</w:t>
                      </w:r>
                    </w:p>
                  </w:txbxContent>
                </v:textbox>
              </v:shape>
            </w:pict>
          </mc:Fallback>
        </mc:AlternateContent>
      </w:r>
    </w:p>
    <w:p w14:paraId="7BC00FE3" w14:textId="77777777" w:rsidR="00434379" w:rsidRPr="00C751B4" w:rsidRDefault="00434379" w:rsidP="00255718"/>
    <w:p w14:paraId="7BC00FE4" w14:textId="77777777" w:rsidR="00255718" w:rsidRPr="00C751B4" w:rsidRDefault="008F1BAD" w:rsidP="00255718">
      <w:r w:rsidRPr="00C751B4">
        <w:br/>
      </w:r>
      <w:r w:rsidR="003959F7" w:rsidRPr="00C751B4">
        <w:t xml:space="preserve">Lærer Hansen </w:t>
      </w:r>
      <w:r w:rsidR="00434379" w:rsidRPr="00C751B4">
        <w:t xml:space="preserve">kjøpte en dag </w:t>
      </w:r>
      <w:r w:rsidR="003959F7" w:rsidRPr="00C751B4">
        <w:t>til sammen 115 epler og pærer. Han betalte 4</w:t>
      </w:r>
      <w:r w:rsidR="00434379" w:rsidRPr="00C751B4">
        <w:t xml:space="preserve">15 kroner. </w:t>
      </w:r>
      <w:r w:rsidR="003959F7" w:rsidRPr="00C751B4">
        <w:br/>
      </w:r>
      <w:r w:rsidR="00255718" w:rsidRPr="00C751B4">
        <w:t xml:space="preserve">Hvor mange epler og hvor mange pærer </w:t>
      </w:r>
      <w:r w:rsidR="003959F7" w:rsidRPr="00C751B4">
        <w:t>kjøpte han</w:t>
      </w:r>
      <w:r w:rsidR="00255718" w:rsidRPr="00C751B4">
        <w:t>?</w:t>
      </w:r>
      <w:r w:rsidR="00413B0E" w:rsidRPr="00C751B4">
        <w:br/>
      </w:r>
      <w:r w:rsidR="00413B0E" w:rsidRPr="00C751B4">
        <w:br/>
      </w:r>
      <w:r w:rsidRPr="00C751B4">
        <w:rPr>
          <w:color w:val="0000FF"/>
        </w:rPr>
        <w:t>Hvis lærer Hansen kjøpte</w:t>
      </w:r>
      <w:r w:rsidRPr="00C751B4">
        <w:rPr>
          <w:color w:val="0000FF"/>
          <w:position w:val="-4"/>
        </w:rPr>
        <w:object w:dxaOrig="180" w:dyaOrig="200" w14:anchorId="7BC0154B">
          <v:shape id="_x0000_i1636" type="#_x0000_t75" style="width:9pt;height:10pt" o:ole="">
            <v:imagedata r:id="rId1270" o:title=""/>
          </v:shape>
          <o:OLEObject Type="Embed" ProgID="Equation.DSMT4" ShapeID="_x0000_i1636" DrawAspect="Content" ObjectID="_1621774695" r:id="rId1271"/>
        </w:object>
      </w:r>
      <w:r w:rsidRPr="00C751B4">
        <w:rPr>
          <w:color w:val="0000FF"/>
        </w:rPr>
        <w:t xml:space="preserve"> epler og </w:t>
      </w:r>
      <w:r w:rsidRPr="00C751B4">
        <w:rPr>
          <w:color w:val="0000FF"/>
          <w:position w:val="-10"/>
        </w:rPr>
        <w:object w:dxaOrig="180" w:dyaOrig="260" w14:anchorId="7BC0154C">
          <v:shape id="_x0000_i1637" type="#_x0000_t75" style="width:9pt;height:12.5pt" o:ole="">
            <v:imagedata r:id="rId1272" o:title=""/>
          </v:shape>
          <o:OLEObject Type="Embed" ProgID="Equation.DSMT4" ShapeID="_x0000_i1637" DrawAspect="Content" ObjectID="_1621774696" r:id="rId1273"/>
        </w:object>
      </w:r>
      <w:r w:rsidRPr="00C751B4">
        <w:rPr>
          <w:color w:val="0000FF"/>
        </w:rPr>
        <w:t>pærer, får vi følgende likninger</w:t>
      </w:r>
      <w:r w:rsidR="00413B0E" w:rsidRPr="00C751B4">
        <w:br/>
      </w:r>
      <w:r w:rsidRPr="00C751B4">
        <w:rPr>
          <w:color w:val="0000FF"/>
          <w:position w:val="-42"/>
        </w:rPr>
        <w:object w:dxaOrig="1520" w:dyaOrig="940" w14:anchorId="7BC0154D">
          <v:shape id="_x0000_i1638" type="#_x0000_t75" style="width:76pt;height:47pt" o:ole="">
            <v:imagedata r:id="rId1274" o:title=""/>
          </v:shape>
          <o:OLEObject Type="Embed" ProgID="Equation.DSMT4" ShapeID="_x0000_i1638" DrawAspect="Content" ObjectID="_1621774697" r:id="rId1275"/>
        </w:object>
      </w:r>
      <w:r w:rsidR="00413B0E" w:rsidRPr="00C751B4">
        <w:br/>
      </w:r>
      <w:r w:rsidR="00413B0E" w:rsidRPr="00C751B4">
        <w:br/>
      </w:r>
      <w:r w:rsidRPr="00C751B4">
        <w:rPr>
          <w:position w:val="-62"/>
        </w:rPr>
        <w:object w:dxaOrig="2720" w:dyaOrig="1340" w14:anchorId="7BC0154E">
          <v:shape id="_x0000_i1639" type="#_x0000_t75" style="width:135.5pt;height:67pt" o:ole="">
            <v:imagedata r:id="rId1276" o:title=""/>
          </v:shape>
          <o:OLEObject Type="Embed" ProgID="Equation.DSMT4" ShapeID="_x0000_i1639" DrawAspect="Content" ObjectID="_1621774698" r:id="rId1277"/>
        </w:object>
      </w:r>
      <w:r w:rsidR="00413B0E" w:rsidRPr="00C751B4">
        <w:br/>
      </w:r>
      <w:r w:rsidR="00413B0E" w:rsidRPr="00C751B4">
        <w:br/>
      </w:r>
      <w:r w:rsidRPr="00C751B4">
        <w:rPr>
          <w:color w:val="0000FF"/>
          <w:u w:val="double"/>
        </w:rPr>
        <w:t xml:space="preserve">Lærer Hansen kjøpte </w:t>
      </w:r>
      <w:r w:rsidR="00255718" w:rsidRPr="00C751B4">
        <w:rPr>
          <w:color w:val="0000FF"/>
          <w:u w:val="double"/>
        </w:rPr>
        <w:t>45 epler og 70 pærer.</w:t>
      </w:r>
    </w:p>
    <w:p w14:paraId="7BC00FE5" w14:textId="77777777" w:rsidR="00255718" w:rsidRPr="00C751B4" w:rsidRDefault="00351737" w:rsidP="00D26D59">
      <w:pPr>
        <w:spacing w:after="0"/>
      </w:pPr>
      <w:r w:rsidRPr="00C751B4">
        <w:rPr>
          <w:b/>
        </w:rPr>
        <w:br w:type="page"/>
      </w:r>
      <w:r w:rsidR="00DE276B" w:rsidRPr="00C751B4">
        <w:rPr>
          <w:b/>
        </w:rPr>
        <w:lastRenderedPageBreak/>
        <w:t>1.4.</w:t>
      </w:r>
      <w:r w:rsidR="004D233B" w:rsidRPr="00C751B4">
        <w:rPr>
          <w:b/>
        </w:rPr>
        <w:t>2</w:t>
      </w:r>
      <w:r w:rsidR="00D26D59" w:rsidRPr="00C751B4">
        <w:rPr>
          <w:b/>
        </w:rPr>
        <w:t>5</w:t>
      </w:r>
    </w:p>
    <w:p w14:paraId="7BC00FE6" w14:textId="77777777" w:rsidR="00255718" w:rsidRPr="00C751B4" w:rsidRDefault="00255718" w:rsidP="00255718">
      <w:r w:rsidRPr="00C751B4">
        <w:t xml:space="preserve">Løs likningssettene ved hjelp av et digitalt </w:t>
      </w:r>
      <w:r w:rsidR="00701967" w:rsidRPr="00C751B4">
        <w:t>verktøy</w:t>
      </w:r>
      <w:r w:rsidR="002856AF" w:rsidRPr="00C751B4">
        <w:t>.</w:t>
      </w:r>
    </w:p>
    <w:p w14:paraId="7BC00FE7" w14:textId="77777777" w:rsidR="00255718" w:rsidRPr="00C751B4" w:rsidRDefault="00351737" w:rsidP="00463813">
      <w:pPr>
        <w:pStyle w:val="Listeavsnitt"/>
        <w:numPr>
          <w:ilvl w:val="0"/>
          <w:numId w:val="73"/>
        </w:numPr>
      </w:pPr>
      <w:r w:rsidRPr="00C751B4">
        <w:rPr>
          <w:position w:val="-54"/>
        </w:rPr>
        <w:object w:dxaOrig="1340" w:dyaOrig="1200" w14:anchorId="7BC0154F">
          <v:shape id="_x0000_i1640" type="#_x0000_t75" style="width:67pt;height:60pt" o:ole="">
            <v:imagedata r:id="rId1278" o:title=""/>
          </v:shape>
          <o:OLEObject Type="Embed" ProgID="Equation.DSMT4" ShapeID="_x0000_i1640" DrawAspect="Content" ObjectID="_1621774699" r:id="rId1279"/>
        </w:object>
      </w:r>
      <w:r w:rsidR="00255718" w:rsidRPr="00C751B4">
        <w:rPr>
          <w:position w:val="-82"/>
        </w:rPr>
        <w:br/>
      </w:r>
      <w:r w:rsidR="00413B0E" w:rsidRPr="00C751B4">
        <w:rPr>
          <w:color w:val="0000FF"/>
        </w:rPr>
        <w:br/>
      </w:r>
      <w:r w:rsidR="00255718" w:rsidRPr="00C751B4">
        <w:rPr>
          <w:color w:val="0000FF"/>
        </w:rPr>
        <w:t xml:space="preserve">Løsning i </w:t>
      </w:r>
      <w:r w:rsidR="00135C7B" w:rsidRPr="00C751B4">
        <w:rPr>
          <w:color w:val="0000FF"/>
        </w:rPr>
        <w:t>GeoGebra</w:t>
      </w:r>
      <w:r w:rsidR="00407260" w:rsidRPr="00C751B4">
        <w:rPr>
          <w:color w:val="0000FF"/>
          <w:highlight w:val="yellow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550" wp14:editId="7BC01551">
            <wp:extent cx="3800475" cy="1724025"/>
            <wp:effectExtent l="0" t="0" r="9525" b="9525"/>
            <wp:docPr id="710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color w:val="0000FF"/>
        </w:rPr>
        <w:t xml:space="preserve"> </w:t>
      </w:r>
      <w:r w:rsidR="00413B0E" w:rsidRPr="00C751B4">
        <w:rPr>
          <w:color w:val="0000FF"/>
        </w:rPr>
        <w:br/>
      </w:r>
      <w:r w:rsidR="00413B0E" w:rsidRPr="00C751B4">
        <w:br/>
      </w:r>
      <w:r w:rsidR="00255718" w:rsidRPr="00C751B4">
        <w:rPr>
          <w:color w:val="0000FF"/>
        </w:rPr>
        <w:t>Vi får løsningen</w:t>
      </w:r>
      <w:r w:rsidR="00255718" w:rsidRPr="00C751B4">
        <w:t xml:space="preserve"> </w:t>
      </w:r>
      <w:r w:rsidR="00A16B18" w:rsidRPr="00C751B4">
        <w:rPr>
          <w:position w:val="-32"/>
        </w:rPr>
        <w:object w:dxaOrig="1520" w:dyaOrig="680" w14:anchorId="7BC01552">
          <v:shape id="_x0000_i1641" type="#_x0000_t75" style="width:76pt;height:33.5pt" o:ole="">
            <v:imagedata r:id="rId1281" o:title=""/>
          </v:shape>
          <o:OLEObject Type="Embed" ProgID="Equation.DSMT4" ShapeID="_x0000_i1641" DrawAspect="Content" ObjectID="_1621774700" r:id="rId1282"/>
        </w:object>
      </w:r>
      <w:r w:rsidR="00255718" w:rsidRPr="00C751B4">
        <w:rPr>
          <w:position w:val="-32"/>
        </w:rPr>
        <w:br/>
      </w:r>
    </w:p>
    <w:p w14:paraId="7BC00FE8" w14:textId="77777777" w:rsidR="000F0010" w:rsidRPr="00C751B4" w:rsidRDefault="00413B0E" w:rsidP="00413B0E">
      <w:pPr>
        <w:pStyle w:val="Listeavsnitt"/>
        <w:numPr>
          <w:ilvl w:val="0"/>
          <w:numId w:val="73"/>
        </w:numPr>
      </w:pPr>
      <w:r w:rsidRPr="00C751B4">
        <w:rPr>
          <w:position w:val="-30"/>
        </w:rPr>
        <w:object w:dxaOrig="1700" w:dyaOrig="700" w14:anchorId="7BC01553">
          <v:shape id="_x0000_i1642" type="#_x0000_t75" style="width:84.5pt;height:35pt" o:ole="">
            <v:imagedata r:id="rId1283" o:title=""/>
          </v:shape>
          <o:OLEObject Type="Embed" ProgID="Equation.DSMT4" ShapeID="_x0000_i1642" DrawAspect="Content" ObjectID="_1621774701" r:id="rId1284"/>
        </w:object>
      </w:r>
      <w:r w:rsidRPr="00C751B4">
        <w:rPr>
          <w:position w:val="-46"/>
        </w:rPr>
        <w:br/>
      </w:r>
      <w:r w:rsidRPr="00C751B4">
        <w:rPr>
          <w:color w:val="0000FF"/>
        </w:rPr>
        <w:t xml:space="preserve">Løsning i </w:t>
      </w:r>
      <w:r w:rsidR="00407260" w:rsidRPr="00C751B4">
        <w:rPr>
          <w:color w:val="0000FF"/>
        </w:rPr>
        <w:t>GeoGebra</w:t>
      </w:r>
      <w:r w:rsidR="00407260" w:rsidRPr="00C751B4">
        <w:rPr>
          <w:color w:val="0000FF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554" wp14:editId="7BC01555">
            <wp:extent cx="4257675" cy="1333500"/>
            <wp:effectExtent l="0" t="0" r="9525" b="0"/>
            <wp:docPr id="713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color w:val="0000FF"/>
        </w:rPr>
        <w:br/>
      </w:r>
      <w:r w:rsidRPr="00C751B4">
        <w:rPr>
          <w:color w:val="0000FF"/>
        </w:rPr>
        <w:br/>
        <w:t>Vi får løsningen</w:t>
      </w:r>
      <w:r w:rsidRPr="00C751B4">
        <w:t xml:space="preserve"> </w:t>
      </w:r>
      <w:r w:rsidRPr="00C751B4">
        <w:rPr>
          <w:position w:val="-18"/>
        </w:rPr>
        <w:object w:dxaOrig="1680" w:dyaOrig="400" w14:anchorId="7BC01556">
          <v:shape id="_x0000_i1643" type="#_x0000_t75" style="width:84pt;height:20pt" o:ole="">
            <v:imagedata r:id="rId1286" o:title=""/>
          </v:shape>
          <o:OLEObject Type="Embed" ProgID="Equation.DSMT4" ShapeID="_x0000_i1643" DrawAspect="Content" ObjectID="_1621774702" r:id="rId1287"/>
        </w:object>
      </w:r>
      <w:r w:rsidRPr="00C751B4">
        <w:rPr>
          <w:position w:val="-32"/>
        </w:rPr>
        <w:br/>
      </w:r>
    </w:p>
    <w:p w14:paraId="7BC00FE9" w14:textId="77777777" w:rsidR="00413B0E" w:rsidRPr="00C751B4" w:rsidRDefault="000F0010" w:rsidP="00413B0E">
      <w:pPr>
        <w:rPr>
          <w:b/>
        </w:rPr>
      </w:pPr>
      <w:r w:rsidRPr="00C751B4">
        <w:br w:type="page"/>
      </w:r>
      <w:r w:rsidR="00D26D59" w:rsidRPr="00C751B4">
        <w:rPr>
          <w:b/>
        </w:rPr>
        <w:lastRenderedPageBreak/>
        <w:t>1.4.26 Utfordring!</w:t>
      </w:r>
      <w:r w:rsidR="00D26D59" w:rsidRPr="00C751B4">
        <w:br/>
        <w:t>Per har kjøpt ny påhengsmotor. Oljeblandingen til motoren skal være 1 dL olje til 10 L bensin. Per har stående 10 L oljeblanding til sin gamle påhengsmotor. Der er blandingsforholdet 2 dL olje til 10 L bensin. Han har også en kanne med 10 L ren bensin. Hvordan kan han blande for å få 5 L riktig blanding på den nye motoren sin?</w:t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</w:rPr>
        <w:t xml:space="preserve">Vi setter mengden oljeblanding lik </w:t>
      </w:r>
      <w:r w:rsidR="00D26D59" w:rsidRPr="00C751B4">
        <w:rPr>
          <w:color w:val="0000FF"/>
          <w:position w:val="-4"/>
        </w:rPr>
        <w:object w:dxaOrig="180" w:dyaOrig="200" w14:anchorId="7BC01557">
          <v:shape id="_x0000_i1644" type="#_x0000_t75" style="width:9pt;height:10pt" o:ole="">
            <v:imagedata r:id="rId1288" o:title=""/>
          </v:shape>
          <o:OLEObject Type="Embed" ProgID="Equation.DSMT4" ShapeID="_x0000_i1644" DrawAspect="Content" ObjectID="_1621774703" r:id="rId1289"/>
        </w:object>
      </w:r>
      <w:r w:rsidR="00D26D59" w:rsidRPr="00C751B4">
        <w:rPr>
          <w:color w:val="0000FF"/>
        </w:rPr>
        <w:t xml:space="preserve"> liter og mengden ren bensin lik </w:t>
      </w:r>
      <w:r w:rsidR="00D26D59" w:rsidRPr="00C751B4">
        <w:rPr>
          <w:color w:val="0000FF"/>
          <w:position w:val="-10"/>
        </w:rPr>
        <w:object w:dxaOrig="180" w:dyaOrig="260" w14:anchorId="7BC01558">
          <v:shape id="_x0000_i1645" type="#_x0000_t75" style="width:9pt;height:12.5pt" o:ole="">
            <v:imagedata r:id="rId1290" o:title=""/>
          </v:shape>
          <o:OLEObject Type="Embed" ProgID="Equation.DSMT4" ShapeID="_x0000_i1645" DrawAspect="Content" ObjectID="_1621774704" r:id="rId1291"/>
        </w:object>
      </w:r>
      <w:r w:rsidR="00D26D59" w:rsidRPr="00C751B4">
        <w:rPr>
          <w:color w:val="0000FF"/>
        </w:rPr>
        <w:t>liter.</w:t>
      </w:r>
      <w:r w:rsidR="00413B0E" w:rsidRPr="00C751B4">
        <w:br/>
      </w:r>
      <w:r w:rsidR="00413B0E" w:rsidRPr="00C751B4">
        <w:br/>
      </w:r>
      <w:r w:rsidR="00D26D59" w:rsidRPr="00C751B4">
        <w:rPr>
          <w:position w:val="-40"/>
        </w:rPr>
        <w:object w:dxaOrig="1640" w:dyaOrig="900" w14:anchorId="7BC01559">
          <v:shape id="_x0000_i1646" type="#_x0000_t75" style="width:82pt;height:45pt" o:ole="">
            <v:imagedata r:id="rId1292" o:title=""/>
          </v:shape>
          <o:OLEObject Type="Embed" ProgID="Equation.DSMT4" ShapeID="_x0000_i1646" DrawAspect="Content" ObjectID="_1621774705" r:id="rId1293"/>
        </w:object>
      </w:r>
      <w:r w:rsidR="00413B0E" w:rsidRPr="00C751B4">
        <w:rPr>
          <w:position w:val="-106"/>
        </w:rPr>
        <w:br/>
      </w:r>
      <w:r w:rsidR="00413B0E" w:rsidRPr="00C751B4">
        <w:br/>
      </w:r>
      <w:r w:rsidR="00D26D59" w:rsidRPr="00C751B4">
        <w:rPr>
          <w:color w:val="0000FF"/>
        </w:rPr>
        <w:t xml:space="preserve">Dette likningssettet løser vi i </w:t>
      </w:r>
      <w:r w:rsidR="00407260" w:rsidRPr="00C751B4">
        <w:rPr>
          <w:color w:val="0000FF"/>
        </w:rPr>
        <w:t>GeoGebra</w:t>
      </w:r>
      <w:r w:rsidR="00413B0E" w:rsidRPr="00C751B4">
        <w:rPr>
          <w:color w:val="0000FF"/>
        </w:rPr>
        <w:br/>
      </w:r>
      <w:r w:rsidR="00413B0E" w:rsidRPr="00C751B4">
        <w:br/>
      </w:r>
      <w:r w:rsidR="006E7AB2" w:rsidRPr="00C751B4">
        <w:rPr>
          <w:noProof/>
          <w:lang w:eastAsia="nb-NO"/>
        </w:rPr>
        <w:drawing>
          <wp:inline distT="0" distB="0" distL="0" distR="0" wp14:anchorId="7BC0155A" wp14:editId="7BC0155B">
            <wp:extent cx="4248150" cy="1533525"/>
            <wp:effectExtent l="0" t="0" r="0" b="9525"/>
            <wp:docPr id="718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  <w:u w:val="double"/>
        </w:rPr>
        <w:t>Per må blande 2,52 L oljeblanding og 2,48 L ren bensin.</w:t>
      </w:r>
      <w:r w:rsidR="00413B0E" w:rsidRPr="00C751B4">
        <w:rPr>
          <w:color w:val="0000FF"/>
          <w:u w:val="double"/>
        </w:rPr>
        <w:br/>
      </w:r>
      <w:r w:rsidR="00413B0E" w:rsidRPr="00C751B4">
        <w:br w:type="page"/>
      </w:r>
      <w:r w:rsidR="00D26D59" w:rsidRPr="00C751B4">
        <w:rPr>
          <w:b/>
        </w:rPr>
        <w:lastRenderedPageBreak/>
        <w:t>1.4.27 Utfordring!</w:t>
      </w:r>
      <w:r w:rsidR="00D26D59" w:rsidRPr="00C751B4">
        <w:br/>
        <w:t>Karis moped har gått tom for bensin. Mopeden skal ha en oljeblanding med 3 dL olje til 10 L bensin. Far til Kari har stående 10 L oljeblanding med 2 dL olje til 10 L bensin. Han har også en kanne med olje. Hvordan kan Kari blande for å få 8 L</w:t>
      </w:r>
      <w:r w:rsidR="00413B0E" w:rsidRPr="00C751B4">
        <w:t xml:space="preserve"> riktig blanding på mopeden?</w:t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</w:rPr>
        <w:t xml:space="preserve">Vi setter mengden oljeblanding lik </w:t>
      </w:r>
      <w:r w:rsidR="00D26D59" w:rsidRPr="00C751B4">
        <w:rPr>
          <w:color w:val="0000FF"/>
          <w:position w:val="-4"/>
        </w:rPr>
        <w:object w:dxaOrig="180" w:dyaOrig="200" w14:anchorId="7BC0155C">
          <v:shape id="_x0000_i1647" type="#_x0000_t75" style="width:9pt;height:10pt" o:ole="">
            <v:imagedata r:id="rId1288" o:title=""/>
          </v:shape>
          <o:OLEObject Type="Embed" ProgID="Equation.DSMT4" ShapeID="_x0000_i1647" DrawAspect="Content" ObjectID="_1621774706" r:id="rId1295"/>
        </w:object>
      </w:r>
      <w:r w:rsidR="00D26D59" w:rsidRPr="00C751B4">
        <w:rPr>
          <w:color w:val="0000FF"/>
        </w:rPr>
        <w:t xml:space="preserve"> liter og mengden ren olje lik </w:t>
      </w:r>
      <w:r w:rsidR="00D26D59" w:rsidRPr="00C751B4">
        <w:rPr>
          <w:color w:val="0000FF"/>
          <w:position w:val="-10"/>
        </w:rPr>
        <w:object w:dxaOrig="180" w:dyaOrig="260" w14:anchorId="7BC0155D">
          <v:shape id="_x0000_i1648" type="#_x0000_t75" style="width:9pt;height:12.5pt" o:ole="">
            <v:imagedata r:id="rId1290" o:title=""/>
          </v:shape>
          <o:OLEObject Type="Embed" ProgID="Equation.DSMT4" ShapeID="_x0000_i1648" DrawAspect="Content" ObjectID="_1621774707" r:id="rId1296"/>
        </w:object>
      </w:r>
      <w:r w:rsidR="00D26D59" w:rsidRPr="00C751B4">
        <w:rPr>
          <w:color w:val="0000FF"/>
        </w:rPr>
        <w:t>liter.</w:t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</w:rPr>
        <w:t xml:space="preserve">Vi setter opp to likninger der mengden oljeblanding settes som </w:t>
      </w:r>
      <w:r w:rsidR="00D26D59" w:rsidRPr="00C751B4">
        <w:rPr>
          <w:color w:val="0000FF"/>
          <w:position w:val="-4"/>
        </w:rPr>
        <w:object w:dxaOrig="180" w:dyaOrig="200" w14:anchorId="7BC0155E">
          <v:shape id="_x0000_i1649" type="#_x0000_t75" style="width:9pt;height:10pt" o:ole="">
            <v:imagedata r:id="rId1297" o:title=""/>
          </v:shape>
          <o:OLEObject Type="Embed" ProgID="Equation.DSMT4" ShapeID="_x0000_i1649" DrawAspect="Content" ObjectID="_1621774708" r:id="rId1298"/>
        </w:object>
      </w:r>
      <w:r w:rsidR="00D26D59" w:rsidRPr="00C751B4">
        <w:rPr>
          <w:color w:val="0000FF"/>
        </w:rPr>
        <w:t xml:space="preserve"> liter og mengden olje som </w:t>
      </w:r>
      <w:r w:rsidR="00D26D59" w:rsidRPr="00C751B4">
        <w:rPr>
          <w:color w:val="0000FF"/>
          <w:position w:val="-10"/>
        </w:rPr>
        <w:object w:dxaOrig="180" w:dyaOrig="260" w14:anchorId="7BC0155F">
          <v:shape id="_x0000_i1650" type="#_x0000_t75" style="width:9pt;height:12.5pt" o:ole="">
            <v:imagedata r:id="rId1299" o:title=""/>
          </v:shape>
          <o:OLEObject Type="Embed" ProgID="Equation.DSMT4" ShapeID="_x0000_i1650" DrawAspect="Content" ObjectID="_1621774709" r:id="rId1300"/>
        </w:object>
      </w:r>
      <w:r w:rsidR="00D26D59" w:rsidRPr="00C751B4">
        <w:rPr>
          <w:color w:val="0000FF"/>
        </w:rPr>
        <w:t>liter.</w:t>
      </w:r>
      <w:r w:rsidR="00413B0E" w:rsidRPr="00C751B4">
        <w:br/>
      </w:r>
      <w:r w:rsidR="00413B0E" w:rsidRPr="00C751B4">
        <w:br/>
      </w:r>
      <w:r w:rsidR="00D26D59" w:rsidRPr="00C751B4">
        <w:rPr>
          <w:position w:val="-40"/>
        </w:rPr>
        <w:object w:dxaOrig="1640" w:dyaOrig="920" w14:anchorId="7BC01560">
          <v:shape id="_x0000_i1651" type="#_x0000_t75" style="width:82pt;height:46pt" o:ole="">
            <v:imagedata r:id="rId1301" o:title=""/>
          </v:shape>
          <o:OLEObject Type="Embed" ProgID="Equation.DSMT4" ShapeID="_x0000_i1651" DrawAspect="Content" ObjectID="_1621774710" r:id="rId1302"/>
        </w:object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</w:rPr>
        <w:t xml:space="preserve">Vi løser likningen i </w:t>
      </w:r>
      <w:r w:rsidR="00407260" w:rsidRPr="00C751B4">
        <w:rPr>
          <w:color w:val="0000FF"/>
        </w:rPr>
        <w:t>GeoGebra</w:t>
      </w:r>
      <w:r w:rsidR="00413B0E" w:rsidRPr="00C751B4">
        <w:br/>
      </w:r>
      <w:r w:rsidR="00413B0E" w:rsidRPr="00C751B4">
        <w:br/>
      </w:r>
      <w:r w:rsidR="006E7AB2" w:rsidRPr="00C751B4">
        <w:rPr>
          <w:noProof/>
          <w:lang w:eastAsia="nb-NO"/>
        </w:rPr>
        <w:drawing>
          <wp:inline distT="0" distB="0" distL="0" distR="0" wp14:anchorId="7BC01561" wp14:editId="7BC01562">
            <wp:extent cx="4114800" cy="1524000"/>
            <wp:effectExtent l="0" t="0" r="0" b="0"/>
            <wp:docPr id="724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3B0E" w:rsidRPr="00C751B4">
        <w:br/>
      </w:r>
      <w:r w:rsidR="00413B0E" w:rsidRPr="00C751B4">
        <w:br/>
      </w:r>
      <w:r w:rsidR="00D26D59" w:rsidRPr="00C751B4">
        <w:rPr>
          <w:color w:val="0000FF"/>
          <w:u w:val="double"/>
        </w:rPr>
        <w:t>Kari må ha 7,92 L oljeblanding og 0,08 L olje.</w:t>
      </w:r>
    </w:p>
    <w:p w14:paraId="7BC00FEA" w14:textId="77777777" w:rsidR="00EE05E9" w:rsidRPr="00C751B4" w:rsidRDefault="004E5483" w:rsidP="00413B0E">
      <w:pPr>
        <w:pStyle w:val="Overskrift1"/>
      </w:pPr>
      <w:bookmarkStart w:id="56" w:name="_Toc298692406"/>
      <w:bookmarkStart w:id="57" w:name="_Toc301021398"/>
      <w:bookmarkStart w:id="58" w:name="_Toc197248128"/>
      <w:bookmarkStart w:id="59" w:name="_Toc233863043"/>
      <w:r w:rsidRPr="00C751B4">
        <w:br w:type="page"/>
      </w:r>
      <w:bookmarkStart w:id="60" w:name="_Toc428876089"/>
      <w:r w:rsidR="00D93079" w:rsidRPr="00C751B4">
        <w:lastRenderedPageBreak/>
        <w:t>1.5 Faktorisering</w:t>
      </w:r>
      <w:bookmarkEnd w:id="56"/>
      <w:bookmarkEnd w:id="57"/>
      <w:bookmarkEnd w:id="60"/>
    </w:p>
    <w:p w14:paraId="7BC00FEB" w14:textId="77777777" w:rsidR="00DD1502" w:rsidRPr="00C751B4" w:rsidRDefault="00DD1502" w:rsidP="00DD1502">
      <w:pPr>
        <w:pStyle w:val="Overskrift2"/>
      </w:pPr>
      <w:bookmarkStart w:id="61" w:name="_Toc301180107"/>
      <w:bookmarkStart w:id="62" w:name="_Toc428876090"/>
      <w:r w:rsidRPr="00C751B4">
        <w:t>Uttrykk som består av bare ett ledd</w:t>
      </w:r>
      <w:bookmarkStart w:id="63" w:name="_Toc301180108"/>
      <w:bookmarkEnd w:id="61"/>
      <w:bookmarkEnd w:id="62"/>
      <w:r w:rsidRPr="00C751B4">
        <w:t xml:space="preserve"> </w:t>
      </w:r>
    </w:p>
    <w:p w14:paraId="7BC00FEC" w14:textId="77777777" w:rsidR="000F0010" w:rsidRPr="00C751B4" w:rsidRDefault="000F0010" w:rsidP="000F0010"/>
    <w:p w14:paraId="7BC00FED" w14:textId="77777777" w:rsidR="00247DC6" w:rsidRPr="00C751B4" w:rsidRDefault="00247DC6" w:rsidP="00247DC6">
      <w:pPr>
        <w:rPr>
          <w:b/>
        </w:rPr>
      </w:pPr>
      <w:r w:rsidRPr="00C751B4">
        <w:rPr>
          <w:b/>
        </w:rPr>
        <w:t>1.5.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63" wp14:editId="7BC01564">
            <wp:extent cx="628650" cy="447675"/>
            <wp:effectExtent l="0" t="0" r="0" b="9525"/>
            <wp:docPr id="7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b/>
        </w:rPr>
        <w:br/>
      </w:r>
      <w:r w:rsidRPr="00C751B4">
        <w:t>Faktoriser uttrykkene</w:t>
      </w:r>
    </w:p>
    <w:p w14:paraId="7BC00FEE" w14:textId="77777777" w:rsidR="00247DC6" w:rsidRPr="00C751B4" w:rsidRDefault="00247DC6" w:rsidP="004246F7">
      <w:pPr>
        <w:numPr>
          <w:ilvl w:val="0"/>
          <w:numId w:val="21"/>
        </w:numPr>
        <w:spacing w:after="0" w:line="240" w:lineRule="auto"/>
      </w:pPr>
      <w:r w:rsidRPr="00C751B4">
        <w:rPr>
          <w:b/>
          <w:color w:val="FF0000"/>
        </w:rPr>
        <w:t xml:space="preserve"> </w:t>
      </w:r>
      <w:r w:rsidR="007B00C5" w:rsidRPr="00C751B4">
        <w:rPr>
          <w:b/>
          <w:color w:val="FF0000"/>
          <w:position w:val="-6"/>
        </w:rPr>
        <w:object w:dxaOrig="300" w:dyaOrig="260" w14:anchorId="7BC01565">
          <v:shape id="_x0000_i1652" type="#_x0000_t75" style="width:15pt;height:12.5pt" o:ole="">
            <v:imagedata r:id="rId1304" o:title=""/>
          </v:shape>
          <o:OLEObject Type="Embed" ProgID="Equation.DSMT4" ShapeID="_x0000_i1652" DrawAspect="Content" ObjectID="_1621774711" r:id="rId1305"/>
        </w:object>
      </w:r>
      <w:r w:rsidR="007B00C5" w:rsidRPr="00C751B4">
        <w:rPr>
          <w:b/>
          <w:color w:val="FF0000"/>
          <w:position w:val="-14"/>
        </w:rPr>
        <w:object w:dxaOrig="940" w:dyaOrig="360" w14:anchorId="7BC01566">
          <v:shape id="_x0000_i1653" type="#_x0000_t75" style="width:47pt;height:18.5pt" o:ole="">
            <v:imagedata r:id="rId1306" o:title=""/>
          </v:shape>
          <o:OLEObject Type="Embed" ProgID="Equation.DSMT4" ShapeID="_x0000_i1653" DrawAspect="Content" ObjectID="_1621774712" r:id="rId1307"/>
        </w:object>
      </w:r>
      <w:r w:rsidR="00012937" w:rsidRPr="00C751B4">
        <w:rPr>
          <w:b/>
          <w:color w:val="FF0000"/>
        </w:rPr>
        <w:br/>
      </w:r>
    </w:p>
    <w:p w14:paraId="7BC00FEF" w14:textId="77777777" w:rsidR="00247DC6" w:rsidRPr="00C751B4" w:rsidRDefault="007B00C5" w:rsidP="004246F7">
      <w:pPr>
        <w:numPr>
          <w:ilvl w:val="0"/>
          <w:numId w:val="21"/>
        </w:numPr>
        <w:spacing w:after="0" w:line="240" w:lineRule="auto"/>
      </w:pPr>
      <w:r w:rsidRPr="00C751B4">
        <w:rPr>
          <w:b/>
          <w:color w:val="FF0000"/>
          <w:position w:val="-6"/>
        </w:rPr>
        <w:object w:dxaOrig="660" w:dyaOrig="320" w14:anchorId="7BC01567">
          <v:shape id="_x0000_i1654" type="#_x0000_t75" style="width:33pt;height:16pt" o:ole="">
            <v:imagedata r:id="rId1308" o:title=""/>
          </v:shape>
          <o:OLEObject Type="Embed" ProgID="Equation.DSMT4" ShapeID="_x0000_i1654" DrawAspect="Content" ObjectID="_1621774713" r:id="rId1309"/>
        </w:object>
      </w:r>
      <w:r w:rsidRPr="00C751B4">
        <w:rPr>
          <w:b/>
          <w:color w:val="FF0000"/>
          <w:position w:val="-14"/>
        </w:rPr>
        <w:object w:dxaOrig="1780" w:dyaOrig="360" w14:anchorId="7BC01568">
          <v:shape id="_x0000_i1655" type="#_x0000_t75" style="width:89.5pt;height:18.5pt" o:ole="">
            <v:imagedata r:id="rId1310" o:title=""/>
          </v:shape>
          <o:OLEObject Type="Embed" ProgID="Equation.DSMT4" ShapeID="_x0000_i1655" DrawAspect="Content" ObjectID="_1621774714" r:id="rId1311"/>
        </w:object>
      </w:r>
      <w:r w:rsidR="00012937" w:rsidRPr="00C751B4">
        <w:rPr>
          <w:b/>
          <w:color w:val="FF0000"/>
          <w:position w:val="-14"/>
        </w:rPr>
        <w:br/>
      </w:r>
    </w:p>
    <w:p w14:paraId="7BC00FF0" w14:textId="77777777" w:rsidR="00247DC6" w:rsidRPr="00C751B4" w:rsidRDefault="007B00C5" w:rsidP="004246F7">
      <w:pPr>
        <w:numPr>
          <w:ilvl w:val="0"/>
          <w:numId w:val="21"/>
        </w:numPr>
        <w:spacing w:after="0" w:line="240" w:lineRule="auto"/>
      </w:pPr>
      <w:r w:rsidRPr="00C751B4">
        <w:rPr>
          <w:b/>
          <w:color w:val="FF0000"/>
          <w:position w:val="-4"/>
        </w:rPr>
        <w:object w:dxaOrig="380" w:dyaOrig="300" w14:anchorId="7BC01569">
          <v:shape id="_x0000_i1656" type="#_x0000_t75" style="width:18.5pt;height:15pt" o:ole="">
            <v:imagedata r:id="rId1312" o:title=""/>
          </v:shape>
          <o:OLEObject Type="Embed" ProgID="Equation.DSMT4" ShapeID="_x0000_i1656" DrawAspect="Content" ObjectID="_1621774715" r:id="rId1313"/>
        </w:object>
      </w:r>
      <w:r w:rsidRPr="00C751B4">
        <w:rPr>
          <w:b/>
          <w:color w:val="FF0000"/>
          <w:position w:val="-14"/>
        </w:rPr>
        <w:object w:dxaOrig="960" w:dyaOrig="360" w14:anchorId="7BC0156A">
          <v:shape id="_x0000_i1657" type="#_x0000_t75" style="width:48pt;height:18.5pt" o:ole="">
            <v:imagedata r:id="rId1314" o:title=""/>
          </v:shape>
          <o:OLEObject Type="Embed" ProgID="Equation.DSMT4" ShapeID="_x0000_i1657" DrawAspect="Content" ObjectID="_1621774716" r:id="rId1315"/>
        </w:object>
      </w:r>
      <w:r w:rsidR="00012937" w:rsidRPr="00C751B4">
        <w:rPr>
          <w:b/>
          <w:color w:val="FF0000"/>
          <w:position w:val="-14"/>
        </w:rPr>
        <w:br/>
      </w:r>
    </w:p>
    <w:p w14:paraId="7BC00FF1" w14:textId="77777777" w:rsidR="004E5483" w:rsidRPr="00C751B4" w:rsidRDefault="007B00C5" w:rsidP="00DD1502">
      <w:pPr>
        <w:numPr>
          <w:ilvl w:val="0"/>
          <w:numId w:val="21"/>
        </w:numPr>
        <w:spacing w:line="240" w:lineRule="auto"/>
      </w:pPr>
      <w:r w:rsidRPr="00C751B4">
        <w:rPr>
          <w:b/>
          <w:color w:val="FF0000"/>
          <w:position w:val="-6"/>
        </w:rPr>
        <w:object w:dxaOrig="600" w:dyaOrig="320" w14:anchorId="7BC0156B">
          <v:shape id="_x0000_i1658" type="#_x0000_t75" style="width:30pt;height:16pt" o:ole="">
            <v:imagedata r:id="rId1316" o:title=""/>
          </v:shape>
          <o:OLEObject Type="Embed" ProgID="Equation.DSMT4" ShapeID="_x0000_i1658" DrawAspect="Content" ObjectID="_1621774717" r:id="rId1317"/>
        </w:object>
      </w:r>
      <w:r w:rsidRPr="00C751B4">
        <w:rPr>
          <w:b/>
          <w:color w:val="FF0000"/>
          <w:position w:val="-14"/>
        </w:rPr>
        <w:object w:dxaOrig="1180" w:dyaOrig="360" w14:anchorId="7BC0156C">
          <v:shape id="_x0000_i1659" type="#_x0000_t75" style="width:59.5pt;height:18.5pt" o:ole="">
            <v:imagedata r:id="rId1318" o:title=""/>
          </v:shape>
          <o:OLEObject Type="Embed" ProgID="Equation.DSMT4" ShapeID="_x0000_i1659" DrawAspect="Content" ObjectID="_1621774718" r:id="rId1319"/>
        </w:object>
      </w:r>
    </w:p>
    <w:p w14:paraId="7BC00FF2" w14:textId="77777777" w:rsidR="000F0010" w:rsidRPr="00C751B4" w:rsidRDefault="000F0010" w:rsidP="000F0010">
      <w:pPr>
        <w:spacing w:line="240" w:lineRule="auto"/>
      </w:pPr>
    </w:p>
    <w:p w14:paraId="7BC00FF3" w14:textId="77777777" w:rsidR="00DD1502" w:rsidRPr="00C751B4" w:rsidRDefault="00DD1502" w:rsidP="00DD1502">
      <w:pPr>
        <w:pStyle w:val="Overskrift2"/>
        <w:spacing w:after="200"/>
      </w:pPr>
      <w:bookmarkStart w:id="64" w:name="_Toc428876091"/>
      <w:r w:rsidRPr="00C751B4">
        <w:t>Uttrykk som inneholder flere ledd</w:t>
      </w:r>
      <w:bookmarkEnd w:id="63"/>
      <w:bookmarkEnd w:id="64"/>
    </w:p>
    <w:p w14:paraId="7BC00FF4" w14:textId="77777777" w:rsidR="00EE05E9" w:rsidRPr="00C751B4" w:rsidRDefault="00247DC6" w:rsidP="00EE05E9">
      <w:pPr>
        <w:rPr>
          <w:b/>
        </w:rPr>
      </w:pPr>
      <w:r w:rsidRPr="00C751B4">
        <w:rPr>
          <w:b/>
        </w:rPr>
        <w:t>1.5.2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6D" wp14:editId="7BC0156E">
            <wp:extent cx="628650" cy="447675"/>
            <wp:effectExtent l="0" t="0" r="0" b="9525"/>
            <wp:docPr id="7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Faktoriser uttrykkene</w:t>
      </w:r>
    </w:p>
    <w:p w14:paraId="7BC00FF5" w14:textId="77777777" w:rsidR="00EE05E9" w:rsidRPr="00C751B4" w:rsidRDefault="00D26D59" w:rsidP="00463813">
      <w:pPr>
        <w:numPr>
          <w:ilvl w:val="0"/>
          <w:numId w:val="135"/>
        </w:numPr>
        <w:spacing w:after="0" w:line="240" w:lineRule="auto"/>
      </w:pPr>
      <w:r w:rsidRPr="00C751B4">
        <w:rPr>
          <w:b/>
          <w:color w:val="FF0000"/>
          <w:position w:val="-6"/>
        </w:rPr>
        <w:object w:dxaOrig="700" w:dyaOrig="260" w14:anchorId="7BC0156F">
          <v:shape id="_x0000_i1660" type="#_x0000_t75" style="width:35pt;height:12.5pt" o:ole="">
            <v:imagedata r:id="rId1320" o:title=""/>
          </v:shape>
          <o:OLEObject Type="Embed" ProgID="Equation.DSMT4" ShapeID="_x0000_i1660" DrawAspect="Content" ObjectID="_1621774719" r:id="rId1321"/>
        </w:object>
      </w:r>
      <w:r w:rsidRPr="00C751B4">
        <w:rPr>
          <w:b/>
          <w:color w:val="FF0000"/>
          <w:position w:val="-22"/>
        </w:rPr>
        <w:object w:dxaOrig="2439" w:dyaOrig="460" w14:anchorId="7BC01570">
          <v:shape id="_x0000_i1661" type="#_x0000_t75" style="width:122pt;height:23.5pt" o:ole="">
            <v:imagedata r:id="rId1322" o:title=""/>
          </v:shape>
          <o:OLEObject Type="Embed" ProgID="Equation.DSMT4" ShapeID="_x0000_i1661" DrawAspect="Content" ObjectID="_1621774720" r:id="rId1323"/>
        </w:object>
      </w:r>
      <w:r w:rsidR="00EE05E9" w:rsidRPr="00C751B4">
        <w:br/>
      </w:r>
    </w:p>
    <w:p w14:paraId="7BC00FF6" w14:textId="77777777" w:rsidR="00EE05E9" w:rsidRPr="00C751B4" w:rsidRDefault="007B00C5" w:rsidP="00463813">
      <w:pPr>
        <w:numPr>
          <w:ilvl w:val="0"/>
          <w:numId w:val="135"/>
        </w:numPr>
        <w:spacing w:after="0" w:line="240" w:lineRule="auto"/>
      </w:pPr>
      <w:r w:rsidRPr="00C751B4">
        <w:rPr>
          <w:position w:val="-6"/>
        </w:rPr>
        <w:object w:dxaOrig="800" w:dyaOrig="320" w14:anchorId="7BC01571">
          <v:shape id="_x0000_i1662" type="#_x0000_t75" style="width:40pt;height:16pt" o:ole="">
            <v:imagedata r:id="rId1324" o:title=""/>
          </v:shape>
          <o:OLEObject Type="Embed" ProgID="Equation.DSMT4" ShapeID="_x0000_i1662" DrawAspect="Content" ObjectID="_1621774721" r:id="rId1325"/>
        </w:object>
      </w:r>
      <w:r w:rsidRPr="00C751B4">
        <w:rPr>
          <w:position w:val="-22"/>
        </w:rPr>
        <w:object w:dxaOrig="2560" w:dyaOrig="460" w14:anchorId="7BC01572">
          <v:shape id="_x0000_i1663" type="#_x0000_t75" style="width:128pt;height:23.5pt" o:ole="">
            <v:imagedata r:id="rId1326" o:title=""/>
          </v:shape>
          <o:OLEObject Type="Embed" ProgID="Equation.DSMT4" ShapeID="_x0000_i1663" DrawAspect="Content" ObjectID="_1621774722" r:id="rId1327"/>
        </w:object>
      </w:r>
      <w:r w:rsidR="00EE05E9" w:rsidRPr="00C751B4">
        <w:br/>
      </w:r>
    </w:p>
    <w:p w14:paraId="7BC00FF7" w14:textId="77777777" w:rsidR="00EE05E9" w:rsidRPr="00C751B4" w:rsidRDefault="007B00C5" w:rsidP="00463813">
      <w:pPr>
        <w:numPr>
          <w:ilvl w:val="0"/>
          <w:numId w:val="135"/>
        </w:numPr>
        <w:spacing w:after="0" w:line="240" w:lineRule="auto"/>
      </w:pPr>
      <w:r w:rsidRPr="00C751B4">
        <w:rPr>
          <w:position w:val="-6"/>
        </w:rPr>
        <w:object w:dxaOrig="900" w:dyaOrig="320" w14:anchorId="7BC01573">
          <v:shape id="_x0000_i1664" type="#_x0000_t75" style="width:45pt;height:16pt" o:ole="">
            <v:imagedata r:id="rId1328" o:title=""/>
          </v:shape>
          <o:OLEObject Type="Embed" ProgID="Equation.DSMT4" ShapeID="_x0000_i1664" DrawAspect="Content" ObjectID="_1621774723" r:id="rId1329"/>
        </w:object>
      </w:r>
      <w:r w:rsidRPr="00C751B4">
        <w:rPr>
          <w:position w:val="-22"/>
        </w:rPr>
        <w:object w:dxaOrig="1260" w:dyaOrig="460" w14:anchorId="7BC01574">
          <v:shape id="_x0000_i1665" type="#_x0000_t75" style="width:63pt;height:23.5pt" o:ole="">
            <v:imagedata r:id="rId1330" o:title=""/>
          </v:shape>
          <o:OLEObject Type="Embed" ProgID="Equation.DSMT4" ShapeID="_x0000_i1665" DrawAspect="Content" ObjectID="_1621774724" r:id="rId1331"/>
        </w:object>
      </w:r>
      <w:r w:rsidR="00EE05E9" w:rsidRPr="00C751B4">
        <w:br/>
      </w:r>
    </w:p>
    <w:p w14:paraId="7BC00FF8" w14:textId="77777777" w:rsidR="00D93079" w:rsidRPr="00C751B4" w:rsidRDefault="00D26D59" w:rsidP="00463813">
      <w:pPr>
        <w:numPr>
          <w:ilvl w:val="0"/>
          <w:numId w:val="135"/>
        </w:numPr>
        <w:spacing w:after="0" w:line="240" w:lineRule="auto"/>
      </w:pPr>
      <w:r w:rsidRPr="00C751B4">
        <w:rPr>
          <w:position w:val="-6"/>
        </w:rPr>
        <w:object w:dxaOrig="1200" w:dyaOrig="320" w14:anchorId="7BC01575">
          <v:shape id="_x0000_i1666" type="#_x0000_t75" style="width:60pt;height:16pt" o:ole="">
            <v:imagedata r:id="rId1332" o:title=""/>
          </v:shape>
          <o:OLEObject Type="Embed" ProgID="Equation.DSMT4" ShapeID="_x0000_i1666" DrawAspect="Content" ObjectID="_1621774725" r:id="rId1333"/>
        </w:object>
      </w:r>
      <w:r w:rsidRPr="00C751B4">
        <w:rPr>
          <w:position w:val="-26"/>
        </w:rPr>
        <w:object w:dxaOrig="1440" w:dyaOrig="540" w14:anchorId="7BC01576">
          <v:shape id="_x0000_i1667" type="#_x0000_t75" style="width:1in;height:27pt" o:ole="">
            <v:imagedata r:id="rId1334" o:title=""/>
          </v:shape>
          <o:OLEObject Type="Embed" ProgID="Equation.DSMT4" ShapeID="_x0000_i1667" DrawAspect="Content" ObjectID="_1621774726" r:id="rId1335"/>
        </w:object>
      </w:r>
    </w:p>
    <w:p w14:paraId="7BC00FF9" w14:textId="77777777" w:rsidR="00DD1502" w:rsidRPr="00C751B4" w:rsidRDefault="004E5483" w:rsidP="00012937">
      <w:pPr>
        <w:pStyle w:val="Overskrift2"/>
        <w:spacing w:after="200"/>
      </w:pPr>
      <w:bookmarkStart w:id="65" w:name="_Toc298692407"/>
      <w:bookmarkStart w:id="66" w:name="_Toc301180109"/>
      <w:r w:rsidRPr="00C751B4">
        <w:br w:type="page"/>
      </w:r>
      <w:bookmarkStart w:id="67" w:name="_Toc428876092"/>
      <w:r w:rsidR="00DD1502" w:rsidRPr="00C751B4">
        <w:lastRenderedPageBreak/>
        <w:t xml:space="preserve">Faktorisering av andregradsuttrykk ved å bruke </w:t>
      </w:r>
      <w:bookmarkEnd w:id="65"/>
      <w:r w:rsidR="00DD1502" w:rsidRPr="00C751B4">
        <w:t>kvadratsetningene</w:t>
      </w:r>
      <w:bookmarkEnd w:id="66"/>
      <w:bookmarkEnd w:id="67"/>
    </w:p>
    <w:p w14:paraId="7BC00FFA" w14:textId="77777777" w:rsidR="00EE05E9" w:rsidRPr="00C751B4" w:rsidRDefault="00012937" w:rsidP="00D93079">
      <w:pPr>
        <w:spacing w:after="0" w:line="240" w:lineRule="auto"/>
      </w:pPr>
      <w:r w:rsidRPr="00C751B4">
        <w:rPr>
          <w:b/>
        </w:rPr>
        <w:br/>
      </w:r>
      <w:r w:rsidR="009470E6" w:rsidRPr="00C751B4">
        <w:rPr>
          <w:b/>
        </w:rPr>
        <w:t>1.5.3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77" wp14:editId="7BC01578">
            <wp:extent cx="628650" cy="447675"/>
            <wp:effectExtent l="0" t="0" r="0" b="9525"/>
            <wp:docPr id="74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3079" w:rsidRPr="00C751B4">
        <w:rPr>
          <w:b/>
        </w:rPr>
        <w:br/>
      </w:r>
      <w:r w:rsidR="00701967" w:rsidRPr="00C751B4">
        <w:t>Faktoriser uttrykkene</w:t>
      </w:r>
      <w:r w:rsidR="00EE05E9" w:rsidRPr="00C751B4">
        <w:br/>
      </w:r>
    </w:p>
    <w:p w14:paraId="7BC00FFB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4"/>
        </w:rPr>
        <w:object w:dxaOrig="560" w:dyaOrig="300" w14:anchorId="7BC01579">
          <v:shape id="_x0000_i1668" type="#_x0000_t75" style="width:27.5pt;height:15pt" o:ole="">
            <v:imagedata r:id="rId1336" o:title=""/>
          </v:shape>
          <o:OLEObject Type="Embed" ProgID="Equation.DSMT4" ShapeID="_x0000_i1668" DrawAspect="Content" ObjectID="_1621774727" r:id="rId1337"/>
        </w:object>
      </w:r>
      <w:r w:rsidRPr="00C751B4">
        <w:rPr>
          <w:position w:val="-22"/>
        </w:rPr>
        <w:object w:dxaOrig="1380" w:dyaOrig="460" w14:anchorId="7BC0157A">
          <v:shape id="_x0000_i1669" type="#_x0000_t75" style="width:69pt;height:23.5pt" o:ole="">
            <v:imagedata r:id="rId1338" o:title=""/>
          </v:shape>
          <o:OLEObject Type="Embed" ProgID="Equation.DSMT4" ShapeID="_x0000_i1669" DrawAspect="Content" ObjectID="_1621774728" r:id="rId1339"/>
        </w:object>
      </w:r>
      <w:r w:rsidR="00012937" w:rsidRPr="00C751B4">
        <w:rPr>
          <w:position w:val="-22"/>
        </w:rPr>
        <w:br/>
      </w:r>
    </w:p>
    <w:p w14:paraId="7BC00FFC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4"/>
        </w:rPr>
        <w:object w:dxaOrig="580" w:dyaOrig="300" w14:anchorId="7BC0157B">
          <v:shape id="_x0000_i1670" type="#_x0000_t75" style="width:29.5pt;height:15pt" o:ole="">
            <v:imagedata r:id="rId1340" o:title=""/>
          </v:shape>
          <o:OLEObject Type="Embed" ProgID="Equation.DSMT4" ShapeID="_x0000_i1670" DrawAspect="Content" ObjectID="_1621774729" r:id="rId1341"/>
        </w:object>
      </w:r>
      <w:r w:rsidR="006063AD" w:rsidRPr="00C751B4">
        <w:rPr>
          <w:position w:val="-22"/>
        </w:rPr>
        <w:object w:dxaOrig="1400" w:dyaOrig="460" w14:anchorId="7BC0157C">
          <v:shape id="_x0000_i1671" type="#_x0000_t75" style="width:70.5pt;height:23.5pt" o:ole="">
            <v:imagedata r:id="rId1342" o:title=""/>
          </v:shape>
          <o:OLEObject Type="Embed" ProgID="Equation.DSMT4" ShapeID="_x0000_i1671" DrawAspect="Content" ObjectID="_1621774730" r:id="rId1343"/>
        </w:object>
      </w:r>
      <w:r w:rsidR="00012937" w:rsidRPr="00C751B4">
        <w:rPr>
          <w:position w:val="-22"/>
        </w:rPr>
        <w:br/>
      </w:r>
    </w:p>
    <w:p w14:paraId="7BC00FFD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580" w:dyaOrig="320" w14:anchorId="7BC0157D">
          <v:shape id="_x0000_i1672" type="#_x0000_t75" style="width:29.5pt;height:16pt" o:ole="">
            <v:imagedata r:id="rId1344" o:title=""/>
          </v:shape>
          <o:OLEObject Type="Embed" ProgID="Equation.DSMT4" ShapeID="_x0000_i1672" DrawAspect="Content" ObjectID="_1621774731" r:id="rId1345"/>
        </w:object>
      </w:r>
      <w:r w:rsidRPr="00C751B4">
        <w:rPr>
          <w:position w:val="-22"/>
        </w:rPr>
        <w:object w:dxaOrig="1400" w:dyaOrig="460" w14:anchorId="7BC0157E">
          <v:shape id="_x0000_i1673" type="#_x0000_t75" style="width:69.5pt;height:23.5pt" o:ole="">
            <v:imagedata r:id="rId1346" o:title=""/>
          </v:shape>
          <o:OLEObject Type="Embed" ProgID="Equation.DSMT4" ShapeID="_x0000_i1673" DrawAspect="Content" ObjectID="_1621774732" r:id="rId1347"/>
        </w:object>
      </w:r>
      <w:r w:rsidR="00012937" w:rsidRPr="00C751B4">
        <w:rPr>
          <w:position w:val="-22"/>
        </w:rPr>
        <w:br/>
      </w:r>
    </w:p>
    <w:p w14:paraId="7BC00FFE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7F">
          <v:shape id="_x0000_i1674" type="#_x0000_t75" style="width:33.5pt;height:16pt" o:ole="">
            <v:imagedata r:id="rId1348" o:title=""/>
          </v:shape>
          <o:OLEObject Type="Embed" ProgID="Equation.DSMT4" ShapeID="_x0000_i1674" DrawAspect="Content" ObjectID="_1621774733" r:id="rId1349"/>
        </w:object>
      </w:r>
      <w:r w:rsidRPr="00C751B4">
        <w:rPr>
          <w:position w:val="-22"/>
        </w:rPr>
        <w:object w:dxaOrig="1420" w:dyaOrig="460" w14:anchorId="7BC01580">
          <v:shape id="_x0000_i1675" type="#_x0000_t75" style="width:71pt;height:23.5pt" o:ole="">
            <v:imagedata r:id="rId1350" o:title=""/>
          </v:shape>
          <o:OLEObject Type="Embed" ProgID="Equation.DSMT4" ShapeID="_x0000_i1675" DrawAspect="Content" ObjectID="_1621774734" r:id="rId1351"/>
        </w:object>
      </w:r>
      <w:r w:rsidR="00012937" w:rsidRPr="00C751B4">
        <w:rPr>
          <w:position w:val="-22"/>
        </w:rPr>
        <w:br/>
      </w:r>
    </w:p>
    <w:p w14:paraId="7BC00FFF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81">
          <v:shape id="_x0000_i1676" type="#_x0000_t75" style="width:33.5pt;height:16pt" o:ole="">
            <v:imagedata r:id="rId1352" o:title=""/>
          </v:shape>
          <o:OLEObject Type="Embed" ProgID="Equation.DSMT4" ShapeID="_x0000_i1676" DrawAspect="Content" ObjectID="_1621774735" r:id="rId1353"/>
        </w:object>
      </w:r>
      <w:r w:rsidRPr="00C751B4">
        <w:rPr>
          <w:position w:val="-22"/>
        </w:rPr>
        <w:object w:dxaOrig="1400" w:dyaOrig="460" w14:anchorId="7BC01582">
          <v:shape id="_x0000_i1677" type="#_x0000_t75" style="width:69.5pt;height:23.5pt" o:ole="">
            <v:imagedata r:id="rId1354" o:title=""/>
          </v:shape>
          <o:OLEObject Type="Embed" ProgID="Equation.DSMT4" ShapeID="_x0000_i1677" DrawAspect="Content" ObjectID="_1621774736" r:id="rId1355"/>
        </w:object>
      </w:r>
      <w:r w:rsidR="00012937" w:rsidRPr="00C751B4">
        <w:rPr>
          <w:position w:val="-22"/>
        </w:rPr>
        <w:br/>
      </w:r>
    </w:p>
    <w:p w14:paraId="7BC01000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83">
          <v:shape id="_x0000_i1678" type="#_x0000_t75" style="width:33.5pt;height:16pt" o:ole="">
            <v:imagedata r:id="rId1356" o:title=""/>
          </v:shape>
          <o:OLEObject Type="Embed" ProgID="Equation.DSMT4" ShapeID="_x0000_i1678" DrawAspect="Content" ObjectID="_1621774737" r:id="rId1357"/>
        </w:object>
      </w:r>
      <w:r w:rsidRPr="00C751B4">
        <w:rPr>
          <w:position w:val="-22"/>
        </w:rPr>
        <w:object w:dxaOrig="1420" w:dyaOrig="460" w14:anchorId="7BC01584">
          <v:shape id="_x0000_i1679" type="#_x0000_t75" style="width:71pt;height:23.5pt" o:ole="">
            <v:imagedata r:id="rId1358" o:title=""/>
          </v:shape>
          <o:OLEObject Type="Embed" ProgID="Equation.DSMT4" ShapeID="_x0000_i1679" DrawAspect="Content" ObjectID="_1621774738" r:id="rId1359"/>
        </w:object>
      </w:r>
      <w:r w:rsidR="00012937" w:rsidRPr="00C751B4">
        <w:rPr>
          <w:position w:val="-22"/>
        </w:rPr>
        <w:br/>
      </w:r>
    </w:p>
    <w:p w14:paraId="7BC01001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85">
          <v:shape id="_x0000_i1680" type="#_x0000_t75" style="width:33.5pt;height:16pt" o:ole="">
            <v:imagedata r:id="rId1360" o:title=""/>
          </v:shape>
          <o:OLEObject Type="Embed" ProgID="Equation.DSMT4" ShapeID="_x0000_i1680" DrawAspect="Content" ObjectID="_1621774739" r:id="rId1361"/>
        </w:object>
      </w:r>
      <w:r w:rsidRPr="00C751B4">
        <w:rPr>
          <w:position w:val="-22"/>
        </w:rPr>
        <w:object w:dxaOrig="1400" w:dyaOrig="460" w14:anchorId="7BC01586">
          <v:shape id="_x0000_i1681" type="#_x0000_t75" style="width:69.5pt;height:23.5pt" o:ole="">
            <v:imagedata r:id="rId1362" o:title=""/>
          </v:shape>
          <o:OLEObject Type="Embed" ProgID="Equation.DSMT4" ShapeID="_x0000_i1681" DrawAspect="Content" ObjectID="_1621774740" r:id="rId1363"/>
        </w:object>
      </w:r>
      <w:r w:rsidR="00012937" w:rsidRPr="00C751B4">
        <w:rPr>
          <w:position w:val="-22"/>
        </w:rPr>
        <w:br/>
      </w:r>
    </w:p>
    <w:p w14:paraId="7BC01002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87">
          <v:shape id="_x0000_i1682" type="#_x0000_t75" style="width:33.5pt;height:16pt" o:ole="">
            <v:imagedata r:id="rId1364" o:title=""/>
          </v:shape>
          <o:OLEObject Type="Embed" ProgID="Equation.DSMT4" ShapeID="_x0000_i1682" DrawAspect="Content" ObjectID="_1621774741" r:id="rId1365"/>
        </w:object>
      </w:r>
      <w:r w:rsidRPr="00C751B4">
        <w:rPr>
          <w:position w:val="-22"/>
        </w:rPr>
        <w:object w:dxaOrig="1420" w:dyaOrig="460" w14:anchorId="7BC01588">
          <v:shape id="_x0000_i1683" type="#_x0000_t75" style="width:71pt;height:23.5pt" o:ole="">
            <v:imagedata r:id="rId1366" o:title=""/>
          </v:shape>
          <o:OLEObject Type="Embed" ProgID="Equation.DSMT4" ShapeID="_x0000_i1683" DrawAspect="Content" ObjectID="_1621774742" r:id="rId1367"/>
        </w:object>
      </w:r>
      <w:r w:rsidR="00012937" w:rsidRPr="00C751B4">
        <w:rPr>
          <w:position w:val="-22"/>
        </w:rPr>
        <w:br/>
      </w:r>
    </w:p>
    <w:p w14:paraId="7BC01003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680" w:dyaOrig="320" w14:anchorId="7BC01589">
          <v:shape id="_x0000_i1684" type="#_x0000_t75" style="width:33.5pt;height:16pt" o:ole="">
            <v:imagedata r:id="rId1368" o:title=""/>
          </v:shape>
          <o:OLEObject Type="Embed" ProgID="Equation.DSMT4" ShapeID="_x0000_i1684" DrawAspect="Content" ObjectID="_1621774743" r:id="rId1369"/>
        </w:object>
      </w:r>
      <w:r w:rsidRPr="00C751B4">
        <w:rPr>
          <w:position w:val="-22"/>
        </w:rPr>
        <w:object w:dxaOrig="1420" w:dyaOrig="460" w14:anchorId="7BC0158A">
          <v:shape id="_x0000_i1685" type="#_x0000_t75" style="width:71pt;height:23.5pt" o:ole="">
            <v:imagedata r:id="rId1370" o:title=""/>
          </v:shape>
          <o:OLEObject Type="Embed" ProgID="Equation.DSMT4" ShapeID="_x0000_i1685" DrawAspect="Content" ObjectID="_1621774744" r:id="rId1371"/>
        </w:object>
      </w:r>
      <w:r w:rsidR="00012937" w:rsidRPr="00C751B4">
        <w:rPr>
          <w:position w:val="-22"/>
        </w:rPr>
        <w:br/>
      </w:r>
    </w:p>
    <w:p w14:paraId="7BC01004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6"/>
        </w:rPr>
        <w:object w:dxaOrig="780" w:dyaOrig="320" w14:anchorId="7BC0158B">
          <v:shape id="_x0000_i1686" type="#_x0000_t75" style="width:39pt;height:16pt" o:ole="">
            <v:imagedata r:id="rId1372" o:title=""/>
          </v:shape>
          <o:OLEObject Type="Embed" ProgID="Equation.DSMT4" ShapeID="_x0000_i1686" DrawAspect="Content" ObjectID="_1621774745" r:id="rId1373"/>
        </w:object>
      </w:r>
      <w:r w:rsidRPr="00C751B4">
        <w:rPr>
          <w:position w:val="-22"/>
        </w:rPr>
        <w:object w:dxaOrig="1620" w:dyaOrig="460" w14:anchorId="7BC0158C">
          <v:shape id="_x0000_i1687" type="#_x0000_t75" style="width:81pt;height:23.5pt" o:ole="">
            <v:imagedata r:id="rId1374" o:title=""/>
          </v:shape>
          <o:OLEObject Type="Embed" ProgID="Equation.DSMT4" ShapeID="_x0000_i1687" DrawAspect="Content" ObjectID="_1621774746" r:id="rId1375"/>
        </w:object>
      </w:r>
      <w:r w:rsidR="00012937" w:rsidRPr="00C751B4">
        <w:rPr>
          <w:position w:val="-22"/>
        </w:rPr>
        <w:br/>
      </w:r>
    </w:p>
    <w:p w14:paraId="7BC01005" w14:textId="77777777" w:rsidR="00D26D59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4"/>
        </w:rPr>
        <w:object w:dxaOrig="780" w:dyaOrig="300" w14:anchorId="7BC0158D">
          <v:shape id="_x0000_i1688" type="#_x0000_t75" style="width:39pt;height:15pt" o:ole="">
            <v:imagedata r:id="rId1376" o:title=""/>
          </v:shape>
          <o:OLEObject Type="Embed" ProgID="Equation.DSMT4" ShapeID="_x0000_i1688" DrawAspect="Content" ObjectID="_1621774747" r:id="rId1377"/>
        </w:object>
      </w:r>
      <w:r w:rsidRPr="00C751B4">
        <w:rPr>
          <w:position w:val="-22"/>
        </w:rPr>
        <w:object w:dxaOrig="1600" w:dyaOrig="460" w14:anchorId="7BC0158E">
          <v:shape id="_x0000_i1689" type="#_x0000_t75" style="width:80.5pt;height:23.5pt" o:ole="">
            <v:imagedata r:id="rId1378" o:title=""/>
          </v:shape>
          <o:OLEObject Type="Embed" ProgID="Equation.DSMT4" ShapeID="_x0000_i1689" DrawAspect="Content" ObjectID="_1621774748" r:id="rId1379"/>
        </w:object>
      </w:r>
      <w:r w:rsidR="00012937" w:rsidRPr="00C751B4">
        <w:rPr>
          <w:position w:val="-22"/>
        </w:rPr>
        <w:br/>
      </w:r>
    </w:p>
    <w:p w14:paraId="7BC01006" w14:textId="77777777" w:rsidR="00012937" w:rsidRPr="00C751B4" w:rsidRDefault="00D26D59" w:rsidP="00463813">
      <w:pPr>
        <w:numPr>
          <w:ilvl w:val="0"/>
          <w:numId w:val="118"/>
        </w:numPr>
        <w:spacing w:after="0" w:line="240" w:lineRule="auto"/>
      </w:pPr>
      <w:r w:rsidRPr="00C751B4">
        <w:rPr>
          <w:position w:val="-4"/>
        </w:rPr>
        <w:object w:dxaOrig="800" w:dyaOrig="300" w14:anchorId="7BC0158F">
          <v:shape id="_x0000_i1690" type="#_x0000_t75" style="width:40pt;height:15pt" o:ole="">
            <v:imagedata r:id="rId1380" o:title=""/>
          </v:shape>
          <o:OLEObject Type="Embed" ProgID="Equation.DSMT4" ShapeID="_x0000_i1690" DrawAspect="Content" ObjectID="_1621774749" r:id="rId1381"/>
        </w:object>
      </w:r>
      <w:r w:rsidRPr="00C751B4">
        <w:rPr>
          <w:position w:val="-22"/>
        </w:rPr>
        <w:object w:dxaOrig="1620" w:dyaOrig="460" w14:anchorId="7BC01590">
          <v:shape id="_x0000_i1691" type="#_x0000_t75" style="width:81pt;height:23.5pt" o:ole="">
            <v:imagedata r:id="rId1382" o:title=""/>
          </v:shape>
          <o:OLEObject Type="Embed" ProgID="Equation.DSMT4" ShapeID="_x0000_i1691" DrawAspect="Content" ObjectID="_1621774750" r:id="rId1383"/>
        </w:object>
      </w:r>
      <w:r w:rsidR="00EE05E9" w:rsidRPr="00C751B4">
        <w:br/>
      </w:r>
    </w:p>
    <w:p w14:paraId="7BC01007" w14:textId="77777777" w:rsidR="00D26D59" w:rsidRPr="00C751B4" w:rsidRDefault="00012937" w:rsidP="000F0010">
      <w:r w:rsidRPr="00C751B4">
        <w:br w:type="page"/>
      </w:r>
      <w:r w:rsidR="009470E6" w:rsidRPr="00C751B4">
        <w:rPr>
          <w:b/>
        </w:rPr>
        <w:lastRenderedPageBreak/>
        <w:t>1.5.4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91" wp14:editId="7BC01592">
            <wp:extent cx="628650" cy="447675"/>
            <wp:effectExtent l="0" t="0" r="0" b="9525"/>
            <wp:docPr id="76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3079" w:rsidRPr="00C751B4">
        <w:rPr>
          <w:b/>
        </w:rPr>
        <w:br/>
      </w:r>
      <w:r w:rsidR="00701967" w:rsidRPr="00C751B4">
        <w:t>Faktoriser uttrykkene</w:t>
      </w:r>
      <w:r w:rsidRPr="00C751B4">
        <w:br/>
      </w:r>
    </w:p>
    <w:p w14:paraId="7BC01008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6"/>
        </w:rPr>
        <w:object w:dxaOrig="800" w:dyaOrig="320" w14:anchorId="7BC01593">
          <v:shape id="_x0000_i1692" type="#_x0000_t75" style="width:40pt;height:16pt" o:ole="">
            <v:imagedata r:id="rId1384" o:title=""/>
          </v:shape>
          <o:OLEObject Type="Embed" ProgID="Equation.DSMT4" ShapeID="_x0000_i1692" DrawAspect="Content" ObjectID="_1621774751" r:id="rId1385"/>
        </w:object>
      </w:r>
      <w:r w:rsidRPr="00C751B4">
        <w:rPr>
          <w:position w:val="-22"/>
        </w:rPr>
        <w:object w:dxaOrig="1620" w:dyaOrig="460" w14:anchorId="7BC01594">
          <v:shape id="_x0000_i1693" type="#_x0000_t75" style="width:81pt;height:23.5pt" o:ole="">
            <v:imagedata r:id="rId1386" o:title=""/>
          </v:shape>
          <o:OLEObject Type="Embed" ProgID="Equation.DSMT4" ShapeID="_x0000_i1693" DrawAspect="Content" ObjectID="_1621774752" r:id="rId1387"/>
        </w:object>
      </w:r>
      <w:r w:rsidRPr="00C751B4">
        <w:rPr>
          <w:position w:val="-22"/>
        </w:rPr>
        <w:br/>
      </w:r>
    </w:p>
    <w:p w14:paraId="7BC01009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6"/>
        </w:rPr>
        <w:object w:dxaOrig="780" w:dyaOrig="320" w14:anchorId="7BC01595">
          <v:shape id="_x0000_i1694" type="#_x0000_t75" style="width:39pt;height:16pt" o:ole="">
            <v:imagedata r:id="rId1388" o:title=""/>
          </v:shape>
          <o:OLEObject Type="Embed" ProgID="Equation.DSMT4" ShapeID="_x0000_i1694" DrawAspect="Content" ObjectID="_1621774753" r:id="rId1389"/>
        </w:object>
      </w:r>
      <w:r w:rsidRPr="00C751B4">
        <w:rPr>
          <w:position w:val="-22"/>
        </w:rPr>
        <w:object w:dxaOrig="2520" w:dyaOrig="499" w14:anchorId="7BC01596">
          <v:shape id="_x0000_i1695" type="#_x0000_t75" style="width:126.5pt;height:25pt" o:ole="">
            <v:imagedata r:id="rId1390" o:title=""/>
          </v:shape>
          <o:OLEObject Type="Embed" ProgID="Equation.DSMT4" ShapeID="_x0000_i1695" DrawAspect="Content" ObjectID="_1621774754" r:id="rId1391"/>
        </w:object>
      </w:r>
      <w:r w:rsidRPr="00C751B4">
        <w:rPr>
          <w:position w:val="-22"/>
        </w:rPr>
        <w:br/>
      </w:r>
    </w:p>
    <w:p w14:paraId="7BC0100A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6"/>
        </w:rPr>
        <w:object w:dxaOrig="920" w:dyaOrig="320" w14:anchorId="7BC01597">
          <v:shape id="_x0000_i1696" type="#_x0000_t75" style="width:46pt;height:16pt" o:ole="">
            <v:imagedata r:id="rId1392" o:title=""/>
          </v:shape>
          <o:OLEObject Type="Embed" ProgID="Equation.DSMT4" ShapeID="_x0000_i1696" DrawAspect="Content" ObjectID="_1621774755" r:id="rId1393"/>
        </w:object>
      </w:r>
      <w:r w:rsidR="006063AD" w:rsidRPr="00C751B4">
        <w:rPr>
          <w:position w:val="-22"/>
        </w:rPr>
        <w:object w:dxaOrig="1160" w:dyaOrig="460" w14:anchorId="7BC01598">
          <v:shape id="_x0000_i1697" type="#_x0000_t75" style="width:58pt;height:22.5pt" o:ole="">
            <v:imagedata r:id="rId1394" o:title=""/>
          </v:shape>
          <o:OLEObject Type="Embed" ProgID="Equation.DSMT4" ShapeID="_x0000_i1697" DrawAspect="Content" ObjectID="_1621774756" r:id="rId1395"/>
        </w:object>
      </w:r>
      <w:r w:rsidR="00012937" w:rsidRPr="00C751B4">
        <w:rPr>
          <w:position w:val="-22"/>
        </w:rPr>
        <w:br/>
      </w:r>
    </w:p>
    <w:p w14:paraId="7BC0100B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6"/>
        </w:rPr>
        <w:object w:dxaOrig="760" w:dyaOrig="320" w14:anchorId="7BC01599">
          <v:shape id="_x0000_i1698" type="#_x0000_t75" style="width:38.5pt;height:16pt" o:ole="">
            <v:imagedata r:id="rId1396" o:title=""/>
          </v:shape>
          <o:OLEObject Type="Embed" ProgID="Equation.DSMT4" ShapeID="_x0000_i1698" DrawAspect="Content" ObjectID="_1621774757" r:id="rId1397"/>
        </w:object>
      </w:r>
      <w:r w:rsidRPr="00C751B4">
        <w:rPr>
          <w:position w:val="-22"/>
        </w:rPr>
        <w:object w:dxaOrig="2520" w:dyaOrig="499" w14:anchorId="7BC0159A">
          <v:shape id="_x0000_i1699" type="#_x0000_t75" style="width:126.5pt;height:25pt" o:ole="">
            <v:imagedata r:id="rId1398" o:title=""/>
          </v:shape>
          <o:OLEObject Type="Embed" ProgID="Equation.DSMT4" ShapeID="_x0000_i1699" DrawAspect="Content" ObjectID="_1621774758" r:id="rId1399"/>
        </w:object>
      </w:r>
      <w:r w:rsidRPr="00C751B4">
        <w:br/>
      </w:r>
    </w:p>
    <w:p w14:paraId="7BC0100C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6"/>
        </w:rPr>
        <w:object w:dxaOrig="580" w:dyaOrig="320" w14:anchorId="7BC0159B">
          <v:shape id="_x0000_i1700" type="#_x0000_t75" style="width:29.5pt;height:16pt" o:ole="">
            <v:imagedata r:id="rId1400" o:title=""/>
          </v:shape>
          <o:OLEObject Type="Embed" ProgID="Equation.DSMT4" ShapeID="_x0000_i1700" DrawAspect="Content" ObjectID="_1621774759" r:id="rId1401"/>
        </w:object>
      </w:r>
      <w:r w:rsidRPr="00C751B4">
        <w:rPr>
          <w:position w:val="-26"/>
        </w:rPr>
        <w:object w:dxaOrig="1740" w:dyaOrig="540" w14:anchorId="7BC0159C">
          <v:shape id="_x0000_i1701" type="#_x0000_t75" style="width:87pt;height:27pt" o:ole="">
            <v:imagedata r:id="rId1402" o:title=""/>
          </v:shape>
          <o:OLEObject Type="Embed" ProgID="Equation.DSMT4" ShapeID="_x0000_i1701" DrawAspect="Content" ObjectID="_1621774760" r:id="rId1403"/>
        </w:object>
      </w:r>
      <w:r w:rsidR="00012937" w:rsidRPr="00C751B4">
        <w:rPr>
          <w:position w:val="-22"/>
        </w:rPr>
        <w:br/>
      </w:r>
    </w:p>
    <w:p w14:paraId="7BC0100D" w14:textId="77777777" w:rsidR="00D26D59" w:rsidRPr="00C751B4" w:rsidRDefault="00D26D59" w:rsidP="00463813">
      <w:pPr>
        <w:numPr>
          <w:ilvl w:val="0"/>
          <w:numId w:val="145"/>
        </w:numPr>
        <w:spacing w:after="0" w:line="240" w:lineRule="auto"/>
      </w:pPr>
      <w:r w:rsidRPr="00C751B4">
        <w:rPr>
          <w:position w:val="-4"/>
        </w:rPr>
        <w:object w:dxaOrig="780" w:dyaOrig="300" w14:anchorId="7BC0159D">
          <v:shape id="_x0000_i1702" type="#_x0000_t75" style="width:39pt;height:15pt" o:ole="">
            <v:imagedata r:id="rId1404" o:title=""/>
          </v:shape>
          <o:OLEObject Type="Embed" ProgID="Equation.DSMT4" ShapeID="_x0000_i1702" DrawAspect="Content" ObjectID="_1621774761" r:id="rId1405"/>
        </w:object>
      </w:r>
      <w:r w:rsidRPr="00C751B4">
        <w:rPr>
          <w:position w:val="-26"/>
        </w:rPr>
        <w:object w:dxaOrig="2860" w:dyaOrig="540" w14:anchorId="7BC0159E">
          <v:shape id="_x0000_i1703" type="#_x0000_t75" style="width:143pt;height:27pt" o:ole="">
            <v:imagedata r:id="rId1406" o:title=""/>
          </v:shape>
          <o:OLEObject Type="Embed" ProgID="Equation.DSMT4" ShapeID="_x0000_i1703" DrawAspect="Content" ObjectID="_1621774762" r:id="rId1407"/>
        </w:object>
      </w:r>
    </w:p>
    <w:p w14:paraId="7BC0100E" w14:textId="77777777" w:rsidR="00D26D59" w:rsidRPr="00C751B4" w:rsidRDefault="00012937" w:rsidP="00012937">
      <w:pPr>
        <w:spacing w:after="0" w:line="240" w:lineRule="auto"/>
      </w:pPr>
      <w:r w:rsidRPr="00C751B4">
        <w:br/>
      </w:r>
      <w:r w:rsidRPr="00C751B4">
        <w:br/>
      </w:r>
      <w:r w:rsidRPr="00C751B4">
        <w:br/>
      </w:r>
      <w:r w:rsidR="00D26D59" w:rsidRPr="00C751B4">
        <w:rPr>
          <w:b/>
        </w:rPr>
        <w:t>1.5.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9F" wp14:editId="7BC015A0">
            <wp:extent cx="628650" cy="447675"/>
            <wp:effectExtent l="0" t="0" r="0" b="9525"/>
            <wp:docPr id="78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6D59" w:rsidRPr="00C751B4">
        <w:rPr>
          <w:b/>
        </w:rPr>
        <w:br/>
      </w:r>
      <w:r w:rsidR="00D26D59" w:rsidRPr="00C751B4">
        <w:t>Faktoriser uttrykkene</w:t>
      </w:r>
      <w:r w:rsidRPr="00C751B4">
        <w:br/>
      </w:r>
    </w:p>
    <w:p w14:paraId="7BC0100F" w14:textId="77777777" w:rsidR="00EE05E9" w:rsidRPr="00C751B4" w:rsidRDefault="007B00C5" w:rsidP="00463813">
      <w:pPr>
        <w:numPr>
          <w:ilvl w:val="0"/>
          <w:numId w:val="146"/>
        </w:numPr>
        <w:spacing w:after="0" w:line="240" w:lineRule="auto"/>
      </w:pPr>
      <w:r w:rsidRPr="00C751B4">
        <w:rPr>
          <w:position w:val="-4"/>
        </w:rPr>
        <w:object w:dxaOrig="960" w:dyaOrig="300" w14:anchorId="7BC015A1">
          <v:shape id="_x0000_i1704" type="#_x0000_t75" style="width:48pt;height:15pt" o:ole="">
            <v:imagedata r:id="rId1408" o:title=""/>
          </v:shape>
          <o:OLEObject Type="Embed" ProgID="Equation.DSMT4" ShapeID="_x0000_i1704" DrawAspect="Content" ObjectID="_1621774763" r:id="rId1409"/>
        </w:object>
      </w:r>
      <w:r w:rsidRPr="00C751B4">
        <w:rPr>
          <w:position w:val="-22"/>
        </w:rPr>
        <w:object w:dxaOrig="2380" w:dyaOrig="499" w14:anchorId="7BC015A2">
          <v:shape id="_x0000_i1705" type="#_x0000_t75" style="width:119pt;height:25pt" o:ole="">
            <v:imagedata r:id="rId1410" o:title=""/>
          </v:shape>
          <o:OLEObject Type="Embed" ProgID="Equation.DSMT4" ShapeID="_x0000_i1705" DrawAspect="Content" ObjectID="_1621774764" r:id="rId1411"/>
        </w:object>
      </w:r>
      <w:r w:rsidR="00EE05E9" w:rsidRPr="00C751B4">
        <w:br/>
      </w:r>
    </w:p>
    <w:p w14:paraId="7BC01010" w14:textId="77777777" w:rsidR="00D26D59" w:rsidRPr="00C751B4" w:rsidRDefault="007B00C5" w:rsidP="00463813">
      <w:pPr>
        <w:numPr>
          <w:ilvl w:val="0"/>
          <w:numId w:val="146"/>
        </w:numPr>
        <w:spacing w:after="0" w:line="240" w:lineRule="auto"/>
      </w:pPr>
      <w:r w:rsidRPr="00C751B4">
        <w:rPr>
          <w:position w:val="-6"/>
        </w:rPr>
        <w:object w:dxaOrig="1200" w:dyaOrig="320" w14:anchorId="7BC015A3">
          <v:shape id="_x0000_i1706" type="#_x0000_t75" style="width:60pt;height:16pt" o:ole="">
            <v:imagedata r:id="rId1412" o:title=""/>
          </v:shape>
          <o:OLEObject Type="Embed" ProgID="Equation.DSMT4" ShapeID="_x0000_i1706" DrawAspect="Content" ObjectID="_1621774765" r:id="rId1413"/>
        </w:object>
      </w:r>
      <w:r w:rsidRPr="00C751B4">
        <w:rPr>
          <w:position w:val="-22"/>
        </w:rPr>
        <w:object w:dxaOrig="2400" w:dyaOrig="499" w14:anchorId="7BC015A4">
          <v:shape id="_x0000_i1707" type="#_x0000_t75" style="width:120pt;height:25pt" o:ole="">
            <v:imagedata r:id="rId1414" o:title=""/>
          </v:shape>
          <o:OLEObject Type="Embed" ProgID="Equation.DSMT4" ShapeID="_x0000_i1707" DrawAspect="Content" ObjectID="_1621774766" r:id="rId1415"/>
        </w:object>
      </w:r>
      <w:r w:rsidR="00D26D59" w:rsidRPr="00C751B4">
        <w:rPr>
          <w:position w:val="-22"/>
        </w:rPr>
        <w:br/>
      </w:r>
    </w:p>
    <w:p w14:paraId="7BC01011" w14:textId="77777777" w:rsidR="00EE05E9" w:rsidRPr="00C751B4" w:rsidRDefault="00D26D59" w:rsidP="00463813">
      <w:pPr>
        <w:numPr>
          <w:ilvl w:val="0"/>
          <w:numId w:val="146"/>
        </w:numPr>
        <w:spacing w:after="0" w:line="240" w:lineRule="auto"/>
      </w:pPr>
      <w:r w:rsidRPr="00C751B4">
        <w:rPr>
          <w:position w:val="-6"/>
        </w:rPr>
        <w:object w:dxaOrig="999" w:dyaOrig="320" w14:anchorId="7BC015A5">
          <v:shape id="_x0000_i1708" type="#_x0000_t75" style="width:50pt;height:16pt" o:ole="">
            <v:imagedata r:id="rId1416" o:title=""/>
          </v:shape>
          <o:OLEObject Type="Embed" ProgID="Equation.DSMT4" ShapeID="_x0000_i1708" DrawAspect="Content" ObjectID="_1621774767" r:id="rId1417"/>
        </w:object>
      </w:r>
      <w:r w:rsidRPr="00C751B4">
        <w:rPr>
          <w:position w:val="-22"/>
        </w:rPr>
        <w:object w:dxaOrig="2400" w:dyaOrig="499" w14:anchorId="7BC015A6">
          <v:shape id="_x0000_i1709" type="#_x0000_t75" style="width:120pt;height:25pt" o:ole="">
            <v:imagedata r:id="rId1418" o:title=""/>
          </v:shape>
          <o:OLEObject Type="Embed" ProgID="Equation.DSMT4" ShapeID="_x0000_i1709" DrawAspect="Content" ObjectID="_1621774768" r:id="rId1419"/>
        </w:object>
      </w:r>
      <w:r w:rsidR="00EE05E9" w:rsidRPr="00C751B4">
        <w:br/>
      </w:r>
    </w:p>
    <w:p w14:paraId="7BC01012" w14:textId="77777777" w:rsidR="00012937" w:rsidRPr="00C751B4" w:rsidRDefault="007B00C5" w:rsidP="00463813">
      <w:pPr>
        <w:numPr>
          <w:ilvl w:val="0"/>
          <w:numId w:val="146"/>
        </w:numPr>
        <w:spacing w:after="0" w:line="240" w:lineRule="auto"/>
      </w:pPr>
      <w:r w:rsidRPr="00C751B4">
        <w:rPr>
          <w:position w:val="-6"/>
        </w:rPr>
        <w:object w:dxaOrig="1300" w:dyaOrig="320" w14:anchorId="7BC015A7">
          <v:shape id="_x0000_i1710" type="#_x0000_t75" style="width:65.5pt;height:16pt" o:ole="">
            <v:imagedata r:id="rId1420" o:title=""/>
          </v:shape>
          <o:OLEObject Type="Embed" ProgID="Equation.DSMT4" ShapeID="_x0000_i1710" DrawAspect="Content" ObjectID="_1621774769" r:id="rId1421"/>
        </w:object>
      </w:r>
      <w:r w:rsidRPr="00C751B4">
        <w:rPr>
          <w:position w:val="-22"/>
        </w:rPr>
        <w:object w:dxaOrig="4260" w:dyaOrig="499" w14:anchorId="7BC015A8">
          <v:shape id="_x0000_i1711" type="#_x0000_t75" style="width:213pt;height:25pt" o:ole="">
            <v:imagedata r:id="rId1422" o:title=""/>
          </v:shape>
          <o:OLEObject Type="Embed" ProgID="Equation.DSMT4" ShapeID="_x0000_i1711" DrawAspect="Content" ObjectID="_1621774770" r:id="rId1423"/>
        </w:object>
      </w:r>
      <w:r w:rsidR="00012937" w:rsidRPr="00C751B4">
        <w:rPr>
          <w:position w:val="-22"/>
        </w:rPr>
        <w:br/>
      </w:r>
    </w:p>
    <w:p w14:paraId="7BC01013" w14:textId="77777777" w:rsidR="00012937" w:rsidRPr="00C751B4" w:rsidRDefault="00D26D59" w:rsidP="00463813">
      <w:pPr>
        <w:numPr>
          <w:ilvl w:val="0"/>
          <w:numId w:val="146"/>
        </w:numPr>
        <w:spacing w:after="0" w:line="240" w:lineRule="auto"/>
      </w:pPr>
      <w:r w:rsidRPr="00C751B4">
        <w:rPr>
          <w:position w:val="-12"/>
        </w:rPr>
        <w:object w:dxaOrig="1140" w:dyaOrig="400" w14:anchorId="7BC015A9">
          <v:shape id="_x0000_i1712" type="#_x0000_t75" style="width:57pt;height:20pt" o:ole="">
            <v:imagedata r:id="rId1424" o:title=""/>
          </v:shape>
          <o:OLEObject Type="Embed" ProgID="Equation.DSMT4" ShapeID="_x0000_i1712" DrawAspect="Content" ObjectID="_1621774771" r:id="rId1425"/>
        </w:object>
      </w:r>
      <w:r w:rsidRPr="00C751B4">
        <w:rPr>
          <w:position w:val="-22"/>
        </w:rPr>
        <w:object w:dxaOrig="5040" w:dyaOrig="499" w14:anchorId="7BC015AA">
          <v:shape id="_x0000_i1713" type="#_x0000_t75" style="width:252pt;height:25pt" o:ole="">
            <v:imagedata r:id="rId1426" o:title=""/>
          </v:shape>
          <o:OLEObject Type="Embed" ProgID="Equation.DSMT4" ShapeID="_x0000_i1713" DrawAspect="Content" ObjectID="_1621774772" r:id="rId1427"/>
        </w:object>
      </w:r>
    </w:p>
    <w:p w14:paraId="7BC01014" w14:textId="77777777" w:rsidR="00D26D59" w:rsidRPr="00C751B4" w:rsidRDefault="00D26D59" w:rsidP="00012937">
      <w:pPr>
        <w:spacing w:after="0" w:line="240" w:lineRule="auto"/>
      </w:pPr>
      <w:bookmarkStart w:id="68" w:name="_Toc301180110"/>
      <w:bookmarkStart w:id="69" w:name="_Toc233863036"/>
    </w:p>
    <w:p w14:paraId="7BC01015" w14:textId="77777777" w:rsidR="003F50ED" w:rsidRPr="00C751B4" w:rsidRDefault="000F0010" w:rsidP="003F50ED">
      <w:pPr>
        <w:pStyle w:val="Overskrift2"/>
        <w:spacing w:before="240" w:after="200"/>
      </w:pPr>
      <w:r w:rsidRPr="00C751B4">
        <w:br w:type="page"/>
      </w:r>
      <w:bookmarkStart w:id="70" w:name="_Toc428876093"/>
      <w:r w:rsidR="003F50ED" w:rsidRPr="00C751B4">
        <w:lastRenderedPageBreak/>
        <w:t>Fullstendige kvadrater</w:t>
      </w:r>
      <w:bookmarkEnd w:id="68"/>
      <w:bookmarkEnd w:id="70"/>
    </w:p>
    <w:p w14:paraId="7BC01016" w14:textId="77777777" w:rsidR="00247DC6" w:rsidRPr="00C751B4" w:rsidRDefault="00012937" w:rsidP="00247DC6">
      <w:pPr>
        <w:spacing w:after="0" w:line="240" w:lineRule="auto"/>
      </w:pPr>
      <w:r w:rsidRPr="00C751B4">
        <w:rPr>
          <w:b/>
        </w:rPr>
        <w:br/>
      </w:r>
      <w:r w:rsidR="009470E6" w:rsidRPr="00C751B4">
        <w:rPr>
          <w:b/>
        </w:rPr>
        <w:t>1.5.</w:t>
      </w:r>
      <w:r w:rsidR="00403CBD" w:rsidRPr="00C751B4">
        <w:rPr>
          <w:b/>
        </w:rPr>
        <w:t>6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AB" wp14:editId="7BC015AC">
            <wp:extent cx="628650" cy="447675"/>
            <wp:effectExtent l="0" t="0" r="0" b="9525"/>
            <wp:docPr id="79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7DC6" w:rsidRPr="00C751B4">
        <w:rPr>
          <w:b/>
        </w:rPr>
        <w:br/>
      </w:r>
      <w:r w:rsidR="00701967" w:rsidRPr="00C751B4">
        <w:t>Faktoriser uttrykkene</w:t>
      </w:r>
      <w:r w:rsidRPr="00C751B4">
        <w:br/>
      </w:r>
    </w:p>
    <w:p w14:paraId="7BC01017" w14:textId="77777777" w:rsidR="00D26D59" w:rsidRPr="00C751B4" w:rsidRDefault="007B00C5" w:rsidP="00463813">
      <w:pPr>
        <w:numPr>
          <w:ilvl w:val="0"/>
          <w:numId w:val="124"/>
        </w:numPr>
        <w:spacing w:after="0" w:line="240" w:lineRule="auto"/>
      </w:pPr>
      <w:r w:rsidRPr="00C751B4">
        <w:rPr>
          <w:position w:val="-6"/>
        </w:rPr>
        <w:object w:dxaOrig="980" w:dyaOrig="320" w14:anchorId="7BC015AD">
          <v:shape id="_x0000_i1714" type="#_x0000_t75" style="width:48.5pt;height:16pt" o:ole="">
            <v:imagedata r:id="rId1428" o:title=""/>
          </v:shape>
          <o:OLEObject Type="Embed" ProgID="Equation.DSMT4" ShapeID="_x0000_i1714" DrawAspect="Content" ObjectID="_1621774773" r:id="rId1429"/>
        </w:object>
      </w:r>
      <w:r w:rsidR="00D26D59" w:rsidRPr="00C751B4">
        <w:rPr>
          <w:position w:val="-22"/>
        </w:rPr>
        <w:object w:dxaOrig="8220" w:dyaOrig="499" w14:anchorId="7BC015AE">
          <v:shape id="_x0000_i1715" type="#_x0000_t75" style="width:412pt;height:25pt" o:ole="">
            <v:imagedata r:id="rId1430" o:title=""/>
          </v:shape>
          <o:OLEObject Type="Embed" ProgID="Equation.DSMT4" ShapeID="_x0000_i1715" DrawAspect="Content" ObjectID="_1621774774" r:id="rId1431"/>
        </w:object>
      </w:r>
      <w:r w:rsidR="00D26D59" w:rsidRPr="00C751B4">
        <w:rPr>
          <w:position w:val="-22"/>
        </w:rPr>
        <w:br/>
      </w:r>
    </w:p>
    <w:p w14:paraId="7BC01018" w14:textId="77777777" w:rsidR="00247DC6" w:rsidRPr="00C751B4" w:rsidRDefault="00D26D59" w:rsidP="00463813">
      <w:pPr>
        <w:numPr>
          <w:ilvl w:val="0"/>
          <w:numId w:val="124"/>
        </w:numPr>
        <w:spacing w:after="0" w:line="240" w:lineRule="auto"/>
      </w:pPr>
      <w:r w:rsidRPr="00C751B4">
        <w:rPr>
          <w:position w:val="-6"/>
        </w:rPr>
        <w:object w:dxaOrig="980" w:dyaOrig="320" w14:anchorId="7BC015AF">
          <v:shape id="_x0000_i1716" type="#_x0000_t75" style="width:48.5pt;height:16pt" o:ole="">
            <v:imagedata r:id="rId1432" o:title=""/>
          </v:shape>
          <o:OLEObject Type="Embed" ProgID="Equation.DSMT4" ShapeID="_x0000_i1716" DrawAspect="Content" ObjectID="_1621774775" r:id="rId1433"/>
        </w:object>
      </w:r>
      <w:r w:rsidRPr="00C751B4">
        <w:rPr>
          <w:position w:val="-22"/>
        </w:rPr>
        <w:object w:dxaOrig="8280" w:dyaOrig="499" w14:anchorId="7BC015B0">
          <v:shape id="_x0000_i1717" type="#_x0000_t75" style="width:414.5pt;height:25pt" o:ole="">
            <v:imagedata r:id="rId1434" o:title=""/>
          </v:shape>
          <o:OLEObject Type="Embed" ProgID="Equation.DSMT4" ShapeID="_x0000_i1717" DrawAspect="Content" ObjectID="_1621774776" r:id="rId1435"/>
        </w:object>
      </w:r>
      <w:r w:rsidR="00247DC6" w:rsidRPr="00C751B4">
        <w:br/>
      </w:r>
    </w:p>
    <w:p w14:paraId="7BC01019" w14:textId="77777777" w:rsidR="00D26D59" w:rsidRPr="00C751B4" w:rsidRDefault="007B00C5" w:rsidP="00463813">
      <w:pPr>
        <w:numPr>
          <w:ilvl w:val="0"/>
          <w:numId w:val="124"/>
        </w:numPr>
        <w:spacing w:after="0" w:line="240" w:lineRule="auto"/>
        <w:ind w:left="283" w:hanging="269"/>
      </w:pPr>
      <w:r w:rsidRPr="00C751B4">
        <w:rPr>
          <w:position w:val="-6"/>
        </w:rPr>
        <w:object w:dxaOrig="1200" w:dyaOrig="320" w14:anchorId="7BC015B1">
          <v:shape id="_x0000_i1718" type="#_x0000_t75" style="width:60pt;height:16pt" o:ole="">
            <v:imagedata r:id="rId1436" o:title=""/>
          </v:shape>
          <o:OLEObject Type="Embed" ProgID="Equation.DSMT4" ShapeID="_x0000_i1718" DrawAspect="Content" ObjectID="_1621774777" r:id="rId1437"/>
        </w:object>
      </w:r>
      <w:r w:rsidR="00D26D59" w:rsidRPr="00C751B4">
        <w:rPr>
          <w:position w:val="-22"/>
        </w:rPr>
        <w:object w:dxaOrig="8620" w:dyaOrig="499" w14:anchorId="7BC015B2">
          <v:shape id="_x0000_i1719" type="#_x0000_t75" style="width:431.5pt;height:25pt" o:ole="">
            <v:imagedata r:id="rId1438" o:title=""/>
          </v:shape>
          <o:OLEObject Type="Embed" ProgID="Equation.DSMT4" ShapeID="_x0000_i1719" DrawAspect="Content" ObjectID="_1621774778" r:id="rId1439"/>
        </w:object>
      </w:r>
      <w:r w:rsidR="00D26D59" w:rsidRPr="00C751B4">
        <w:rPr>
          <w:position w:val="-22"/>
        </w:rPr>
        <w:br/>
      </w:r>
    </w:p>
    <w:p w14:paraId="7BC0101A" w14:textId="77777777" w:rsidR="00D26D59" w:rsidRPr="00C751B4" w:rsidRDefault="00D26D59" w:rsidP="00463813">
      <w:pPr>
        <w:numPr>
          <w:ilvl w:val="0"/>
          <w:numId w:val="124"/>
        </w:numPr>
        <w:spacing w:after="0" w:line="240" w:lineRule="auto"/>
        <w:ind w:left="283" w:hanging="269"/>
      </w:pPr>
      <w:r w:rsidRPr="00C751B4">
        <w:rPr>
          <w:position w:val="-6"/>
        </w:rPr>
        <w:object w:dxaOrig="980" w:dyaOrig="320" w14:anchorId="7BC015B3">
          <v:shape id="_x0000_i1720" type="#_x0000_t75" style="width:48.5pt;height:16pt" o:ole="">
            <v:imagedata r:id="rId1440" o:title=""/>
          </v:shape>
          <o:OLEObject Type="Embed" ProgID="Equation.DSMT4" ShapeID="_x0000_i1720" DrawAspect="Content" ObjectID="_1621774779" r:id="rId1441"/>
        </w:object>
      </w:r>
      <w:r w:rsidRPr="00C751B4">
        <w:rPr>
          <w:position w:val="-22"/>
        </w:rPr>
        <w:object w:dxaOrig="8480" w:dyaOrig="499" w14:anchorId="7BC015B4">
          <v:shape id="_x0000_i1721" type="#_x0000_t75" style="width:423pt;height:25pt" o:ole="">
            <v:imagedata r:id="rId1442" o:title=""/>
          </v:shape>
          <o:OLEObject Type="Embed" ProgID="Equation.DSMT4" ShapeID="_x0000_i1721" DrawAspect="Content" ObjectID="_1621774780" r:id="rId1443"/>
        </w:object>
      </w:r>
      <w:r w:rsidRPr="00C751B4">
        <w:rPr>
          <w:position w:val="-22"/>
        </w:rPr>
        <w:br/>
      </w:r>
      <w:r w:rsidR="00247DC6" w:rsidRPr="00C751B4">
        <w:br/>
      </w:r>
      <w:r w:rsidR="00012937" w:rsidRPr="00C751B4">
        <w:br/>
      </w:r>
    </w:p>
    <w:p w14:paraId="7BC0101B" w14:textId="77777777" w:rsidR="00EE05E9" w:rsidRPr="00C751B4" w:rsidRDefault="00EE05E9" w:rsidP="00EE05E9">
      <w:pPr>
        <w:pStyle w:val="Overskrift2"/>
      </w:pPr>
      <w:bookmarkStart w:id="71" w:name="_Toc428876094"/>
      <w:r w:rsidRPr="00C751B4">
        <w:t>Forenkling av rasjonale uttrykk</w:t>
      </w:r>
      <w:bookmarkEnd w:id="69"/>
      <w:bookmarkEnd w:id="71"/>
    </w:p>
    <w:p w14:paraId="7BC0101C" w14:textId="77777777" w:rsidR="00EE05E9" w:rsidRPr="00C751B4" w:rsidRDefault="00012937" w:rsidP="00EE05E9">
      <w:pPr>
        <w:rPr>
          <w:b/>
        </w:rPr>
      </w:pPr>
      <w:r w:rsidRPr="00C751B4">
        <w:rPr>
          <w:b/>
        </w:rPr>
        <w:br/>
      </w:r>
      <w:r w:rsidR="00403CBD" w:rsidRPr="00C751B4">
        <w:rPr>
          <w:b/>
        </w:rPr>
        <w:t>1.5.7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B5" wp14:editId="7BC015B6">
            <wp:extent cx="628650" cy="447675"/>
            <wp:effectExtent l="0" t="0" r="0" b="9525"/>
            <wp:docPr id="80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Forkort brøkene</w:t>
      </w:r>
    </w:p>
    <w:p w14:paraId="7BC0101D" w14:textId="77777777" w:rsidR="00403CBD" w:rsidRPr="00C751B4" w:rsidRDefault="00403CBD" w:rsidP="004246F7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720" w:dyaOrig="620" w14:anchorId="7BC015B7">
          <v:shape id="_x0000_i1722" type="#_x0000_t75" style="width:36pt;height:31pt" o:ole="">
            <v:imagedata r:id="rId1444" o:title=""/>
          </v:shape>
          <o:OLEObject Type="Embed" ProgID="Equation.DSMT4" ShapeID="_x0000_i1722" DrawAspect="Content" ObjectID="_1621774781" r:id="rId1445"/>
        </w:object>
      </w:r>
      <w:r w:rsidRPr="00C751B4">
        <w:rPr>
          <w:position w:val="-36"/>
        </w:rPr>
        <w:object w:dxaOrig="2120" w:dyaOrig="820" w14:anchorId="7BC015B8">
          <v:shape id="_x0000_i1723" type="#_x0000_t75" style="width:105.5pt;height:41pt" o:ole="">
            <v:imagedata r:id="rId1446" o:title=""/>
          </v:shape>
          <o:OLEObject Type="Embed" ProgID="Equation.DSMT4" ShapeID="_x0000_i1723" DrawAspect="Content" ObjectID="_1621774782" r:id="rId1447"/>
        </w:object>
      </w:r>
      <w:r w:rsidRPr="00C751B4">
        <w:br/>
      </w:r>
    </w:p>
    <w:p w14:paraId="7BC0101E" w14:textId="77777777" w:rsidR="00403CBD" w:rsidRPr="00C751B4" w:rsidRDefault="00403CBD" w:rsidP="00403CBD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720" w:dyaOrig="620" w14:anchorId="7BC015B9">
          <v:shape id="_x0000_i1724" type="#_x0000_t75" style="width:36pt;height:31pt" o:ole="">
            <v:imagedata r:id="rId1448" o:title=""/>
          </v:shape>
          <o:OLEObject Type="Embed" ProgID="Equation.DSMT4" ShapeID="_x0000_i1724" DrawAspect="Content" ObjectID="_1621774783" r:id="rId1449"/>
        </w:object>
      </w:r>
      <w:r w:rsidRPr="00C751B4">
        <w:rPr>
          <w:position w:val="-36"/>
        </w:rPr>
        <w:object w:dxaOrig="2160" w:dyaOrig="820" w14:anchorId="7BC015BA">
          <v:shape id="_x0000_i1725" type="#_x0000_t75" style="width:108pt;height:41pt" o:ole="">
            <v:imagedata r:id="rId1450" o:title=""/>
          </v:shape>
          <o:OLEObject Type="Embed" ProgID="Equation.DSMT4" ShapeID="_x0000_i1725" DrawAspect="Content" ObjectID="_1621774784" r:id="rId1451"/>
        </w:object>
      </w:r>
    </w:p>
    <w:p w14:paraId="7BC0101F" w14:textId="77777777" w:rsidR="00403CBD" w:rsidRPr="00C751B4" w:rsidRDefault="00403CBD" w:rsidP="00403CBD">
      <w:pPr>
        <w:spacing w:after="0" w:line="240" w:lineRule="auto"/>
        <w:ind w:left="360"/>
      </w:pPr>
    </w:p>
    <w:p w14:paraId="7BC01020" w14:textId="77777777" w:rsidR="00403CBD" w:rsidRPr="00C751B4" w:rsidRDefault="007B00C5" w:rsidP="004246F7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940" w:dyaOrig="620" w14:anchorId="7BC015BB">
          <v:shape id="_x0000_i1726" type="#_x0000_t75" style="width:47pt;height:31pt" o:ole="">
            <v:imagedata r:id="rId1452" o:title=""/>
          </v:shape>
          <o:OLEObject Type="Embed" ProgID="Equation.DSMT4" ShapeID="_x0000_i1726" DrawAspect="Content" ObjectID="_1621774785" r:id="rId1453"/>
        </w:object>
      </w:r>
      <w:r w:rsidRPr="00C751B4">
        <w:rPr>
          <w:position w:val="-36"/>
        </w:rPr>
        <w:object w:dxaOrig="3780" w:dyaOrig="840" w14:anchorId="7BC015BC">
          <v:shape id="_x0000_i1727" type="#_x0000_t75" style="width:189pt;height:42pt" o:ole="">
            <v:imagedata r:id="rId1454" o:title=""/>
          </v:shape>
          <o:OLEObject Type="Embed" ProgID="Equation.DSMT4" ShapeID="_x0000_i1727" DrawAspect="Content" ObjectID="_1621774786" r:id="rId1455"/>
        </w:object>
      </w:r>
    </w:p>
    <w:p w14:paraId="7BC01021" w14:textId="77777777" w:rsidR="00403CBD" w:rsidRPr="00C751B4" w:rsidRDefault="00403CBD" w:rsidP="00403CBD">
      <w:pPr>
        <w:pStyle w:val="Listeavsnitt"/>
      </w:pPr>
    </w:p>
    <w:p w14:paraId="7BC01022" w14:textId="77777777" w:rsidR="00012937" w:rsidRPr="00C751B4" w:rsidRDefault="00403CBD" w:rsidP="00012937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920" w:dyaOrig="620" w14:anchorId="7BC015BD">
          <v:shape id="_x0000_i1728" type="#_x0000_t75" style="width:46pt;height:31pt" o:ole="">
            <v:imagedata r:id="rId1456" o:title=""/>
          </v:shape>
          <o:OLEObject Type="Embed" ProgID="Equation.DSMT4" ShapeID="_x0000_i1728" DrawAspect="Content" ObjectID="_1621774787" r:id="rId1457"/>
        </w:object>
      </w:r>
      <w:r w:rsidRPr="00C751B4">
        <w:rPr>
          <w:position w:val="-36"/>
        </w:rPr>
        <w:object w:dxaOrig="2740" w:dyaOrig="820" w14:anchorId="7BC015BE">
          <v:shape id="_x0000_i1729" type="#_x0000_t75" style="width:137.5pt;height:41pt" o:ole="">
            <v:imagedata r:id="rId1458" o:title=""/>
          </v:shape>
          <o:OLEObject Type="Embed" ProgID="Equation.DSMT4" ShapeID="_x0000_i1729" DrawAspect="Content" ObjectID="_1621774788" r:id="rId1459"/>
        </w:object>
      </w:r>
    </w:p>
    <w:p w14:paraId="7BC01023" w14:textId="77777777" w:rsidR="00EE05E9" w:rsidRPr="00C751B4" w:rsidRDefault="007B00C5" w:rsidP="00012937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840" w:dyaOrig="620" w14:anchorId="7BC015BF">
          <v:shape id="_x0000_i1730" type="#_x0000_t75" style="width:42pt;height:31pt" o:ole="">
            <v:imagedata r:id="rId1460" o:title=""/>
          </v:shape>
          <o:OLEObject Type="Embed" ProgID="Equation.DSMT4" ShapeID="_x0000_i1730" DrawAspect="Content" ObjectID="_1621774789" r:id="rId1461"/>
        </w:object>
      </w:r>
      <w:r w:rsidRPr="00C751B4">
        <w:rPr>
          <w:position w:val="-36"/>
        </w:rPr>
        <w:object w:dxaOrig="4580" w:dyaOrig="840" w14:anchorId="7BC015C0">
          <v:shape id="_x0000_i1731" type="#_x0000_t75" style="width:228.5pt;height:42pt" o:ole="">
            <v:imagedata r:id="rId1462" o:title=""/>
          </v:shape>
          <o:OLEObject Type="Embed" ProgID="Equation.DSMT4" ShapeID="_x0000_i1731" DrawAspect="Content" ObjectID="_1621774790" r:id="rId1463"/>
        </w:object>
      </w:r>
      <w:r w:rsidR="00EE05E9" w:rsidRPr="00C751B4">
        <w:br/>
      </w:r>
    </w:p>
    <w:p w14:paraId="7BC01024" w14:textId="77777777" w:rsidR="00EE05E9" w:rsidRPr="00C751B4" w:rsidRDefault="007B00C5" w:rsidP="004246F7">
      <w:pPr>
        <w:numPr>
          <w:ilvl w:val="0"/>
          <w:numId w:val="22"/>
        </w:numPr>
        <w:spacing w:after="0" w:line="240" w:lineRule="auto"/>
      </w:pPr>
      <w:r w:rsidRPr="00C751B4">
        <w:rPr>
          <w:position w:val="-22"/>
        </w:rPr>
        <w:object w:dxaOrig="720" w:dyaOrig="620" w14:anchorId="7BC015C1">
          <v:shape id="_x0000_i1732" type="#_x0000_t75" style="width:36pt;height:31pt" o:ole="">
            <v:imagedata r:id="rId1464" o:title=""/>
          </v:shape>
          <o:OLEObject Type="Embed" ProgID="Equation.DSMT4" ShapeID="_x0000_i1732" DrawAspect="Content" ObjectID="_1621774791" r:id="rId1465"/>
        </w:object>
      </w:r>
      <w:r w:rsidRPr="00C751B4">
        <w:rPr>
          <w:position w:val="-26"/>
        </w:rPr>
        <w:object w:dxaOrig="3440" w:dyaOrig="740" w14:anchorId="7BC015C2">
          <v:shape id="_x0000_i1733" type="#_x0000_t75" style="width:172pt;height:37pt" o:ole="">
            <v:imagedata r:id="rId1466" o:title=""/>
          </v:shape>
          <o:OLEObject Type="Embed" ProgID="Equation.DSMT4" ShapeID="_x0000_i1733" DrawAspect="Content" ObjectID="_1621774792" r:id="rId1467"/>
        </w:object>
      </w:r>
    </w:p>
    <w:p w14:paraId="7BC01025" w14:textId="77777777" w:rsidR="00EE05E9" w:rsidRPr="00C751B4" w:rsidRDefault="00012937" w:rsidP="00EE05E9">
      <w:pPr>
        <w:rPr>
          <w:b/>
        </w:rPr>
      </w:pPr>
      <w:r w:rsidRPr="00C751B4">
        <w:br/>
      </w:r>
      <w:r w:rsidRPr="00C751B4">
        <w:br/>
      </w:r>
      <w:r w:rsidRPr="00C751B4">
        <w:br/>
      </w:r>
      <w:r w:rsidR="00403CBD" w:rsidRPr="00C751B4">
        <w:rPr>
          <w:b/>
        </w:rPr>
        <w:t>1.5.8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C3" wp14:editId="7BC015C4">
            <wp:extent cx="628650" cy="447675"/>
            <wp:effectExtent l="0" t="0" r="0" b="9525"/>
            <wp:docPr id="81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Forkort brøkene</w:t>
      </w:r>
    </w:p>
    <w:p w14:paraId="7BC01026" w14:textId="77777777" w:rsidR="00EE05E9" w:rsidRPr="00C751B4" w:rsidRDefault="007B00C5" w:rsidP="00463813">
      <w:pPr>
        <w:numPr>
          <w:ilvl w:val="0"/>
          <w:numId w:val="93"/>
        </w:numPr>
        <w:spacing w:after="0" w:line="240" w:lineRule="auto"/>
      </w:pPr>
      <w:r w:rsidRPr="00C751B4">
        <w:rPr>
          <w:position w:val="-22"/>
        </w:rPr>
        <w:object w:dxaOrig="660" w:dyaOrig="820" w14:anchorId="7BC015C5">
          <v:shape id="_x0000_i1734" type="#_x0000_t75" style="width:33pt;height:41pt" o:ole="">
            <v:imagedata r:id="rId1468" o:title=""/>
          </v:shape>
          <o:OLEObject Type="Embed" ProgID="Equation.DSMT4" ShapeID="_x0000_i1734" DrawAspect="Content" ObjectID="_1621774793" r:id="rId1469"/>
        </w:object>
      </w:r>
      <w:r w:rsidRPr="00C751B4">
        <w:rPr>
          <w:position w:val="-64"/>
        </w:rPr>
        <w:object w:dxaOrig="3040" w:dyaOrig="1380" w14:anchorId="7BC015C6">
          <v:shape id="_x0000_i1735" type="#_x0000_t75" style="width:152.5pt;height:69pt" o:ole="">
            <v:imagedata r:id="rId1470" o:title=""/>
          </v:shape>
          <o:OLEObject Type="Embed" ProgID="Equation.DSMT4" ShapeID="_x0000_i1735" DrawAspect="Content" ObjectID="_1621774794" r:id="rId1471"/>
        </w:object>
      </w:r>
      <w:r w:rsidR="00403CBD" w:rsidRPr="00C751B4">
        <w:rPr>
          <w:position w:val="-22"/>
        </w:rPr>
        <w:br/>
      </w:r>
    </w:p>
    <w:p w14:paraId="7BC01027" w14:textId="77777777" w:rsidR="00403CBD" w:rsidRPr="00C751B4" w:rsidRDefault="00403CBD" w:rsidP="00463813">
      <w:pPr>
        <w:numPr>
          <w:ilvl w:val="0"/>
          <w:numId w:val="93"/>
        </w:numPr>
        <w:spacing w:after="0" w:line="240" w:lineRule="auto"/>
      </w:pPr>
      <w:r w:rsidRPr="00C751B4">
        <w:rPr>
          <w:position w:val="-22"/>
        </w:rPr>
        <w:object w:dxaOrig="1040" w:dyaOrig="620" w14:anchorId="7BC015C7">
          <v:shape id="_x0000_i1736" type="#_x0000_t75" style="width:52pt;height:31pt" o:ole="">
            <v:imagedata r:id="rId1472" o:title=""/>
          </v:shape>
          <o:OLEObject Type="Embed" ProgID="Equation.DSMT4" ShapeID="_x0000_i1736" DrawAspect="Content" ObjectID="_1621774795" r:id="rId1473"/>
        </w:object>
      </w:r>
      <w:r w:rsidRPr="00C751B4">
        <w:rPr>
          <w:position w:val="-36"/>
        </w:rPr>
        <w:object w:dxaOrig="2100" w:dyaOrig="820" w14:anchorId="7BC015C8">
          <v:shape id="_x0000_i1737" type="#_x0000_t75" style="width:105pt;height:41pt" o:ole="">
            <v:imagedata r:id="rId1474" o:title=""/>
          </v:shape>
          <o:OLEObject Type="Embed" ProgID="Equation.DSMT4" ShapeID="_x0000_i1737" DrawAspect="Content" ObjectID="_1621774796" r:id="rId1475"/>
        </w:object>
      </w:r>
      <w:r w:rsidRPr="00C751B4">
        <w:rPr>
          <w:position w:val="-22"/>
        </w:rPr>
        <w:br/>
      </w:r>
    </w:p>
    <w:p w14:paraId="7BC01028" w14:textId="77777777" w:rsidR="00EE05E9" w:rsidRPr="00C751B4" w:rsidRDefault="00403CBD" w:rsidP="00463813">
      <w:pPr>
        <w:numPr>
          <w:ilvl w:val="0"/>
          <w:numId w:val="93"/>
        </w:numPr>
        <w:spacing w:after="0" w:line="240" w:lineRule="auto"/>
      </w:pPr>
      <w:r w:rsidRPr="00C751B4">
        <w:rPr>
          <w:position w:val="-22"/>
        </w:rPr>
        <w:object w:dxaOrig="1340" w:dyaOrig="620" w14:anchorId="7BC015C9">
          <v:shape id="_x0000_i1738" type="#_x0000_t75" style="width:67pt;height:31pt" o:ole="">
            <v:imagedata r:id="rId1476" o:title=""/>
          </v:shape>
          <o:OLEObject Type="Embed" ProgID="Equation.DSMT4" ShapeID="_x0000_i1738" DrawAspect="Content" ObjectID="_1621774797" r:id="rId1477"/>
        </w:object>
      </w:r>
      <w:r w:rsidR="006063AD" w:rsidRPr="00C751B4">
        <w:rPr>
          <w:position w:val="-36"/>
        </w:rPr>
        <w:object w:dxaOrig="3980" w:dyaOrig="840" w14:anchorId="7BC015CA">
          <v:shape id="_x0000_i1739" type="#_x0000_t75" style="width:199.5pt;height:42pt" o:ole="">
            <v:imagedata r:id="rId1478" o:title=""/>
          </v:shape>
          <o:OLEObject Type="Embed" ProgID="Equation.DSMT4" ShapeID="_x0000_i1739" DrawAspect="Content" ObjectID="_1621774798" r:id="rId1479"/>
        </w:object>
      </w:r>
      <w:r w:rsidRPr="00C751B4">
        <w:rPr>
          <w:position w:val="-22"/>
        </w:rPr>
        <w:br/>
      </w:r>
    </w:p>
    <w:p w14:paraId="7BC01029" w14:textId="77777777" w:rsidR="00EE05E9" w:rsidRPr="00C751B4" w:rsidRDefault="007B00C5" w:rsidP="00463813">
      <w:pPr>
        <w:numPr>
          <w:ilvl w:val="0"/>
          <w:numId w:val="93"/>
        </w:numPr>
        <w:spacing w:after="0" w:line="240" w:lineRule="auto"/>
      </w:pPr>
      <w:r w:rsidRPr="00C751B4">
        <w:rPr>
          <w:position w:val="-22"/>
        </w:rPr>
        <w:object w:dxaOrig="960" w:dyaOrig="820" w14:anchorId="7BC015CB">
          <v:shape id="_x0000_i1740" type="#_x0000_t75" style="width:48pt;height:41pt" o:ole="">
            <v:imagedata r:id="rId1480" o:title=""/>
          </v:shape>
          <o:OLEObject Type="Embed" ProgID="Equation.DSMT4" ShapeID="_x0000_i1740" DrawAspect="Content" ObjectID="_1621774799" r:id="rId1481"/>
        </w:object>
      </w:r>
      <w:r w:rsidR="00403CBD" w:rsidRPr="00C751B4">
        <w:rPr>
          <w:position w:val="-64"/>
        </w:rPr>
        <w:object w:dxaOrig="3760" w:dyaOrig="1380" w14:anchorId="7BC015CC">
          <v:shape id="_x0000_i1741" type="#_x0000_t75" style="width:188.5pt;height:69pt" o:ole="">
            <v:imagedata r:id="rId1482" o:title=""/>
          </v:shape>
          <o:OLEObject Type="Embed" ProgID="Equation.DSMT4" ShapeID="_x0000_i1741" DrawAspect="Content" ObjectID="_1621774800" r:id="rId1483"/>
        </w:object>
      </w:r>
      <w:r w:rsidR="00012937" w:rsidRPr="00C751B4">
        <w:rPr>
          <w:position w:val="-22"/>
        </w:rPr>
        <w:br/>
      </w:r>
    </w:p>
    <w:p w14:paraId="7BC0102A" w14:textId="77777777" w:rsidR="00EE05E9" w:rsidRPr="00C751B4" w:rsidRDefault="007B00C5" w:rsidP="00463813">
      <w:pPr>
        <w:numPr>
          <w:ilvl w:val="0"/>
          <w:numId w:val="93"/>
        </w:numPr>
        <w:spacing w:after="0" w:line="240" w:lineRule="auto"/>
      </w:pPr>
      <w:r w:rsidRPr="00C751B4">
        <w:rPr>
          <w:position w:val="-22"/>
        </w:rPr>
        <w:object w:dxaOrig="740" w:dyaOrig="840" w14:anchorId="7BC015CD">
          <v:shape id="_x0000_i1742" type="#_x0000_t75" style="width:37pt;height:42pt" o:ole="">
            <v:imagedata r:id="rId1484" o:title=""/>
          </v:shape>
          <o:OLEObject Type="Embed" ProgID="Equation.DSMT4" ShapeID="_x0000_i1742" DrawAspect="Content" ObjectID="_1621774801" r:id="rId1485"/>
        </w:object>
      </w:r>
      <w:r w:rsidR="00403CBD" w:rsidRPr="00C751B4">
        <w:rPr>
          <w:position w:val="-64"/>
        </w:rPr>
        <w:object w:dxaOrig="3940" w:dyaOrig="1380" w14:anchorId="7BC015CE">
          <v:shape id="_x0000_i1743" type="#_x0000_t75" style="width:197.5pt;height:69pt" o:ole="">
            <v:imagedata r:id="rId1486" o:title=""/>
          </v:shape>
          <o:OLEObject Type="Embed" ProgID="Equation.DSMT4" ShapeID="_x0000_i1743" DrawAspect="Content" ObjectID="_1621774802" r:id="rId1487"/>
        </w:object>
      </w:r>
      <w:r w:rsidR="00012937" w:rsidRPr="00C751B4">
        <w:rPr>
          <w:position w:val="-22"/>
        </w:rPr>
        <w:br/>
      </w:r>
    </w:p>
    <w:p w14:paraId="7BC0102B" w14:textId="77777777" w:rsidR="00EE05E9" w:rsidRPr="00C751B4" w:rsidRDefault="003A318B" w:rsidP="00EE05E9">
      <w:pPr>
        <w:rPr>
          <w:b/>
        </w:rPr>
      </w:pPr>
      <w:r w:rsidRPr="00C751B4">
        <w:rPr>
          <w:b/>
        </w:rPr>
        <w:br w:type="page"/>
      </w:r>
      <w:r w:rsidR="00403CBD" w:rsidRPr="00C751B4">
        <w:rPr>
          <w:b/>
        </w:rPr>
        <w:lastRenderedPageBreak/>
        <w:t>1.5.9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CF" wp14:editId="7BC015D0">
            <wp:extent cx="628650" cy="447675"/>
            <wp:effectExtent l="0" t="0" r="0" b="9525"/>
            <wp:docPr id="8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Forkort brøkene</w:t>
      </w:r>
    </w:p>
    <w:p w14:paraId="7BC0102C" w14:textId="77777777" w:rsidR="00EE05E9" w:rsidRPr="00C751B4" w:rsidRDefault="007B00C5" w:rsidP="00463813">
      <w:pPr>
        <w:numPr>
          <w:ilvl w:val="0"/>
          <w:numId w:val="94"/>
        </w:numPr>
        <w:spacing w:after="0" w:line="240" w:lineRule="auto"/>
      </w:pPr>
      <w:r w:rsidRPr="00C751B4">
        <w:rPr>
          <w:position w:val="-22"/>
        </w:rPr>
        <w:object w:dxaOrig="499" w:dyaOrig="580" w14:anchorId="7BC015D1">
          <v:shape id="_x0000_i1744" type="#_x0000_t75" style="width:25pt;height:29.5pt" o:ole="">
            <v:imagedata r:id="rId1488" o:title=""/>
          </v:shape>
          <o:OLEObject Type="Embed" ProgID="Equation.DSMT4" ShapeID="_x0000_i1744" DrawAspect="Content" ObjectID="_1621774803" r:id="rId1489"/>
        </w:object>
      </w:r>
      <w:r w:rsidRPr="00C751B4">
        <w:rPr>
          <w:position w:val="-22"/>
        </w:rPr>
        <w:object w:dxaOrig="1540" w:dyaOrig="620" w14:anchorId="7BC015D2">
          <v:shape id="_x0000_i1745" type="#_x0000_t75" style="width:77pt;height:31pt" o:ole="">
            <v:imagedata r:id="rId1490" o:title=""/>
          </v:shape>
          <o:OLEObject Type="Embed" ProgID="Equation.DSMT4" ShapeID="_x0000_i1745" DrawAspect="Content" ObjectID="_1621774804" r:id="rId1491"/>
        </w:object>
      </w:r>
      <w:r w:rsidR="00012937" w:rsidRPr="00C751B4">
        <w:br/>
      </w:r>
    </w:p>
    <w:p w14:paraId="7BC0102D" w14:textId="77777777" w:rsidR="00EE05E9" w:rsidRPr="00C751B4" w:rsidRDefault="007B00C5" w:rsidP="00463813">
      <w:pPr>
        <w:numPr>
          <w:ilvl w:val="0"/>
          <w:numId w:val="94"/>
        </w:numPr>
        <w:spacing w:after="0" w:line="240" w:lineRule="auto"/>
      </w:pPr>
      <w:r w:rsidRPr="00C751B4">
        <w:rPr>
          <w:position w:val="-24"/>
        </w:rPr>
        <w:object w:dxaOrig="600" w:dyaOrig="639" w14:anchorId="7BC015D3">
          <v:shape id="_x0000_i1746" type="#_x0000_t75" style="width:30pt;height:32pt" o:ole="">
            <v:imagedata r:id="rId1492" o:title=""/>
          </v:shape>
          <o:OLEObject Type="Embed" ProgID="Equation.DSMT4" ShapeID="_x0000_i1746" DrawAspect="Content" ObjectID="_1621774805" r:id="rId1493"/>
        </w:object>
      </w:r>
      <w:r w:rsidRPr="00C751B4">
        <w:rPr>
          <w:position w:val="-24"/>
        </w:rPr>
        <w:object w:dxaOrig="1560" w:dyaOrig="639" w14:anchorId="7BC015D4">
          <v:shape id="_x0000_i1747" type="#_x0000_t75" style="width:78pt;height:32pt" o:ole="">
            <v:imagedata r:id="rId1494" o:title=""/>
          </v:shape>
          <o:OLEObject Type="Embed" ProgID="Equation.DSMT4" ShapeID="_x0000_i1747" DrawAspect="Content" ObjectID="_1621774806" r:id="rId1495"/>
        </w:object>
      </w:r>
      <w:r w:rsidR="00012937" w:rsidRPr="00C751B4">
        <w:br/>
      </w:r>
    </w:p>
    <w:p w14:paraId="7BC0102E" w14:textId="77777777" w:rsidR="00EE05E9" w:rsidRPr="00C751B4" w:rsidRDefault="007B00C5" w:rsidP="00463813">
      <w:pPr>
        <w:numPr>
          <w:ilvl w:val="0"/>
          <w:numId w:val="94"/>
        </w:numPr>
        <w:spacing w:after="0" w:line="240" w:lineRule="auto"/>
      </w:pPr>
      <w:r w:rsidRPr="00C751B4">
        <w:rPr>
          <w:position w:val="-24"/>
        </w:rPr>
        <w:object w:dxaOrig="600" w:dyaOrig="600" w14:anchorId="7BC015D5">
          <v:shape id="_x0000_i1748" type="#_x0000_t75" style="width:30pt;height:30pt" o:ole="">
            <v:imagedata r:id="rId1496" o:title=""/>
          </v:shape>
          <o:OLEObject Type="Embed" ProgID="Equation.DSMT4" ShapeID="_x0000_i1748" DrawAspect="Content" ObjectID="_1621774807" r:id="rId1497"/>
        </w:object>
      </w:r>
      <w:r w:rsidRPr="00C751B4">
        <w:rPr>
          <w:position w:val="-30"/>
        </w:rPr>
        <w:object w:dxaOrig="2140" w:dyaOrig="720" w14:anchorId="7BC015D6">
          <v:shape id="_x0000_i1749" type="#_x0000_t75" style="width:107pt;height:36pt" o:ole="">
            <v:imagedata r:id="rId1498" o:title=""/>
          </v:shape>
          <o:OLEObject Type="Embed" ProgID="Equation.DSMT4" ShapeID="_x0000_i1749" DrawAspect="Content" ObjectID="_1621774808" r:id="rId1499"/>
        </w:object>
      </w:r>
      <w:r w:rsidR="00012937" w:rsidRPr="00C751B4">
        <w:br/>
      </w:r>
    </w:p>
    <w:p w14:paraId="7BC0102F" w14:textId="77777777" w:rsidR="00EE05E9" w:rsidRPr="00C751B4" w:rsidRDefault="007B00C5" w:rsidP="00463813">
      <w:pPr>
        <w:numPr>
          <w:ilvl w:val="0"/>
          <w:numId w:val="94"/>
        </w:numPr>
        <w:spacing w:after="0" w:line="240" w:lineRule="auto"/>
      </w:pPr>
      <w:r w:rsidRPr="00C751B4">
        <w:rPr>
          <w:position w:val="-24"/>
        </w:rPr>
        <w:object w:dxaOrig="1579" w:dyaOrig="660" w14:anchorId="7BC015D7">
          <v:shape id="_x0000_i1750" type="#_x0000_t75" style="width:78.5pt;height:33pt" o:ole="">
            <v:imagedata r:id="rId1500" o:title=""/>
          </v:shape>
          <o:OLEObject Type="Embed" ProgID="Equation.DSMT4" ShapeID="_x0000_i1750" DrawAspect="Content" ObjectID="_1621774809" r:id="rId1501"/>
        </w:object>
      </w:r>
      <w:r w:rsidRPr="00C751B4">
        <w:rPr>
          <w:position w:val="-36"/>
        </w:rPr>
        <w:object w:dxaOrig="3600" w:dyaOrig="820" w14:anchorId="7BC015D8">
          <v:shape id="_x0000_i1751" type="#_x0000_t75" style="width:180pt;height:41pt" o:ole="">
            <v:imagedata r:id="rId1502" o:title=""/>
          </v:shape>
          <o:OLEObject Type="Embed" ProgID="Equation.DSMT4" ShapeID="_x0000_i1751" DrawAspect="Content" ObjectID="_1621774810" r:id="rId1503"/>
        </w:object>
      </w:r>
      <w:r w:rsidR="00012937" w:rsidRPr="00C751B4">
        <w:br/>
      </w:r>
    </w:p>
    <w:p w14:paraId="7BC01030" w14:textId="77777777" w:rsidR="00EE05E9" w:rsidRPr="00C751B4" w:rsidRDefault="00012937" w:rsidP="00EE05E9">
      <w:pPr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403CBD" w:rsidRPr="00C751B4">
        <w:rPr>
          <w:b/>
        </w:rPr>
        <w:t>1.5.10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D9" wp14:editId="7BC015DA">
            <wp:extent cx="628650" cy="447675"/>
            <wp:effectExtent l="0" t="0" r="0" b="9525"/>
            <wp:docPr id="8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Trekk sammen</w:t>
      </w:r>
    </w:p>
    <w:p w14:paraId="7BC01031" w14:textId="77777777" w:rsidR="00012937" w:rsidRPr="00C751B4" w:rsidRDefault="007B00C5" w:rsidP="004246F7">
      <w:pPr>
        <w:numPr>
          <w:ilvl w:val="0"/>
          <w:numId w:val="23"/>
        </w:numPr>
        <w:spacing w:after="0" w:line="240" w:lineRule="auto"/>
      </w:pPr>
      <w:r w:rsidRPr="00C751B4">
        <w:rPr>
          <w:b/>
          <w:color w:val="FF0000"/>
          <w:position w:val="-22"/>
        </w:rPr>
        <w:object w:dxaOrig="1120" w:dyaOrig="580" w14:anchorId="7BC015DB">
          <v:shape id="_x0000_i1752" type="#_x0000_t75" style="width:56pt;height:29.5pt" o:ole="">
            <v:imagedata r:id="rId1504" o:title=""/>
          </v:shape>
          <o:OLEObject Type="Embed" ProgID="Equation.DSMT4" ShapeID="_x0000_i1752" DrawAspect="Content" ObjectID="_1621774811" r:id="rId1505"/>
        </w:object>
      </w:r>
      <w:r w:rsidR="00EE05E9" w:rsidRPr="00C751B4">
        <w:rPr>
          <w:b/>
          <w:color w:val="FF0000"/>
        </w:rPr>
        <w:br/>
      </w:r>
      <w:r w:rsidRPr="00C751B4">
        <w:rPr>
          <w:position w:val="-134"/>
        </w:rPr>
        <w:object w:dxaOrig="2799" w:dyaOrig="2780" w14:anchorId="7BC015DC">
          <v:shape id="_x0000_i1753" type="#_x0000_t75" style="width:140pt;height:139pt" o:ole="">
            <v:imagedata r:id="rId1506" o:title=""/>
          </v:shape>
          <o:OLEObject Type="Embed" ProgID="Equation.DSMT4" ShapeID="_x0000_i1753" DrawAspect="Content" ObjectID="_1621774812" r:id="rId1507"/>
        </w:object>
      </w:r>
      <w:r w:rsidR="00EE05E9" w:rsidRPr="00C751B4">
        <w:rPr>
          <w:position w:val="-132"/>
        </w:rPr>
        <w:br/>
      </w:r>
    </w:p>
    <w:p w14:paraId="7BC01032" w14:textId="77777777" w:rsidR="00012937" w:rsidRPr="00C751B4" w:rsidRDefault="00012937" w:rsidP="00012937"/>
    <w:p w14:paraId="7BC01033" w14:textId="77777777" w:rsidR="00EE05E9" w:rsidRPr="00C751B4" w:rsidRDefault="007B00C5" w:rsidP="004246F7">
      <w:pPr>
        <w:numPr>
          <w:ilvl w:val="0"/>
          <w:numId w:val="23"/>
        </w:numPr>
        <w:spacing w:after="0" w:line="240" w:lineRule="auto"/>
      </w:pPr>
      <w:r w:rsidRPr="00C751B4">
        <w:rPr>
          <w:position w:val="-24"/>
        </w:rPr>
        <w:object w:dxaOrig="1440" w:dyaOrig="600" w14:anchorId="7BC015DD">
          <v:shape id="_x0000_i1754" type="#_x0000_t75" style="width:1in;height:30pt" o:ole="">
            <v:imagedata r:id="rId1508" o:title=""/>
          </v:shape>
          <o:OLEObject Type="Embed" ProgID="Equation.DSMT4" ShapeID="_x0000_i1754" DrawAspect="Content" ObjectID="_1621774813" r:id="rId1509"/>
        </w:object>
      </w:r>
      <w:r w:rsidR="00EE05E9" w:rsidRPr="00C751B4">
        <w:br/>
      </w:r>
      <w:r w:rsidRPr="00C751B4">
        <w:rPr>
          <w:position w:val="-180"/>
        </w:rPr>
        <w:object w:dxaOrig="2460" w:dyaOrig="3519" w14:anchorId="7BC015DE">
          <v:shape id="_x0000_i1755" type="#_x0000_t75" style="width:123pt;height:176.5pt" o:ole="">
            <v:imagedata r:id="rId1510" o:title=""/>
          </v:shape>
          <o:OLEObject Type="Embed" ProgID="Equation.DSMT4" ShapeID="_x0000_i1755" DrawAspect="Content" ObjectID="_1621774814" r:id="rId1511"/>
        </w:object>
      </w:r>
    </w:p>
    <w:p w14:paraId="7BC01034" w14:textId="77777777" w:rsidR="00EE05E9" w:rsidRPr="00C751B4" w:rsidRDefault="00012937" w:rsidP="00EE05E9">
      <w:pPr>
        <w:rPr>
          <w:b/>
        </w:rPr>
      </w:pPr>
      <w:r w:rsidRPr="00C751B4">
        <w:br/>
      </w:r>
      <w:r w:rsidR="009470E6" w:rsidRPr="00C751B4">
        <w:rPr>
          <w:b/>
        </w:rPr>
        <w:t>1.5.1</w:t>
      </w:r>
      <w:r w:rsidR="00403CBD" w:rsidRPr="00C751B4">
        <w:rPr>
          <w:b/>
        </w:rPr>
        <w:t>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DF" wp14:editId="7BC015E0">
            <wp:extent cx="628650" cy="447675"/>
            <wp:effectExtent l="0" t="0" r="0" b="9525"/>
            <wp:docPr id="8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C751B4">
        <w:rPr>
          <w:b/>
        </w:rPr>
        <w:br/>
      </w:r>
      <w:r w:rsidR="00EE05E9" w:rsidRPr="00C751B4">
        <w:t>Trekk sammen</w:t>
      </w:r>
    </w:p>
    <w:p w14:paraId="7BC01035" w14:textId="77777777" w:rsidR="00EE05E9" w:rsidRPr="00C751B4" w:rsidRDefault="007B00C5" w:rsidP="00463813">
      <w:pPr>
        <w:numPr>
          <w:ilvl w:val="0"/>
          <w:numId w:val="95"/>
        </w:numPr>
        <w:spacing w:after="0" w:line="240" w:lineRule="auto"/>
      </w:pPr>
      <w:r w:rsidRPr="00C751B4">
        <w:rPr>
          <w:position w:val="-24"/>
        </w:rPr>
        <w:object w:dxaOrig="1340" w:dyaOrig="600" w14:anchorId="7BC015E1">
          <v:shape id="_x0000_i1756" type="#_x0000_t75" style="width:67pt;height:30pt" o:ole="">
            <v:imagedata r:id="rId1512" o:title=""/>
          </v:shape>
          <o:OLEObject Type="Embed" ProgID="Equation.DSMT4" ShapeID="_x0000_i1756" DrawAspect="Content" ObjectID="_1621774815" r:id="rId1513"/>
        </w:object>
      </w:r>
    </w:p>
    <w:p w14:paraId="7BC01036" w14:textId="77777777" w:rsidR="00EE05E9" w:rsidRPr="00C751B4" w:rsidRDefault="007B00C5" w:rsidP="00EE05E9">
      <w:pPr>
        <w:spacing w:after="0" w:line="240" w:lineRule="auto"/>
        <w:ind w:left="360"/>
        <w:rPr>
          <w:position w:val="-22"/>
        </w:rPr>
      </w:pPr>
      <w:r w:rsidRPr="00C751B4">
        <w:rPr>
          <w:position w:val="-134"/>
        </w:rPr>
        <w:object w:dxaOrig="2700" w:dyaOrig="2780" w14:anchorId="7BC015E2">
          <v:shape id="_x0000_i1757" type="#_x0000_t75" style="width:135pt;height:139pt" o:ole="">
            <v:imagedata r:id="rId1514" o:title=""/>
          </v:shape>
          <o:OLEObject Type="Embed" ProgID="Equation.DSMT4" ShapeID="_x0000_i1757" DrawAspect="Content" ObjectID="_1621774816" r:id="rId1515"/>
        </w:object>
      </w:r>
      <w:r w:rsidR="00012937" w:rsidRPr="00C751B4">
        <w:rPr>
          <w:position w:val="-22"/>
        </w:rPr>
        <w:br/>
      </w:r>
    </w:p>
    <w:p w14:paraId="7BC01037" w14:textId="77777777" w:rsidR="00EE05E9" w:rsidRPr="00C751B4" w:rsidRDefault="007B00C5" w:rsidP="00463813">
      <w:pPr>
        <w:numPr>
          <w:ilvl w:val="0"/>
          <w:numId w:val="95"/>
        </w:numPr>
        <w:spacing w:after="0" w:line="240" w:lineRule="auto"/>
      </w:pPr>
      <w:r w:rsidRPr="00C751B4">
        <w:rPr>
          <w:position w:val="-24"/>
        </w:rPr>
        <w:object w:dxaOrig="1620" w:dyaOrig="840" w14:anchorId="7BC015E3">
          <v:shape id="_x0000_i1758" type="#_x0000_t75" style="width:81pt;height:42pt" o:ole="">
            <v:imagedata r:id="rId1516" o:title=""/>
          </v:shape>
          <o:OLEObject Type="Embed" ProgID="Equation.DSMT4" ShapeID="_x0000_i1758" DrawAspect="Content" ObjectID="_1621774817" r:id="rId1517"/>
        </w:object>
      </w:r>
    </w:p>
    <w:p w14:paraId="7BC01038" w14:textId="77777777" w:rsidR="00012937" w:rsidRPr="00C751B4" w:rsidRDefault="007B00C5" w:rsidP="00012937">
      <w:pPr>
        <w:spacing w:after="0" w:line="240" w:lineRule="auto"/>
        <w:ind w:left="360"/>
      </w:pPr>
      <w:r w:rsidRPr="00C751B4">
        <w:rPr>
          <w:position w:val="-150"/>
        </w:rPr>
        <w:object w:dxaOrig="2480" w:dyaOrig="3100" w14:anchorId="7BC015E4">
          <v:shape id="_x0000_i1759" type="#_x0000_t75" style="width:124pt;height:155pt" o:ole="">
            <v:imagedata r:id="rId1518" o:title=""/>
          </v:shape>
          <o:OLEObject Type="Embed" ProgID="Equation.DSMT4" ShapeID="_x0000_i1759" DrawAspect="Content" ObjectID="_1621774818" r:id="rId1519"/>
        </w:object>
      </w:r>
      <w:r w:rsidR="00EE05E9" w:rsidRPr="00C751B4">
        <w:br/>
      </w:r>
    </w:p>
    <w:p w14:paraId="7BC01039" w14:textId="77777777" w:rsidR="00FB3722" w:rsidRPr="00C751B4" w:rsidRDefault="00FB3722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</w:rPr>
      </w:pPr>
      <w:r w:rsidRPr="00C751B4">
        <w:br w:type="page"/>
      </w:r>
    </w:p>
    <w:p w14:paraId="7BC0103A" w14:textId="77777777" w:rsidR="00FB3722" w:rsidRPr="00C751B4" w:rsidRDefault="00FB3722" w:rsidP="00FB3722">
      <w:pPr>
        <w:rPr>
          <w:b/>
        </w:rPr>
      </w:pPr>
      <w:r w:rsidRPr="00C751B4">
        <w:rPr>
          <w:b/>
        </w:rPr>
        <w:lastRenderedPageBreak/>
        <w:t>1.5.1</w:t>
      </w:r>
      <w:r w:rsidR="009D4746" w:rsidRPr="00C751B4">
        <w:rPr>
          <w:b/>
        </w:rPr>
        <w:t>2</w:t>
      </w:r>
    </w:p>
    <w:p w14:paraId="7BC0103B" w14:textId="77777777" w:rsidR="00FB3722" w:rsidRPr="00C751B4" w:rsidRDefault="00FB3722" w:rsidP="00FB3722">
      <w:pPr>
        <w:rPr>
          <w:b/>
        </w:rPr>
      </w:pPr>
      <w:r w:rsidRPr="00C751B4">
        <w:t>Løs 1.5.11 digitalt</w:t>
      </w:r>
      <w:r w:rsidRPr="00C751B4">
        <w:rPr>
          <w:b/>
        </w:rPr>
        <w:br/>
      </w:r>
      <w:r w:rsidRPr="00C751B4">
        <w:t>Trekk sammen</w:t>
      </w:r>
    </w:p>
    <w:p w14:paraId="7BC0103C" w14:textId="77777777" w:rsidR="00FB3722" w:rsidRPr="00C751B4" w:rsidRDefault="00FB3722" w:rsidP="00FB3722">
      <w:pPr>
        <w:numPr>
          <w:ilvl w:val="0"/>
          <w:numId w:val="160"/>
        </w:numPr>
        <w:spacing w:after="0" w:line="240" w:lineRule="auto"/>
      </w:pPr>
      <w:r w:rsidRPr="00C751B4">
        <w:rPr>
          <w:position w:val="-24"/>
        </w:rPr>
        <w:object w:dxaOrig="1340" w:dyaOrig="600" w14:anchorId="7BC015E5">
          <v:shape id="_x0000_i1760" type="#_x0000_t75" style="width:67pt;height:30pt" o:ole="">
            <v:imagedata r:id="rId1512" o:title=""/>
          </v:shape>
          <o:OLEObject Type="Embed" ProgID="Equation.DSMT4" ShapeID="_x0000_i1760" DrawAspect="Content" ObjectID="_1621774819" r:id="rId1520"/>
        </w:object>
      </w:r>
      <w:r w:rsidR="00F906A9" w:rsidRPr="00C751B4">
        <w:br/>
      </w:r>
      <w:r w:rsidR="00F906A9" w:rsidRPr="00C751B4">
        <w:br/>
      </w:r>
    </w:p>
    <w:p w14:paraId="7BC0103D" w14:textId="77777777" w:rsidR="00FB3722" w:rsidRPr="00C751B4" w:rsidRDefault="00FB3722" w:rsidP="00FB3722">
      <w:pPr>
        <w:spacing w:after="0" w:line="240" w:lineRule="auto"/>
        <w:ind w:left="360"/>
        <w:rPr>
          <w:position w:val="-22"/>
        </w:rPr>
      </w:pPr>
      <w:r w:rsidRPr="00C751B4">
        <w:rPr>
          <w:noProof/>
          <w:lang w:eastAsia="nb-NO"/>
        </w:rPr>
        <w:drawing>
          <wp:inline distT="0" distB="0" distL="0" distR="0" wp14:anchorId="7BC015E6" wp14:editId="7BC015E7">
            <wp:extent cx="2667000" cy="1838325"/>
            <wp:effectExtent l="0" t="0" r="0" b="9525"/>
            <wp:docPr id="1394" name="Bild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51B4">
        <w:rPr>
          <w:position w:val="-22"/>
        </w:rPr>
        <w:br/>
      </w:r>
    </w:p>
    <w:p w14:paraId="7BC0103E" w14:textId="77777777" w:rsidR="00FB3722" w:rsidRPr="00C751B4" w:rsidRDefault="00FB3722" w:rsidP="00FB3722">
      <w:pPr>
        <w:numPr>
          <w:ilvl w:val="0"/>
          <w:numId w:val="160"/>
        </w:numPr>
        <w:spacing w:after="0" w:line="240" w:lineRule="auto"/>
      </w:pPr>
      <w:r w:rsidRPr="00C751B4">
        <w:rPr>
          <w:position w:val="-24"/>
        </w:rPr>
        <w:object w:dxaOrig="1620" w:dyaOrig="840" w14:anchorId="7BC015E8">
          <v:shape id="_x0000_i1761" type="#_x0000_t75" style="width:81pt;height:42pt" o:ole="">
            <v:imagedata r:id="rId1516" o:title=""/>
          </v:shape>
          <o:OLEObject Type="Embed" ProgID="Equation.DSMT4" ShapeID="_x0000_i1761" DrawAspect="Content" ObjectID="_1621774820" r:id="rId1522"/>
        </w:object>
      </w:r>
      <w:r w:rsidR="006572C3" w:rsidRPr="00C751B4">
        <w:br/>
      </w:r>
      <w:r w:rsidR="006572C3" w:rsidRPr="00C751B4">
        <w:br/>
      </w:r>
      <w:r w:rsidR="006572C3" w:rsidRPr="00C751B4">
        <w:rPr>
          <w:noProof/>
          <w:lang w:eastAsia="nb-NO"/>
        </w:rPr>
        <w:drawing>
          <wp:inline distT="0" distB="0" distL="0" distR="0" wp14:anchorId="7BC015E9" wp14:editId="7BC015EA">
            <wp:extent cx="2628900" cy="2771775"/>
            <wp:effectExtent l="0" t="0" r="0" b="9525"/>
            <wp:docPr id="1395" name="Bild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3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771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103F" w14:textId="77777777" w:rsidR="00FB3722" w:rsidRPr="00C751B4" w:rsidRDefault="00FB3722" w:rsidP="00FB3722">
      <w:pPr>
        <w:spacing w:after="0" w:line="240" w:lineRule="auto"/>
      </w:pPr>
      <w:r w:rsidRPr="00C751B4">
        <w:br/>
      </w:r>
      <w:r w:rsidRPr="00C751B4">
        <w:br w:type="page"/>
      </w:r>
    </w:p>
    <w:p w14:paraId="7BC01040" w14:textId="77777777" w:rsidR="00255718" w:rsidRPr="00C751B4" w:rsidRDefault="003A799A" w:rsidP="00012937">
      <w:pPr>
        <w:pStyle w:val="Overskrift1"/>
      </w:pPr>
      <w:bookmarkStart w:id="72" w:name="_Toc428876095"/>
      <w:r w:rsidRPr="00C751B4">
        <w:lastRenderedPageBreak/>
        <w:t>1.6</w:t>
      </w:r>
      <w:r w:rsidR="00650594" w:rsidRPr="00C751B4">
        <w:t xml:space="preserve"> Andregradslikninger</w:t>
      </w:r>
      <w:bookmarkEnd w:id="58"/>
      <w:bookmarkEnd w:id="59"/>
      <w:bookmarkEnd w:id="72"/>
    </w:p>
    <w:p w14:paraId="7BC01041" w14:textId="77777777" w:rsidR="003A799A" w:rsidRPr="00C751B4" w:rsidRDefault="003A799A" w:rsidP="003A799A">
      <w:pPr>
        <w:pStyle w:val="Overskrift2"/>
        <w:spacing w:before="240" w:after="200"/>
      </w:pPr>
      <w:bookmarkStart w:id="73" w:name="_Toc298692411"/>
      <w:bookmarkStart w:id="74" w:name="_Toc301180113"/>
      <w:bookmarkStart w:id="75" w:name="_Toc428876096"/>
      <w:r w:rsidRPr="00C751B4">
        <w:t>Når konstantleddet mangler</w:t>
      </w:r>
      <w:bookmarkEnd w:id="73"/>
      <w:bookmarkEnd w:id="74"/>
      <w:bookmarkEnd w:id="75"/>
    </w:p>
    <w:p w14:paraId="7BC01042" w14:textId="77777777" w:rsidR="00650594" w:rsidRPr="00C751B4" w:rsidRDefault="00650594" w:rsidP="00650594">
      <w:pPr>
        <w:spacing w:after="0"/>
        <w:rPr>
          <w:b/>
        </w:rPr>
      </w:pPr>
    </w:p>
    <w:p w14:paraId="7BC01043" w14:textId="77777777" w:rsidR="00367BDA" w:rsidRPr="00C751B4" w:rsidRDefault="009470E6" w:rsidP="00650594">
      <w:pPr>
        <w:rPr>
          <w:b/>
          <w:noProof/>
          <w:lang w:eastAsia="nb-NO"/>
        </w:rPr>
      </w:pPr>
      <w:r w:rsidRPr="00C751B4">
        <w:rPr>
          <w:b/>
        </w:rPr>
        <w:t>1.6</w:t>
      </w:r>
      <w:r w:rsidR="00255718" w:rsidRPr="00C751B4">
        <w:rPr>
          <w:b/>
        </w:rPr>
        <w:t>.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EB" wp14:editId="7BC015EC">
            <wp:extent cx="628650" cy="447675"/>
            <wp:effectExtent l="0" t="0" r="0" b="9525"/>
            <wp:docPr id="84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44" w14:textId="77777777" w:rsidR="00255718" w:rsidRPr="00C751B4" w:rsidRDefault="00701967" w:rsidP="00650594">
      <w:pPr>
        <w:rPr>
          <w:b/>
        </w:rPr>
      </w:pPr>
      <w:r w:rsidRPr="00C751B4">
        <w:t>Løs likningene</w:t>
      </w:r>
    </w:p>
    <w:p w14:paraId="7BC01045" w14:textId="77777777" w:rsidR="00255718" w:rsidRPr="00C751B4" w:rsidRDefault="007B00C5" w:rsidP="00463813">
      <w:pPr>
        <w:pStyle w:val="Listeavsnitt"/>
        <w:numPr>
          <w:ilvl w:val="0"/>
          <w:numId w:val="74"/>
        </w:numPr>
        <w:spacing w:after="0"/>
        <w:rPr>
          <w:b/>
        </w:rPr>
      </w:pPr>
      <w:r w:rsidRPr="00C751B4">
        <w:rPr>
          <w:position w:val="-6"/>
        </w:rPr>
        <w:object w:dxaOrig="1100" w:dyaOrig="320" w14:anchorId="7BC015ED">
          <v:shape id="_x0000_i1762" type="#_x0000_t75" style="width:54.5pt;height:16pt" o:ole="">
            <v:imagedata r:id="rId1524" o:title=""/>
          </v:shape>
          <o:OLEObject Type="Embed" ProgID="Equation.DSMT4" ShapeID="_x0000_i1762" DrawAspect="Content" ObjectID="_1621774821" r:id="rId1525"/>
        </w:object>
      </w:r>
      <w:r w:rsidR="00255718" w:rsidRPr="00C751B4">
        <w:rPr>
          <w:position w:val="-6"/>
        </w:rPr>
        <w:br/>
      </w:r>
      <w:r w:rsidR="00975D4C" w:rsidRPr="00C751B4">
        <w:rPr>
          <w:position w:val="-48"/>
        </w:rPr>
        <w:object w:dxaOrig="2840" w:dyaOrig="1060" w14:anchorId="7BC015EE">
          <v:shape id="_x0000_i1763" type="#_x0000_t75" style="width:141.5pt;height:53.5pt" o:ole="">
            <v:imagedata r:id="rId1526" o:title=""/>
          </v:shape>
          <o:OLEObject Type="Embed" ProgID="Equation.DSMT4" ShapeID="_x0000_i1763" DrawAspect="Content" ObjectID="_1621774822" r:id="rId1527"/>
        </w:object>
      </w:r>
      <w:r w:rsidR="00975D4C" w:rsidRPr="00C751B4">
        <w:rPr>
          <w:position w:val="-48"/>
        </w:rPr>
        <w:br/>
      </w:r>
      <w:r w:rsidR="00255718" w:rsidRPr="00C751B4">
        <w:rPr>
          <w:position w:val="-48"/>
        </w:rPr>
        <w:br/>
      </w:r>
    </w:p>
    <w:p w14:paraId="7BC01046" w14:textId="77777777" w:rsidR="00255718" w:rsidRPr="00C751B4" w:rsidRDefault="007B00C5" w:rsidP="00463813">
      <w:pPr>
        <w:pStyle w:val="Listeavsnitt"/>
        <w:numPr>
          <w:ilvl w:val="0"/>
          <w:numId w:val="74"/>
        </w:numPr>
        <w:spacing w:after="0"/>
        <w:rPr>
          <w:b/>
        </w:rPr>
      </w:pPr>
      <w:r w:rsidRPr="00C751B4">
        <w:rPr>
          <w:b/>
          <w:position w:val="-6"/>
        </w:rPr>
        <w:object w:dxaOrig="880" w:dyaOrig="320" w14:anchorId="7BC015EF">
          <v:shape id="_x0000_i1764" type="#_x0000_t75" style="width:44.5pt;height:16pt" o:ole="">
            <v:imagedata r:id="rId1528" o:title=""/>
          </v:shape>
          <o:OLEObject Type="Embed" ProgID="Equation.DSMT4" ShapeID="_x0000_i1764" DrawAspect="Content" ObjectID="_1621774823" r:id="rId1529"/>
        </w:object>
      </w:r>
      <w:r w:rsidR="00255718" w:rsidRPr="00C751B4">
        <w:rPr>
          <w:b/>
        </w:rPr>
        <w:br/>
      </w:r>
      <w:r w:rsidR="00975D4C" w:rsidRPr="00C751B4">
        <w:rPr>
          <w:position w:val="-80"/>
        </w:rPr>
        <w:object w:dxaOrig="3120" w:dyaOrig="1740" w14:anchorId="7BC015F0">
          <v:shape id="_x0000_i1765" type="#_x0000_t75" style="width:156pt;height:87pt" o:ole="">
            <v:imagedata r:id="rId1530" o:title=""/>
          </v:shape>
          <o:OLEObject Type="Embed" ProgID="Equation.DSMT4" ShapeID="_x0000_i1765" DrawAspect="Content" ObjectID="_1621774824" r:id="rId1531"/>
        </w:object>
      </w:r>
      <w:r w:rsidR="00975D4C" w:rsidRPr="00C751B4">
        <w:rPr>
          <w:position w:val="-80"/>
        </w:rPr>
        <w:br/>
      </w:r>
      <w:r w:rsidR="00255718" w:rsidRPr="00C751B4">
        <w:rPr>
          <w:position w:val="-80"/>
        </w:rPr>
        <w:br/>
      </w:r>
    </w:p>
    <w:p w14:paraId="7BC01047" w14:textId="77777777" w:rsidR="00975D4C" w:rsidRPr="00C751B4" w:rsidRDefault="007B00C5" w:rsidP="000F0010">
      <w:pPr>
        <w:pStyle w:val="Listeavsnitt"/>
        <w:numPr>
          <w:ilvl w:val="0"/>
          <w:numId w:val="74"/>
        </w:numPr>
        <w:spacing w:after="0"/>
        <w:rPr>
          <w:b/>
        </w:rPr>
      </w:pPr>
      <w:r w:rsidRPr="00C751B4">
        <w:rPr>
          <w:b/>
          <w:position w:val="-6"/>
        </w:rPr>
        <w:object w:dxaOrig="920" w:dyaOrig="320" w14:anchorId="7BC015F1">
          <v:shape id="_x0000_i1766" type="#_x0000_t75" style="width:46pt;height:16pt" o:ole="">
            <v:imagedata r:id="rId1532" o:title=""/>
          </v:shape>
          <o:OLEObject Type="Embed" ProgID="Equation.DSMT4" ShapeID="_x0000_i1766" DrawAspect="Content" ObjectID="_1621774825" r:id="rId1533"/>
        </w:object>
      </w:r>
      <w:r w:rsidR="00255718" w:rsidRPr="00C751B4">
        <w:rPr>
          <w:b/>
        </w:rPr>
        <w:br/>
      </w:r>
      <w:r w:rsidR="00975D4C" w:rsidRPr="00C751B4">
        <w:rPr>
          <w:b/>
          <w:position w:val="-66"/>
        </w:rPr>
        <w:object w:dxaOrig="2880" w:dyaOrig="1420" w14:anchorId="7BC015F2">
          <v:shape id="_x0000_i1767" type="#_x0000_t75" style="width:2in;height:71pt" o:ole="">
            <v:imagedata r:id="rId1534" o:title=""/>
          </v:shape>
          <o:OLEObject Type="Embed" ProgID="Equation.DSMT4" ShapeID="_x0000_i1767" DrawAspect="Content" ObjectID="_1621774826" r:id="rId1535"/>
        </w:object>
      </w:r>
      <w:bookmarkStart w:id="76" w:name="_Toc298692412"/>
      <w:bookmarkStart w:id="77" w:name="_Toc301180114"/>
    </w:p>
    <w:p w14:paraId="7BC01048" w14:textId="77777777" w:rsidR="003A799A" w:rsidRPr="00C751B4" w:rsidRDefault="000F0010" w:rsidP="003A799A">
      <w:pPr>
        <w:pStyle w:val="Overskrift2"/>
        <w:spacing w:before="240" w:after="200"/>
      </w:pPr>
      <w:r w:rsidRPr="00C751B4">
        <w:br w:type="page"/>
      </w:r>
      <w:bookmarkStart w:id="78" w:name="_Toc428876097"/>
      <w:r w:rsidR="003A799A" w:rsidRPr="00C751B4">
        <w:lastRenderedPageBreak/>
        <w:t>Når førstegradsleddet mangler</w:t>
      </w:r>
      <w:bookmarkEnd w:id="76"/>
      <w:bookmarkEnd w:id="77"/>
      <w:bookmarkEnd w:id="78"/>
    </w:p>
    <w:p w14:paraId="7BC01049" w14:textId="77777777" w:rsidR="00255718" w:rsidRPr="00C751B4" w:rsidRDefault="009470E6" w:rsidP="00255718">
      <w:pPr>
        <w:spacing w:after="0"/>
      </w:pPr>
      <w:r w:rsidRPr="00C751B4">
        <w:rPr>
          <w:b/>
        </w:rPr>
        <w:t>1.6</w:t>
      </w:r>
      <w:r w:rsidR="00255718" w:rsidRPr="00C751B4">
        <w:rPr>
          <w:b/>
        </w:rPr>
        <w:t>.2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5F3" wp14:editId="7BC015F4">
            <wp:extent cx="628650" cy="447675"/>
            <wp:effectExtent l="0" t="0" r="0" b="9525"/>
            <wp:docPr id="8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55718" w:rsidRPr="00C751B4">
        <w:t>Løs likningene ved regning</w:t>
      </w:r>
      <w:r w:rsidR="00975D4C" w:rsidRPr="00C751B4">
        <w:br/>
      </w:r>
    </w:p>
    <w:p w14:paraId="7BC0104A" w14:textId="77777777" w:rsidR="00255718" w:rsidRPr="00C751B4" w:rsidRDefault="007B00C5" w:rsidP="00463813">
      <w:pPr>
        <w:numPr>
          <w:ilvl w:val="0"/>
          <w:numId w:val="75"/>
        </w:numPr>
      </w:pPr>
      <w:r w:rsidRPr="00C751B4">
        <w:rPr>
          <w:position w:val="-6"/>
        </w:rPr>
        <w:object w:dxaOrig="900" w:dyaOrig="320" w14:anchorId="7BC015F5">
          <v:shape id="_x0000_i1768" type="#_x0000_t75" style="width:45pt;height:16pt" o:ole="">
            <v:imagedata r:id="rId1536" o:title=""/>
          </v:shape>
          <o:OLEObject Type="Embed" ProgID="Equation.DSMT4" ShapeID="_x0000_i1768" DrawAspect="Content" ObjectID="_1621774827" r:id="rId1537"/>
        </w:object>
      </w:r>
      <w:r w:rsidR="00255718" w:rsidRPr="00C751B4">
        <w:rPr>
          <w:position w:val="-6"/>
        </w:rPr>
        <w:br/>
      </w:r>
      <w:r w:rsidR="00975D4C" w:rsidRPr="00C751B4">
        <w:rPr>
          <w:position w:val="-46"/>
        </w:rPr>
        <w:object w:dxaOrig="2260" w:dyaOrig="1100" w14:anchorId="7BC015F6">
          <v:shape id="_x0000_i1769" type="#_x0000_t75" style="width:113pt;height:54.5pt" o:ole="">
            <v:imagedata r:id="rId1538" o:title=""/>
          </v:shape>
          <o:OLEObject Type="Embed" ProgID="Equation.DSMT4" ShapeID="_x0000_i1769" DrawAspect="Content" ObjectID="_1621774828" r:id="rId1539"/>
        </w:object>
      </w:r>
      <w:r w:rsidR="00975D4C" w:rsidRPr="00C751B4">
        <w:br/>
      </w:r>
      <w:r w:rsidR="00975D4C" w:rsidRPr="00C751B4">
        <w:br/>
      </w:r>
    </w:p>
    <w:p w14:paraId="7BC0104B" w14:textId="77777777" w:rsidR="00255718" w:rsidRPr="00C751B4" w:rsidRDefault="007B00C5" w:rsidP="00463813">
      <w:pPr>
        <w:numPr>
          <w:ilvl w:val="0"/>
          <w:numId w:val="75"/>
        </w:numPr>
      </w:pPr>
      <w:r w:rsidRPr="00C751B4">
        <w:rPr>
          <w:position w:val="-6"/>
        </w:rPr>
        <w:object w:dxaOrig="680" w:dyaOrig="320" w14:anchorId="7BC015F7">
          <v:shape id="_x0000_i1770" type="#_x0000_t75" style="width:33.5pt;height:16pt" o:ole="">
            <v:imagedata r:id="rId1540" o:title=""/>
          </v:shape>
          <o:OLEObject Type="Embed" ProgID="Equation.DSMT4" ShapeID="_x0000_i1770" DrawAspect="Content" ObjectID="_1621774829" r:id="rId1541"/>
        </w:object>
      </w:r>
      <w:r w:rsidR="00255718" w:rsidRPr="00C751B4">
        <w:rPr>
          <w:position w:val="-6"/>
        </w:rPr>
        <w:br/>
      </w:r>
      <w:r w:rsidR="00975D4C" w:rsidRPr="00C751B4">
        <w:rPr>
          <w:position w:val="-46"/>
        </w:rPr>
        <w:object w:dxaOrig="2240" w:dyaOrig="1100" w14:anchorId="7BC015F8">
          <v:shape id="_x0000_i1771" type="#_x0000_t75" style="width:112pt;height:54.5pt" o:ole="">
            <v:imagedata r:id="rId1542" o:title=""/>
          </v:shape>
          <o:OLEObject Type="Embed" ProgID="Equation.DSMT4" ShapeID="_x0000_i1771" DrawAspect="Content" ObjectID="_1621774830" r:id="rId1543"/>
        </w:object>
      </w:r>
      <w:r w:rsidR="00975D4C" w:rsidRPr="00C751B4">
        <w:br/>
      </w:r>
      <w:r w:rsidR="00975D4C" w:rsidRPr="00C751B4">
        <w:br/>
      </w:r>
    </w:p>
    <w:p w14:paraId="7BC0104C" w14:textId="77777777" w:rsidR="00975D4C" w:rsidRPr="00C751B4" w:rsidRDefault="007B00C5" w:rsidP="000F0010">
      <w:pPr>
        <w:numPr>
          <w:ilvl w:val="0"/>
          <w:numId w:val="75"/>
        </w:numPr>
      </w:pPr>
      <w:r w:rsidRPr="00C751B4">
        <w:rPr>
          <w:position w:val="-6"/>
        </w:rPr>
        <w:object w:dxaOrig="999" w:dyaOrig="320" w14:anchorId="7BC015F9">
          <v:shape id="_x0000_i1772" type="#_x0000_t75" style="width:50pt;height:16pt" o:ole="">
            <v:imagedata r:id="rId1544" o:title=""/>
          </v:shape>
          <o:OLEObject Type="Embed" ProgID="Equation.DSMT4" ShapeID="_x0000_i1772" DrawAspect="Content" ObjectID="_1621774831" r:id="rId1545"/>
        </w:object>
      </w:r>
      <w:r w:rsidR="00255718" w:rsidRPr="00C751B4">
        <w:rPr>
          <w:position w:val="-6"/>
        </w:rPr>
        <w:br/>
      </w:r>
      <w:r w:rsidR="00A61A7E" w:rsidRPr="00C751B4">
        <w:rPr>
          <w:position w:val="-42"/>
        </w:rPr>
        <w:object w:dxaOrig="1660" w:dyaOrig="1040" w14:anchorId="7BC015FA">
          <v:shape id="_x0000_i1773" type="#_x0000_t75" style="width:83pt;height:52pt" o:ole="">
            <v:imagedata r:id="rId1546" o:title=""/>
          </v:shape>
          <o:OLEObject Type="Embed" ProgID="Equation.DSMT4" ShapeID="_x0000_i1773" DrawAspect="Content" ObjectID="_1621774832" r:id="rId1547"/>
        </w:object>
      </w:r>
      <w:bookmarkStart w:id="79" w:name="_Toc301180115"/>
    </w:p>
    <w:p w14:paraId="7BC0104D" w14:textId="77777777" w:rsidR="00FA1B39" w:rsidRPr="00C751B4" w:rsidRDefault="000F0010" w:rsidP="007D09DD">
      <w:pPr>
        <w:pStyle w:val="Overskrift2"/>
        <w:spacing w:before="240" w:after="200"/>
      </w:pPr>
      <w:r w:rsidRPr="00C751B4">
        <w:br w:type="page"/>
      </w:r>
      <w:bookmarkStart w:id="80" w:name="_Toc428876098"/>
      <w:r w:rsidR="003A799A" w:rsidRPr="00C751B4">
        <w:lastRenderedPageBreak/>
        <w:t>Fullstendige kvadrater</w:t>
      </w:r>
      <w:bookmarkEnd w:id="79"/>
      <w:bookmarkEnd w:id="80"/>
    </w:p>
    <w:p w14:paraId="7BC0104E" w14:textId="77777777" w:rsidR="00255718" w:rsidRPr="00C751B4" w:rsidRDefault="009470E6" w:rsidP="00FA1B39">
      <w:r w:rsidRPr="00C751B4">
        <w:rPr>
          <w:b/>
          <w:bCs/>
        </w:rPr>
        <w:t>1.6</w:t>
      </w:r>
      <w:r w:rsidR="00255718" w:rsidRPr="00C751B4">
        <w:rPr>
          <w:b/>
          <w:bCs/>
        </w:rPr>
        <w:t>.3</w:t>
      </w:r>
      <w:r w:rsidR="00701967" w:rsidRPr="00C751B4">
        <w:rPr>
          <w:bCs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5FB" wp14:editId="7BC015FC">
            <wp:extent cx="628650" cy="447675"/>
            <wp:effectExtent l="0" t="0" r="0" b="9525"/>
            <wp:docPr id="85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position w:val="-42"/>
        </w:rPr>
        <w:br/>
      </w:r>
      <w:r w:rsidR="00255718" w:rsidRPr="00C751B4">
        <w:t>Løs likningene ved å bruke fullstendige kvadrater</w:t>
      </w:r>
    </w:p>
    <w:p w14:paraId="7BC0104F" w14:textId="77777777" w:rsidR="00255718" w:rsidRPr="00C751B4" w:rsidRDefault="007B00C5" w:rsidP="00463813">
      <w:pPr>
        <w:pStyle w:val="Listeavsnitt"/>
        <w:numPr>
          <w:ilvl w:val="0"/>
          <w:numId w:val="76"/>
        </w:numPr>
        <w:rPr>
          <w:b/>
        </w:rPr>
      </w:pPr>
      <w:r w:rsidRPr="00C751B4">
        <w:rPr>
          <w:b/>
          <w:position w:val="-12"/>
        </w:rPr>
        <w:object w:dxaOrig="1160" w:dyaOrig="400" w14:anchorId="7BC015FD">
          <v:shape id="_x0000_i1774" type="#_x0000_t75" style="width:58pt;height:20pt" o:ole="">
            <v:imagedata r:id="rId1548" o:title=""/>
          </v:shape>
          <o:OLEObject Type="Embed" ProgID="Equation.DSMT4" ShapeID="_x0000_i1774" DrawAspect="Content" ObjectID="_1621774833" r:id="rId1549"/>
        </w:object>
      </w:r>
      <w:r w:rsidR="00255718" w:rsidRPr="00C751B4">
        <w:rPr>
          <w:b/>
        </w:rPr>
        <w:br/>
      </w:r>
      <w:r w:rsidR="00975D4C" w:rsidRPr="00C751B4">
        <w:rPr>
          <w:b/>
          <w:position w:val="-28"/>
        </w:rPr>
        <w:object w:dxaOrig="3900" w:dyaOrig="660" w14:anchorId="7BC015FE">
          <v:shape id="_x0000_i1775" type="#_x0000_t75" style="width:195pt;height:33pt" o:ole="">
            <v:imagedata r:id="rId1550" o:title=""/>
          </v:shape>
          <o:OLEObject Type="Embed" ProgID="Equation.DSMT4" ShapeID="_x0000_i1775" DrawAspect="Content" ObjectID="_1621774834" r:id="rId1551"/>
        </w:object>
      </w:r>
      <w:r w:rsidR="00255718" w:rsidRPr="00C751B4">
        <w:rPr>
          <w:b/>
        </w:rPr>
        <w:br/>
      </w:r>
    </w:p>
    <w:p w14:paraId="7BC01050" w14:textId="77777777" w:rsidR="00701967" w:rsidRPr="00C751B4" w:rsidRDefault="007B00C5" w:rsidP="00463813">
      <w:pPr>
        <w:pStyle w:val="Listeavsnitt"/>
        <w:numPr>
          <w:ilvl w:val="0"/>
          <w:numId w:val="76"/>
        </w:numPr>
        <w:rPr>
          <w:b/>
        </w:rPr>
      </w:pPr>
      <w:r w:rsidRPr="00C751B4">
        <w:rPr>
          <w:position w:val="-6"/>
        </w:rPr>
        <w:object w:dxaOrig="1300" w:dyaOrig="320" w14:anchorId="7BC015FF">
          <v:shape id="_x0000_i1776" type="#_x0000_t75" style="width:65.5pt;height:16pt" o:ole="">
            <v:imagedata r:id="rId1552" o:title=""/>
          </v:shape>
          <o:OLEObject Type="Embed" ProgID="Equation.DSMT4" ShapeID="_x0000_i1776" DrawAspect="Content" ObjectID="_1621774835" r:id="rId1553"/>
        </w:object>
      </w:r>
      <w:r w:rsidR="00255718" w:rsidRPr="00C751B4">
        <w:rPr>
          <w:position w:val="-110"/>
        </w:rPr>
        <w:br/>
      </w:r>
      <w:r w:rsidR="00975D4C" w:rsidRPr="00C751B4">
        <w:rPr>
          <w:position w:val="-82"/>
        </w:rPr>
        <w:object w:dxaOrig="3900" w:dyaOrig="1840" w14:anchorId="7BC01600">
          <v:shape id="_x0000_i1777" type="#_x0000_t75" style="width:195pt;height:92pt" o:ole="">
            <v:imagedata r:id="rId1554" o:title=""/>
          </v:shape>
          <o:OLEObject Type="Embed" ProgID="Equation.DSMT4" ShapeID="_x0000_i1777" DrawAspect="Content" ObjectID="_1621774836" r:id="rId1555"/>
        </w:object>
      </w:r>
      <w:r w:rsidR="00255718" w:rsidRPr="00C751B4">
        <w:rPr>
          <w:b/>
        </w:rPr>
        <w:br/>
      </w:r>
    </w:p>
    <w:p w14:paraId="7BC01051" w14:textId="77777777" w:rsidR="00255718" w:rsidRPr="00C751B4" w:rsidRDefault="007B00C5" w:rsidP="00463813">
      <w:pPr>
        <w:pStyle w:val="Listeavsnitt"/>
        <w:numPr>
          <w:ilvl w:val="0"/>
          <w:numId w:val="76"/>
        </w:numPr>
        <w:rPr>
          <w:b/>
        </w:rPr>
      </w:pPr>
      <w:r w:rsidRPr="00C751B4">
        <w:rPr>
          <w:position w:val="-4"/>
        </w:rPr>
        <w:object w:dxaOrig="1100" w:dyaOrig="300" w14:anchorId="7BC01601">
          <v:shape id="_x0000_i1778" type="#_x0000_t75" style="width:54.5pt;height:15pt" o:ole="">
            <v:imagedata r:id="rId1556" o:title=""/>
          </v:shape>
          <o:OLEObject Type="Embed" ProgID="Equation.DSMT4" ShapeID="_x0000_i1778" DrawAspect="Content" ObjectID="_1621774837" r:id="rId1557"/>
        </w:object>
      </w:r>
      <w:r w:rsidR="00255718" w:rsidRPr="00C751B4">
        <w:rPr>
          <w:position w:val="-4"/>
        </w:rPr>
        <w:br/>
      </w:r>
      <w:r w:rsidR="00975D4C" w:rsidRPr="00C751B4">
        <w:rPr>
          <w:b/>
          <w:position w:val="-104"/>
        </w:rPr>
        <w:object w:dxaOrig="3480" w:dyaOrig="2200" w14:anchorId="7BC01602">
          <v:shape id="_x0000_i1779" type="#_x0000_t75" style="width:174pt;height:110.5pt" o:ole="">
            <v:imagedata r:id="rId1558" o:title=""/>
          </v:shape>
          <o:OLEObject Type="Embed" ProgID="Equation.DSMT4" ShapeID="_x0000_i1779" DrawAspect="Content" ObjectID="_1621774838" r:id="rId1559"/>
        </w:object>
      </w:r>
      <w:r w:rsidR="00255718" w:rsidRPr="00C751B4">
        <w:rPr>
          <w:b/>
        </w:rPr>
        <w:br/>
      </w:r>
    </w:p>
    <w:p w14:paraId="7BC01052" w14:textId="77777777" w:rsidR="000F0010" w:rsidRPr="00C751B4" w:rsidRDefault="007B00C5" w:rsidP="00DE276B">
      <w:pPr>
        <w:pStyle w:val="Listeavsnitt"/>
        <w:numPr>
          <w:ilvl w:val="0"/>
          <w:numId w:val="76"/>
        </w:numPr>
        <w:spacing w:after="0" w:line="240" w:lineRule="auto"/>
        <w:rPr>
          <w:b/>
          <w:position w:val="-42"/>
        </w:rPr>
      </w:pPr>
      <w:r w:rsidRPr="00C751B4">
        <w:rPr>
          <w:position w:val="-6"/>
        </w:rPr>
        <w:object w:dxaOrig="1640" w:dyaOrig="320" w14:anchorId="7BC01603">
          <v:shape id="_x0000_i1780" type="#_x0000_t75" style="width:82pt;height:16pt" o:ole="">
            <v:imagedata r:id="rId1560" o:title=""/>
          </v:shape>
          <o:OLEObject Type="Embed" ProgID="Equation.DSMT4" ShapeID="_x0000_i1780" DrawAspect="Content" ObjectID="_1621774839" r:id="rId1561"/>
        </w:object>
      </w:r>
      <w:r w:rsidR="00255718" w:rsidRPr="00C751B4">
        <w:rPr>
          <w:position w:val="-6"/>
        </w:rPr>
        <w:br/>
      </w:r>
      <w:r w:rsidR="00975D4C" w:rsidRPr="00C751B4">
        <w:rPr>
          <w:b/>
          <w:position w:val="-106"/>
        </w:rPr>
        <w:object w:dxaOrig="3660" w:dyaOrig="2220" w14:anchorId="7BC01604">
          <v:shape id="_x0000_i1781" type="#_x0000_t75" style="width:183pt;height:111pt" o:ole="">
            <v:imagedata r:id="rId1562" o:title=""/>
          </v:shape>
          <o:OLEObject Type="Embed" ProgID="Equation.DSMT4" ShapeID="_x0000_i1781" DrawAspect="Content" ObjectID="_1621774840" r:id="rId1563"/>
        </w:object>
      </w:r>
    </w:p>
    <w:p w14:paraId="7BC01053" w14:textId="77777777" w:rsidR="00DE276B" w:rsidRPr="00C751B4" w:rsidRDefault="000F0010" w:rsidP="000F0010">
      <w:pPr>
        <w:pStyle w:val="Listeavsnitt"/>
        <w:spacing w:after="0" w:line="240" w:lineRule="auto"/>
        <w:ind w:left="0"/>
        <w:rPr>
          <w:b/>
          <w:position w:val="-42"/>
        </w:rPr>
      </w:pPr>
      <w:r w:rsidRPr="00C751B4">
        <w:rPr>
          <w:b/>
        </w:rPr>
        <w:br w:type="page"/>
      </w:r>
      <w:r w:rsidR="009470E6" w:rsidRPr="00C751B4">
        <w:rPr>
          <w:b/>
          <w:position w:val="-42"/>
        </w:rPr>
        <w:lastRenderedPageBreak/>
        <w:t>1.6</w:t>
      </w:r>
      <w:r w:rsidR="00D7055C" w:rsidRPr="00C751B4">
        <w:rPr>
          <w:b/>
          <w:position w:val="-42"/>
        </w:rPr>
        <w:t>.4</w:t>
      </w:r>
      <w:r w:rsidR="006E7AB2" w:rsidRPr="00C751B4">
        <w:rPr>
          <w:noProof/>
          <w:lang w:eastAsia="nb-NO"/>
        </w:rPr>
        <w:drawing>
          <wp:inline distT="0" distB="0" distL="0" distR="0" wp14:anchorId="7BC01605" wp14:editId="7BC01606">
            <wp:extent cx="628650" cy="447675"/>
            <wp:effectExtent l="0" t="0" r="0" b="9525"/>
            <wp:docPr id="86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276B" w:rsidRPr="00C751B4">
        <w:rPr>
          <w:b/>
          <w:position w:val="-42"/>
        </w:rPr>
        <w:br/>
      </w:r>
      <w:r w:rsidR="00DE276B" w:rsidRPr="00C751B4">
        <w:t>Løs likningene ved</w:t>
      </w:r>
      <w:r w:rsidR="00A61A7E" w:rsidRPr="00C751B4">
        <w:t xml:space="preserve"> å bruke fullstendige kvadrater</w:t>
      </w:r>
    </w:p>
    <w:p w14:paraId="7BC01054" w14:textId="77777777" w:rsidR="00DE276B" w:rsidRPr="00C751B4" w:rsidRDefault="007B00C5" w:rsidP="00463813">
      <w:pPr>
        <w:pStyle w:val="Listeavsnitt"/>
        <w:numPr>
          <w:ilvl w:val="0"/>
          <w:numId w:val="96"/>
        </w:numPr>
        <w:rPr>
          <w:b/>
        </w:rPr>
      </w:pPr>
      <w:r w:rsidRPr="00C751B4">
        <w:rPr>
          <w:b/>
          <w:position w:val="-10"/>
        </w:rPr>
        <w:object w:dxaOrig="1880" w:dyaOrig="360" w14:anchorId="7BC01607">
          <v:shape id="_x0000_i1782" type="#_x0000_t75" style="width:93.5pt;height:18.5pt" o:ole="">
            <v:imagedata r:id="rId1564" o:title=""/>
          </v:shape>
          <o:OLEObject Type="Embed" ProgID="Equation.DSMT4" ShapeID="_x0000_i1782" DrawAspect="Content" ObjectID="_1621774841" r:id="rId1565"/>
        </w:object>
      </w:r>
      <w:r w:rsidR="00EE419E" w:rsidRPr="00C751B4">
        <w:rPr>
          <w:b/>
        </w:rPr>
        <w:br/>
      </w:r>
      <w:r w:rsidR="00EE419E" w:rsidRPr="00C751B4">
        <w:rPr>
          <w:position w:val="-82"/>
        </w:rPr>
        <w:object w:dxaOrig="3180" w:dyaOrig="1840" w14:anchorId="7BC01608">
          <v:shape id="_x0000_i1783" type="#_x0000_t75" style="width:159pt;height:92pt" o:ole="">
            <v:imagedata r:id="rId1566" o:title=""/>
          </v:shape>
          <o:OLEObject Type="Embed" ProgID="Equation.DSMT4" ShapeID="_x0000_i1783" DrawAspect="Content" ObjectID="_1621774842" r:id="rId1567"/>
        </w:object>
      </w:r>
      <w:r w:rsidR="00D56665" w:rsidRPr="00C751B4">
        <w:rPr>
          <w:b/>
        </w:rPr>
        <w:br/>
      </w:r>
    </w:p>
    <w:p w14:paraId="7BC01055" w14:textId="77777777" w:rsidR="00EE419E" w:rsidRPr="00C751B4" w:rsidRDefault="007B00C5" w:rsidP="000F0010">
      <w:pPr>
        <w:pStyle w:val="Listeavsnitt"/>
        <w:numPr>
          <w:ilvl w:val="0"/>
          <w:numId w:val="96"/>
        </w:numPr>
        <w:rPr>
          <w:position w:val="-82"/>
        </w:rPr>
      </w:pPr>
      <w:r w:rsidRPr="00C751B4">
        <w:rPr>
          <w:b/>
          <w:position w:val="-10"/>
        </w:rPr>
        <w:object w:dxaOrig="1860" w:dyaOrig="360" w14:anchorId="7BC01609">
          <v:shape id="_x0000_i1784" type="#_x0000_t75" style="width:93pt;height:18.5pt" o:ole="">
            <v:imagedata r:id="rId1568" o:title=""/>
          </v:shape>
          <o:OLEObject Type="Embed" ProgID="Equation.DSMT4" ShapeID="_x0000_i1784" DrawAspect="Content" ObjectID="_1621774843" r:id="rId1569"/>
        </w:object>
      </w:r>
      <w:r w:rsidR="00EE419E" w:rsidRPr="00C751B4">
        <w:rPr>
          <w:b/>
        </w:rPr>
        <w:br/>
      </w:r>
      <w:r w:rsidR="00EE419E" w:rsidRPr="00C751B4">
        <w:rPr>
          <w:position w:val="-82"/>
        </w:rPr>
        <w:object w:dxaOrig="3140" w:dyaOrig="1840" w14:anchorId="7BC0160A">
          <v:shape id="_x0000_i1785" type="#_x0000_t75" style="width:156.5pt;height:92pt" o:ole="">
            <v:imagedata r:id="rId1570" o:title=""/>
          </v:shape>
          <o:OLEObject Type="Embed" ProgID="Equation.DSMT4" ShapeID="_x0000_i1785" DrawAspect="Content" ObjectID="_1621774844" r:id="rId1571"/>
        </w:object>
      </w:r>
    </w:p>
    <w:p w14:paraId="7BC01056" w14:textId="77777777" w:rsidR="00D56665" w:rsidRPr="00C751B4" w:rsidRDefault="000F0010" w:rsidP="00D56665">
      <w:pPr>
        <w:pStyle w:val="Overskrift2"/>
      </w:pPr>
      <w:r w:rsidRPr="00C751B4">
        <w:br w:type="page"/>
      </w:r>
      <w:bookmarkStart w:id="81" w:name="_Toc428876099"/>
      <w:r w:rsidR="00D56665" w:rsidRPr="00C751B4">
        <w:lastRenderedPageBreak/>
        <w:t xml:space="preserve">Å løse andregradslikninger med </w:t>
      </w:r>
      <w:r w:rsidR="00D56665" w:rsidRPr="00C751B4">
        <w:rPr>
          <w:i/>
        </w:rPr>
        <w:t xml:space="preserve">abc </w:t>
      </w:r>
      <w:r w:rsidR="00D56665" w:rsidRPr="00C751B4">
        <w:t>- formelen</w:t>
      </w:r>
      <w:bookmarkEnd w:id="81"/>
      <w:r w:rsidR="00D56665" w:rsidRPr="00C751B4">
        <w:t xml:space="preserve"> </w:t>
      </w:r>
    </w:p>
    <w:p w14:paraId="7BC01057" w14:textId="77777777" w:rsidR="00D56665" w:rsidRPr="00C751B4" w:rsidRDefault="00D56665" w:rsidP="00D56665"/>
    <w:p w14:paraId="7BC01058" w14:textId="77777777" w:rsidR="00D7055C" w:rsidRPr="00C751B4" w:rsidRDefault="009470E6" w:rsidP="00D7055C">
      <w:pPr>
        <w:rPr>
          <w:b/>
        </w:rPr>
      </w:pPr>
      <w:r w:rsidRPr="00C751B4">
        <w:rPr>
          <w:b/>
        </w:rPr>
        <w:t>1.6</w:t>
      </w:r>
      <w:r w:rsidR="00D7055C" w:rsidRPr="00C751B4">
        <w:rPr>
          <w:b/>
        </w:rPr>
        <w:t>.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0B" wp14:editId="7BC0160C">
            <wp:extent cx="628650" cy="447675"/>
            <wp:effectExtent l="0" t="0" r="0" b="9525"/>
            <wp:docPr id="87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055C" w:rsidRPr="00C751B4">
        <w:rPr>
          <w:b/>
        </w:rPr>
        <w:br/>
      </w:r>
      <w:r w:rsidR="00D7055C" w:rsidRPr="00C751B4">
        <w:t xml:space="preserve">Løs likningene ved å bruke </w:t>
      </w:r>
      <w:r w:rsidR="00D56665" w:rsidRPr="00C751B4">
        <w:rPr>
          <w:position w:val="-6"/>
        </w:rPr>
        <w:object w:dxaOrig="400" w:dyaOrig="260" w14:anchorId="7BC0160D">
          <v:shape id="_x0000_i1786" type="#_x0000_t75" style="width:20pt;height:12.5pt" o:ole="">
            <v:imagedata r:id="rId1572" o:title=""/>
          </v:shape>
          <o:OLEObject Type="Embed" ProgID="Equation.DSMT4" ShapeID="_x0000_i1786" DrawAspect="Content" ObjectID="_1621774845" r:id="rId1573"/>
        </w:object>
      </w:r>
      <w:r w:rsidR="00D7055C" w:rsidRPr="00C751B4">
        <w:rPr>
          <w:i/>
        </w:rPr>
        <w:t>-</w:t>
      </w:r>
      <w:r w:rsidR="00D56665" w:rsidRPr="00C751B4">
        <w:rPr>
          <w:i/>
        </w:rPr>
        <w:t xml:space="preserve"> </w:t>
      </w:r>
      <w:r w:rsidR="00D7055C" w:rsidRPr="00C751B4">
        <w:t>formelen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716"/>
      </w:tblGrid>
      <w:tr w:rsidR="00D7055C" w:rsidRPr="00C751B4" w14:paraId="7BC0105B" w14:textId="77777777" w:rsidTr="00EB7C2A">
        <w:tc>
          <w:tcPr>
            <w:tcW w:w="5716" w:type="dxa"/>
          </w:tcPr>
          <w:p w14:paraId="7BC01059" w14:textId="77777777" w:rsidR="00173648" w:rsidRPr="00C751B4" w:rsidRDefault="007B00C5" w:rsidP="00EE419E">
            <w:pPr>
              <w:numPr>
                <w:ilvl w:val="0"/>
                <w:numId w:val="3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20" w:dyaOrig="320" w14:anchorId="7BC0160E">
                <v:shape id="_x0000_i1787" type="#_x0000_t75" style="width:56pt;height:16pt" o:ole="">
                  <v:imagedata r:id="rId1574" o:title=""/>
                </v:shape>
                <o:OLEObject Type="Embed" ProgID="Equation.DSMT4" ShapeID="_x0000_i1787" DrawAspect="Content" ObjectID="_1621774846" r:id="rId1575"/>
              </w:object>
            </w:r>
          </w:p>
          <w:p w14:paraId="7BC0105A" w14:textId="77777777" w:rsidR="00D7055C" w:rsidRPr="00C751B4" w:rsidRDefault="00EE419E" w:rsidP="00173648">
            <w:pPr>
              <w:spacing w:after="0" w:line="240" w:lineRule="auto"/>
              <w:ind w:left="340"/>
            </w:pPr>
            <w:r w:rsidRPr="00C751B4">
              <w:rPr>
                <w:position w:val="-6"/>
              </w:rPr>
              <w:object w:dxaOrig="5080" w:dyaOrig="2880" w14:anchorId="7BC0160F">
                <v:shape id="_x0000_i1788" type="#_x0000_t75" style="width:254.5pt;height:2in" o:ole="">
                  <v:imagedata r:id="rId1576" o:title=""/>
                </v:shape>
                <o:OLEObject Type="Embed" ProgID="Equation.DSMT4" ShapeID="_x0000_i1788" DrawAspect="Content" ObjectID="_1621774847" r:id="rId1577"/>
              </w:object>
            </w:r>
            <w:r w:rsidR="00D7055C" w:rsidRPr="00C751B4">
              <w:rPr>
                <w:position w:val="-4"/>
              </w:rPr>
              <w:br/>
            </w:r>
          </w:p>
        </w:tc>
      </w:tr>
      <w:tr w:rsidR="00D7055C" w:rsidRPr="00C751B4" w14:paraId="7BC01060" w14:textId="77777777" w:rsidTr="00EB7C2A">
        <w:tc>
          <w:tcPr>
            <w:tcW w:w="5716" w:type="dxa"/>
          </w:tcPr>
          <w:p w14:paraId="7BC0105C" w14:textId="77777777" w:rsidR="00701967" w:rsidRPr="00C751B4" w:rsidRDefault="00701967" w:rsidP="00701967">
            <w:pPr>
              <w:spacing w:after="0" w:line="240" w:lineRule="auto"/>
              <w:ind w:left="340"/>
            </w:pPr>
            <w:r w:rsidRPr="00C751B4">
              <w:br w:type="page"/>
            </w:r>
          </w:p>
          <w:p w14:paraId="7BC0105D" w14:textId="77777777" w:rsidR="00D7055C" w:rsidRPr="00C751B4" w:rsidRDefault="007B00C5" w:rsidP="004246F7">
            <w:pPr>
              <w:numPr>
                <w:ilvl w:val="0"/>
                <w:numId w:val="35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20" w:dyaOrig="320" w14:anchorId="7BC01610">
                <v:shape id="_x0000_i1789" type="#_x0000_t75" style="width:56pt;height:16pt" o:ole="">
                  <v:imagedata r:id="rId1578" o:title=""/>
                </v:shape>
                <o:OLEObject Type="Embed" ProgID="Equation.DSMT4" ShapeID="_x0000_i1789" DrawAspect="Content" ObjectID="_1621774848" r:id="rId1579"/>
              </w:object>
            </w:r>
            <w:r w:rsidR="00D7055C" w:rsidRPr="00C751B4">
              <w:rPr>
                <w:position w:val="-4"/>
              </w:rPr>
              <w:br/>
            </w:r>
            <w:r w:rsidR="00EE419E" w:rsidRPr="00C751B4">
              <w:rPr>
                <w:position w:val="-6"/>
              </w:rPr>
              <w:object w:dxaOrig="5060" w:dyaOrig="2880" w14:anchorId="7BC01611">
                <v:shape id="_x0000_i1790" type="#_x0000_t75" style="width:253pt;height:2in" o:ole="">
                  <v:imagedata r:id="rId1580" o:title=""/>
                </v:shape>
                <o:OLEObject Type="Embed" ProgID="Equation.DSMT4" ShapeID="_x0000_i1790" DrawAspect="Content" ObjectID="_1621774849" r:id="rId1581"/>
              </w:object>
            </w:r>
            <w:r w:rsidR="00D7055C" w:rsidRPr="00C751B4">
              <w:rPr>
                <w:position w:val="-8"/>
              </w:rPr>
              <w:br/>
            </w:r>
            <w:r w:rsidR="00D7055C" w:rsidRPr="00C751B4">
              <w:rPr>
                <w:position w:val="-8"/>
              </w:rPr>
              <w:br/>
            </w:r>
          </w:p>
          <w:p w14:paraId="7BC0105E" w14:textId="77777777" w:rsidR="00D7055C" w:rsidRPr="00C751B4" w:rsidRDefault="007B00C5" w:rsidP="00EE419E">
            <w:pPr>
              <w:numPr>
                <w:ilvl w:val="0"/>
                <w:numId w:val="35"/>
              </w:numPr>
              <w:spacing w:after="0" w:line="240" w:lineRule="auto"/>
            </w:pPr>
            <w:r w:rsidRPr="00C751B4">
              <w:rPr>
                <w:position w:val="-4"/>
              </w:rPr>
              <w:object w:dxaOrig="1100" w:dyaOrig="300" w14:anchorId="7BC01612">
                <v:shape id="_x0000_i1791" type="#_x0000_t75" style="width:54.5pt;height:15pt" o:ole="">
                  <v:imagedata r:id="rId1582" o:title=""/>
                </v:shape>
                <o:OLEObject Type="Embed" ProgID="Equation.DSMT4" ShapeID="_x0000_i1791" DrawAspect="Content" ObjectID="_1621774850" r:id="rId1583"/>
              </w:object>
            </w:r>
            <w:r w:rsidR="00EE419E" w:rsidRPr="00C751B4">
              <w:br/>
            </w:r>
            <w:r w:rsidR="00EE419E" w:rsidRPr="00C751B4">
              <w:rPr>
                <w:position w:val="-12"/>
              </w:rPr>
              <w:object w:dxaOrig="5160" w:dyaOrig="2940" w14:anchorId="7BC01613">
                <v:shape id="_x0000_i1792" type="#_x0000_t75" style="width:258pt;height:147pt" o:ole="">
                  <v:imagedata r:id="rId1584" o:title=""/>
                </v:shape>
                <o:OLEObject Type="Embed" ProgID="Equation.DSMT4" ShapeID="_x0000_i1792" DrawAspect="Content" ObjectID="_1621774851" r:id="rId1585"/>
              </w:object>
            </w:r>
          </w:p>
          <w:p w14:paraId="7BC0105F" w14:textId="77777777" w:rsidR="00D7055C" w:rsidRPr="00C751B4" w:rsidRDefault="00D7055C" w:rsidP="00EE419E">
            <w:pPr>
              <w:spacing w:after="0" w:line="240" w:lineRule="auto"/>
            </w:pPr>
          </w:p>
        </w:tc>
      </w:tr>
    </w:tbl>
    <w:p w14:paraId="7BC01061" w14:textId="77777777" w:rsidR="00236CB8" w:rsidRPr="00C751B4" w:rsidRDefault="00236CB8"/>
    <w:tbl>
      <w:tblPr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897"/>
      </w:tblGrid>
      <w:tr w:rsidR="00255718" w:rsidRPr="00C751B4" w14:paraId="7BC01067" w14:textId="77777777" w:rsidTr="000F0010">
        <w:tc>
          <w:tcPr>
            <w:tcW w:w="8897" w:type="dxa"/>
          </w:tcPr>
          <w:p w14:paraId="7BC01062" w14:textId="77777777" w:rsidR="00D7055C" w:rsidRPr="00C751B4" w:rsidRDefault="009470E6" w:rsidP="0001731A">
            <w:pPr>
              <w:spacing w:after="0" w:line="240" w:lineRule="auto"/>
            </w:pPr>
            <w:r w:rsidRPr="00C751B4">
              <w:rPr>
                <w:b/>
              </w:rPr>
              <w:lastRenderedPageBreak/>
              <w:t>1.6</w:t>
            </w:r>
            <w:r w:rsidR="00D7055C" w:rsidRPr="00C751B4">
              <w:rPr>
                <w:b/>
              </w:rPr>
              <w:t>.6</w:t>
            </w:r>
            <w:r w:rsidR="006E7AB2" w:rsidRPr="00C751B4">
              <w:rPr>
                <w:b/>
                <w:noProof/>
                <w:lang w:eastAsia="nb-NO"/>
              </w:rPr>
              <w:drawing>
                <wp:inline distT="0" distB="0" distL="0" distR="0" wp14:anchorId="7BC01614" wp14:editId="7BC01615">
                  <wp:extent cx="628650" cy="447675"/>
                  <wp:effectExtent l="0" t="0" r="0" b="9525"/>
                  <wp:docPr id="880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55718" w:rsidRPr="00C751B4">
              <w:rPr>
                <w:b/>
              </w:rPr>
              <w:br/>
            </w:r>
            <w:r w:rsidR="00255718" w:rsidRPr="00C751B4">
              <w:t xml:space="preserve">Løs likningene ved å bruke </w:t>
            </w:r>
            <w:r w:rsidR="00581247" w:rsidRPr="00C751B4">
              <w:rPr>
                <w:position w:val="-6"/>
              </w:rPr>
              <w:object w:dxaOrig="400" w:dyaOrig="260" w14:anchorId="7BC01616">
                <v:shape id="_x0000_i1793" type="#_x0000_t75" style="width:20pt;height:12.5pt" o:ole="">
                  <v:imagedata r:id="rId1586" o:title=""/>
                </v:shape>
                <o:OLEObject Type="Embed" ProgID="Equation.DSMT4" ShapeID="_x0000_i1793" DrawAspect="Content" ObjectID="_1621774852" r:id="rId1587"/>
              </w:object>
            </w:r>
            <w:r w:rsidR="00255718" w:rsidRPr="00C751B4">
              <w:rPr>
                <w:i/>
              </w:rPr>
              <w:t>-</w:t>
            </w:r>
            <w:r w:rsidR="00581247" w:rsidRPr="00C751B4">
              <w:rPr>
                <w:i/>
              </w:rPr>
              <w:t xml:space="preserve"> </w:t>
            </w:r>
            <w:r w:rsidR="00255718" w:rsidRPr="00C751B4">
              <w:t>formelen</w:t>
            </w:r>
            <w:r w:rsidR="00612490" w:rsidRPr="00C751B4">
              <w:br/>
            </w:r>
          </w:p>
          <w:p w14:paraId="7BC01063" w14:textId="77777777" w:rsidR="00612490" w:rsidRPr="00C751B4" w:rsidRDefault="006E7AB2" w:rsidP="00463813">
            <w:pPr>
              <w:numPr>
                <w:ilvl w:val="0"/>
                <w:numId w:val="97"/>
              </w:numPr>
              <w:spacing w:after="0" w:line="240" w:lineRule="auto"/>
            </w:pPr>
            <w:r w:rsidRPr="00C751B4">
              <w:rPr>
                <w:b/>
                <w:noProof/>
                <w:lang w:eastAsia="nb-NO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7BC01617" wp14:editId="7BC01618">
                      <wp:simplePos x="0" y="0"/>
                      <wp:positionH relativeFrom="column">
                        <wp:posOffset>3902075</wp:posOffset>
                      </wp:positionH>
                      <wp:positionV relativeFrom="paragraph">
                        <wp:posOffset>-117475</wp:posOffset>
                      </wp:positionV>
                      <wp:extent cx="2171700" cy="1450340"/>
                      <wp:effectExtent l="6350" t="6350" r="460375" b="10160"/>
                      <wp:wrapSquare wrapText="bothSides"/>
                      <wp:docPr id="10" name="AutoShape 14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71700" cy="1450340"/>
                              </a:xfrm>
                              <a:prstGeom prst="cloudCallout">
                                <a:avLst>
                                  <a:gd name="adj1" fmla="val 68097"/>
                                  <a:gd name="adj2" fmla="val 1672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C0194F" w14:textId="77777777" w:rsidR="00976E17" w:rsidRDefault="00976E17" w:rsidP="00173648">
                                  <w:pPr>
                                    <w:spacing w:before="120"/>
                                  </w:pPr>
                                  <w:r>
                                    <w:t xml:space="preserve">Det er alltid lurt å sjekke om du kan forkorte før du setter inn i </w:t>
                                  </w:r>
                                  <w:r>
                                    <w:rPr>
                                      <w:i/>
                                    </w:rPr>
                                    <w:t>abc</w:t>
                                  </w:r>
                                  <w:r>
                                    <w:t>- formele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C01617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    <v:formulas>
                        <v:f eqn="sum #0 0 10800"/>
                        <v:f eqn="sum #1 0 10800"/>
                        <v:f eqn="cosatan2 10800 @0 @1"/>
                        <v:f eqn="sinatan2 10800 @0 @1"/>
                        <v:f eqn="sum @2 10800 0"/>
                        <v:f eqn="sum @3 10800 0"/>
                        <v:f eqn="sum @4 0 #0"/>
                        <v:f eqn="sum @5 0 #1"/>
                        <v:f eqn="mod @6 @7 0"/>
                        <v:f eqn="prod 600 11 1"/>
                        <v:f eqn="sum @8 0 @9"/>
                        <v:f eqn="prod @10 1 3"/>
                        <v:f eqn="prod 600 3 1"/>
                        <v:f eqn="sum @11 @12 0"/>
                        <v:f eqn="prod @13 @6 @8"/>
                        <v:f eqn="prod @13 @7 @8"/>
                        <v:f eqn="sum @14 #0 0"/>
                        <v:f eqn="sum @15 #1 0"/>
                        <v:f eqn="prod 600 8 1"/>
                        <v:f eqn="prod @11 2 1"/>
                        <v:f eqn="sum @18 @19 0"/>
                        <v:f eqn="prod @20 @6 @8"/>
                        <v:f eqn="prod @20 @7 @8"/>
                        <v:f eqn="sum @21 #0 0"/>
                        <v:f eqn="sum @22 #1 0"/>
                        <v:f eqn="prod 600 2 1"/>
                        <v:f eqn="sum #0 600 0"/>
                        <v:f eqn="sum #0 0 600"/>
                        <v:f eqn="sum #1 600 0"/>
                        <v:f eqn="sum #1 0 600"/>
                        <v:f eqn="sum @16 @25 0"/>
                        <v:f eqn="sum @16 0 @25"/>
                        <v:f eqn="sum @17 @25 0"/>
                        <v:f eqn="sum @17 0 @25"/>
                        <v:f eqn="sum @23 @12 0"/>
                        <v:f eqn="sum @23 0 @12"/>
                        <v:f eqn="sum @24 @12 0"/>
                        <v:f eqn="sum @24 0 @12"/>
                        <v:f eqn="val #0"/>
                        <v:f eqn="val #1"/>
                      </v:formulas>
                      <v:path o:extrusionok="f" o:connecttype="custom" o:connectlocs="67,10800;10800,21577;21582,10800;10800,1235;@38,@39" textboxrect="2977,3262,17087,17337"/>
                      <v:handles>
                        <v:h position="#0,#1"/>
                      </v:handles>
                      <o:complex v:ext="view"/>
                    </v:shapetype>
                    <v:shape id="AutoShape 1421" o:spid="_x0000_s1036" type="#_x0000_t106" style="position:absolute;left:0;text-align:left;margin-left:307.25pt;margin-top:-9.25pt;width:171pt;height:114.2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" adj="25509,14413" strokecolor="#4f81bd">
                      <v:textbox>
                        <w:txbxContent>
                          <w:p w14:paraId="7BC0194F" w14:textId="77777777" w:rsidR="00976E17" w:rsidRDefault="00976E17" w:rsidP="00173648">
                            <w:pPr>
                              <w:spacing w:before="120"/>
                            </w:pPr>
                            <w:r>
                              <w:t xml:space="preserve">Det er alltid lurt å sjekke om du kan forkorte før du setter inn i </w:t>
                            </w:r>
                            <w:r>
                              <w:rPr>
                                <w:i/>
                              </w:rPr>
                              <w:t>abc</w:t>
                            </w:r>
                            <w:r>
                              <w:t>- formelen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EE419E" w:rsidRPr="00C751B4">
              <w:rPr>
                <w:position w:val="-6"/>
              </w:rPr>
              <w:object w:dxaOrig="2299" w:dyaOrig="320" w14:anchorId="7BC01619">
                <v:shape id="_x0000_i1794" type="#_x0000_t75" style="width:114.5pt;height:16pt" o:ole="">
                  <v:imagedata r:id="rId1588" o:title=""/>
                </v:shape>
                <o:OLEObject Type="Embed" ProgID="Equation.DSMT4" ShapeID="_x0000_i1794" DrawAspect="Content" ObjectID="_1621774853" r:id="rId1589"/>
              </w:object>
            </w:r>
            <w:r w:rsidR="00EE419E" w:rsidRPr="00C751B4">
              <w:br/>
            </w:r>
            <w:r w:rsidR="00110DE5" w:rsidRPr="00C751B4">
              <w:rPr>
                <w:color w:val="0000FF"/>
              </w:rPr>
              <w:t xml:space="preserve">Her er det lurt å dividere alle ledd med 270 </w:t>
            </w:r>
            <w:r w:rsidR="004E5483" w:rsidRPr="00C751B4">
              <w:rPr>
                <w:color w:val="0000FF"/>
              </w:rPr>
              <w:t xml:space="preserve">før vi setter </w:t>
            </w:r>
            <w:r w:rsidR="00110DE5" w:rsidRPr="00C751B4">
              <w:rPr>
                <w:color w:val="0000FF"/>
              </w:rPr>
              <w:t xml:space="preserve">inn i </w:t>
            </w:r>
            <w:r w:rsidR="00581247" w:rsidRPr="00C751B4">
              <w:rPr>
                <w:color w:val="0000FF"/>
                <w:position w:val="-6"/>
              </w:rPr>
              <w:object w:dxaOrig="400" w:dyaOrig="260" w14:anchorId="7BC0161A">
                <v:shape id="_x0000_i1795" type="#_x0000_t75" style="width:20pt;height:12.5pt" o:ole="">
                  <v:imagedata r:id="rId1590" o:title=""/>
                </v:shape>
                <o:OLEObject Type="Embed" ProgID="Equation.DSMT4" ShapeID="_x0000_i1795" DrawAspect="Content" ObjectID="_1621774854" r:id="rId1591"/>
              </w:object>
            </w:r>
            <w:r w:rsidR="00110DE5" w:rsidRPr="00C751B4">
              <w:rPr>
                <w:color w:val="0000FF"/>
              </w:rPr>
              <w:t>-</w:t>
            </w:r>
            <w:r w:rsidR="00581247" w:rsidRPr="00C751B4">
              <w:rPr>
                <w:color w:val="0000FF"/>
              </w:rPr>
              <w:t xml:space="preserve"> </w:t>
            </w:r>
            <w:r w:rsidR="00110DE5" w:rsidRPr="00C751B4">
              <w:rPr>
                <w:color w:val="0000FF"/>
              </w:rPr>
              <w:t xml:space="preserve">formelen. </w:t>
            </w:r>
            <w:r w:rsidR="00110DE5" w:rsidRPr="00C751B4">
              <w:rPr>
                <w:color w:val="0000FF"/>
              </w:rPr>
              <w:br/>
            </w:r>
            <w:r w:rsidR="00110DE5" w:rsidRPr="00C751B4">
              <w:rPr>
                <w:color w:val="0000FF"/>
              </w:rPr>
              <w:br/>
              <w:t>Vi får da</w:t>
            </w:r>
            <w:r w:rsidR="00110DE5" w:rsidRPr="00C751B4">
              <w:rPr>
                <w:color w:val="FF0000"/>
                <w:position w:val="-6"/>
              </w:rPr>
              <w:t xml:space="preserve"> </w:t>
            </w:r>
            <w:r w:rsidR="00EE419E" w:rsidRPr="00C751B4">
              <w:br/>
            </w:r>
            <w:r w:rsidR="00EE419E" w:rsidRPr="00C751B4">
              <w:br/>
            </w:r>
            <w:r w:rsidR="00EE419E" w:rsidRPr="00C751B4">
              <w:rPr>
                <w:position w:val="-96"/>
              </w:rPr>
              <w:object w:dxaOrig="4940" w:dyaOrig="2020" w14:anchorId="7BC0161B">
                <v:shape id="_x0000_i1796" type="#_x0000_t75" style="width:247pt;height:101pt" o:ole="">
                  <v:imagedata r:id="rId1592" o:title=""/>
                </v:shape>
                <o:OLEObject Type="Embed" ProgID="Equation.DSMT4" ShapeID="_x0000_i1796" DrawAspect="Content" ObjectID="_1621774855" r:id="rId1593"/>
              </w:object>
            </w:r>
            <w:r w:rsidR="00EE419E" w:rsidRPr="00C751B4">
              <w:br/>
            </w:r>
            <w:r w:rsidR="00581247" w:rsidRPr="00C751B4">
              <w:br/>
            </w:r>
          </w:p>
          <w:p w14:paraId="7BC01064" w14:textId="77777777" w:rsidR="00AA7FC7" w:rsidRPr="00C751B4" w:rsidRDefault="00612490" w:rsidP="00463813">
            <w:pPr>
              <w:numPr>
                <w:ilvl w:val="0"/>
                <w:numId w:val="97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780" w:dyaOrig="320" w14:anchorId="7BC0161C">
                <v:shape id="_x0000_i1797" type="#_x0000_t75" style="width:89.5pt;height:16pt" o:ole="">
                  <v:imagedata r:id="rId1594" o:title=""/>
                </v:shape>
                <o:OLEObject Type="Embed" ProgID="Equation.DSMT4" ShapeID="_x0000_i1797" DrawAspect="Content" ObjectID="_1621774856" r:id="rId1595"/>
              </w:object>
            </w:r>
            <w:r w:rsidR="00EE419E" w:rsidRPr="00C751B4">
              <w:br/>
            </w:r>
            <w:r w:rsidR="00110DE5" w:rsidRPr="00C751B4">
              <w:rPr>
                <w:color w:val="0000FF"/>
              </w:rPr>
              <w:t xml:space="preserve">Her er det lurt å dividere alle ledd med 90 </w:t>
            </w:r>
            <w:r w:rsidR="004E5483" w:rsidRPr="00C751B4">
              <w:rPr>
                <w:color w:val="0000FF"/>
              </w:rPr>
              <w:t xml:space="preserve">før vi setter </w:t>
            </w:r>
            <w:r w:rsidR="00110DE5" w:rsidRPr="00C751B4">
              <w:rPr>
                <w:color w:val="0000FF"/>
              </w:rPr>
              <w:t xml:space="preserve">inn i </w:t>
            </w:r>
            <w:r w:rsidR="00581247" w:rsidRPr="00C751B4">
              <w:rPr>
                <w:color w:val="0000FF"/>
                <w:position w:val="-6"/>
              </w:rPr>
              <w:object w:dxaOrig="400" w:dyaOrig="260" w14:anchorId="7BC0161D">
                <v:shape id="_x0000_i1798" type="#_x0000_t75" style="width:20pt;height:12.5pt" o:ole="">
                  <v:imagedata r:id="rId1596" o:title=""/>
                </v:shape>
                <o:OLEObject Type="Embed" ProgID="Equation.DSMT4" ShapeID="_x0000_i1798" DrawAspect="Content" ObjectID="_1621774857" r:id="rId1597"/>
              </w:object>
            </w:r>
            <w:r w:rsidR="00110DE5" w:rsidRPr="00C751B4">
              <w:rPr>
                <w:color w:val="0000FF"/>
              </w:rPr>
              <w:t>-</w:t>
            </w:r>
            <w:r w:rsidR="00581247" w:rsidRPr="00C751B4">
              <w:rPr>
                <w:color w:val="0000FF"/>
              </w:rPr>
              <w:t xml:space="preserve"> </w:t>
            </w:r>
            <w:r w:rsidR="00110DE5" w:rsidRPr="00C751B4">
              <w:rPr>
                <w:color w:val="0000FF"/>
              </w:rPr>
              <w:t xml:space="preserve">formelen. </w:t>
            </w:r>
            <w:r w:rsidR="00110DE5" w:rsidRPr="00C751B4">
              <w:rPr>
                <w:color w:val="0000FF"/>
              </w:rPr>
              <w:br/>
            </w:r>
            <w:r w:rsidR="00110DE5" w:rsidRPr="00C751B4">
              <w:rPr>
                <w:color w:val="0000FF"/>
              </w:rPr>
              <w:br/>
              <w:t>Vi får da</w:t>
            </w:r>
            <w:r w:rsidR="00EE419E" w:rsidRPr="00C751B4">
              <w:rPr>
                <w:color w:val="FF0000"/>
                <w:position w:val="-6"/>
              </w:rPr>
              <w:t xml:space="preserve"> </w:t>
            </w:r>
            <w:r w:rsidR="00EE419E" w:rsidRPr="00C751B4">
              <w:rPr>
                <w:color w:val="FF0000"/>
                <w:position w:val="-6"/>
              </w:rPr>
              <w:br/>
            </w:r>
            <w:r w:rsidR="00EE419E" w:rsidRPr="00C751B4">
              <w:rPr>
                <w:color w:val="FF0000"/>
                <w:position w:val="-6"/>
              </w:rPr>
              <w:br/>
            </w:r>
            <w:r w:rsidR="00EE419E" w:rsidRPr="00C751B4">
              <w:rPr>
                <w:position w:val="-148"/>
              </w:rPr>
              <w:object w:dxaOrig="4480" w:dyaOrig="3060" w14:anchorId="7BC0161E">
                <v:shape id="_x0000_i1799" type="#_x0000_t75" style="width:224.5pt;height:153pt" o:ole="">
                  <v:imagedata r:id="rId1598" o:title=""/>
                </v:shape>
                <o:OLEObject Type="Embed" ProgID="Equation.DSMT4" ShapeID="_x0000_i1799" DrawAspect="Content" ObjectID="_1621774858" r:id="rId1599"/>
              </w:object>
            </w:r>
          </w:p>
          <w:p w14:paraId="7BC01065" w14:textId="77777777" w:rsidR="00C67BFD" w:rsidRPr="00C751B4" w:rsidRDefault="00C67BFD" w:rsidP="0001731A">
            <w:pPr>
              <w:spacing w:after="0" w:line="240" w:lineRule="auto"/>
            </w:pPr>
          </w:p>
          <w:p w14:paraId="7BC01066" w14:textId="77777777" w:rsidR="00C67BFD" w:rsidRPr="00C751B4" w:rsidRDefault="00C67BFD" w:rsidP="0001731A">
            <w:pPr>
              <w:spacing w:after="0" w:line="240" w:lineRule="auto"/>
              <w:ind w:left="340"/>
            </w:pPr>
          </w:p>
        </w:tc>
      </w:tr>
      <w:tr w:rsidR="00EB7C2A" w:rsidRPr="00C751B4" w14:paraId="7BC01069" w14:textId="77777777" w:rsidTr="004543EE">
        <w:trPr>
          <w:trHeight w:val="2372"/>
        </w:trPr>
        <w:tc>
          <w:tcPr>
            <w:tcW w:w="8897" w:type="dxa"/>
          </w:tcPr>
          <w:p w14:paraId="7BC01068" w14:textId="77777777" w:rsidR="00EB7C2A" w:rsidRPr="00C751B4" w:rsidRDefault="00EB7C2A" w:rsidP="0001731A">
            <w:pPr>
              <w:spacing w:after="0" w:line="240" w:lineRule="auto"/>
            </w:pPr>
          </w:p>
        </w:tc>
      </w:tr>
    </w:tbl>
    <w:tbl>
      <w:tblPr>
        <w:tblW w:w="0" w:type="auto"/>
        <w:tblLook w:val="04A0" w:firstRow="1" w:lastRow="0" w:firstColumn="1" w:lastColumn="0" w:noHBand="0" w:noVBand="1"/>
      </w:tblPr>
      <w:tblGrid>
        <w:gridCol w:w="7738"/>
      </w:tblGrid>
      <w:tr w:rsidR="00EE419E" w:rsidRPr="00C751B4" w14:paraId="7BC0106E" w14:textId="77777777" w:rsidTr="00EE419E">
        <w:tc>
          <w:tcPr>
            <w:tcW w:w="7738" w:type="dxa"/>
          </w:tcPr>
          <w:p w14:paraId="7BC0106A" w14:textId="77777777" w:rsidR="00255718" w:rsidRPr="00C751B4" w:rsidRDefault="009470E6" w:rsidP="00EE419E">
            <w:pPr>
              <w:spacing w:after="0" w:line="240" w:lineRule="auto"/>
            </w:pPr>
            <w:r w:rsidRPr="00C751B4">
              <w:rPr>
                <w:b/>
              </w:rPr>
              <w:lastRenderedPageBreak/>
              <w:t>1.6</w:t>
            </w:r>
            <w:r w:rsidR="00D7055C" w:rsidRPr="00C751B4">
              <w:rPr>
                <w:b/>
              </w:rPr>
              <w:t>.7</w:t>
            </w:r>
            <w:r w:rsidR="006E7AB2" w:rsidRPr="00C751B4">
              <w:rPr>
                <w:b/>
                <w:noProof/>
                <w:lang w:eastAsia="nb-NO"/>
              </w:rPr>
              <w:drawing>
                <wp:inline distT="0" distB="0" distL="0" distR="0" wp14:anchorId="7BC0161F" wp14:editId="7BC01620">
                  <wp:extent cx="628650" cy="447675"/>
                  <wp:effectExtent l="0" t="0" r="0" b="9525"/>
                  <wp:docPr id="888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55718" w:rsidRPr="00C751B4">
              <w:rPr>
                <w:b/>
              </w:rPr>
              <w:br/>
            </w:r>
            <w:r w:rsidR="00255718" w:rsidRPr="00C751B4">
              <w:t>Løs likningene ved å bruke</w:t>
            </w:r>
            <w:r w:rsidR="00EB7C2A" w:rsidRPr="00C751B4">
              <w:t xml:space="preserve"> </w:t>
            </w:r>
            <w:r w:rsidR="00EB7C2A" w:rsidRPr="00C751B4">
              <w:rPr>
                <w:position w:val="-6"/>
              </w:rPr>
              <w:object w:dxaOrig="400" w:dyaOrig="260" w14:anchorId="7BC01621">
                <v:shape id="_x0000_i1800" type="#_x0000_t75" style="width:20pt;height:12.5pt" o:ole="">
                  <v:imagedata r:id="rId1600" o:title=""/>
                </v:shape>
                <o:OLEObject Type="Embed" ProgID="Equation.DSMT4" ShapeID="_x0000_i1800" DrawAspect="Content" ObjectID="_1621774859" r:id="rId1601"/>
              </w:object>
            </w:r>
            <w:r w:rsidR="00255718" w:rsidRPr="00C751B4">
              <w:rPr>
                <w:i/>
              </w:rPr>
              <w:t>-</w:t>
            </w:r>
            <w:r w:rsidR="00EB7C2A" w:rsidRPr="00C751B4">
              <w:rPr>
                <w:i/>
              </w:rPr>
              <w:t xml:space="preserve"> </w:t>
            </w:r>
            <w:r w:rsidR="00612490" w:rsidRPr="00C751B4">
              <w:t>formelen</w:t>
            </w:r>
            <w:r w:rsidR="00EE419E" w:rsidRPr="00C751B4">
              <w:br/>
            </w:r>
          </w:p>
          <w:p w14:paraId="7BC0106B" w14:textId="77777777" w:rsidR="00255718" w:rsidRPr="00C751B4" w:rsidRDefault="007B00C5" w:rsidP="004246F7">
            <w:pPr>
              <w:numPr>
                <w:ilvl w:val="0"/>
                <w:numId w:val="36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400" w:dyaOrig="320" w14:anchorId="7BC01622">
                <v:shape id="_x0000_i1801" type="#_x0000_t75" style="width:69.5pt;height:16pt" o:ole="">
                  <v:imagedata r:id="rId1602" o:title=""/>
                </v:shape>
                <o:OLEObject Type="Embed" ProgID="Equation.DSMT4" ShapeID="_x0000_i1801" DrawAspect="Content" ObjectID="_1621774860" r:id="rId1603"/>
              </w:object>
            </w:r>
          </w:p>
          <w:p w14:paraId="7BC0106C" w14:textId="77777777" w:rsidR="00255718" w:rsidRPr="00C751B4" w:rsidRDefault="00F07FCD" w:rsidP="00EE419E">
            <w:pPr>
              <w:spacing w:after="0" w:line="240" w:lineRule="auto"/>
              <w:ind w:left="340"/>
              <w:rPr>
                <w:color w:val="0000FF"/>
              </w:rPr>
            </w:pPr>
            <w:r w:rsidRPr="00C751B4">
              <w:rPr>
                <w:color w:val="0000FF"/>
              </w:rPr>
              <w:t xml:space="preserve">Her er det lurt å dividere alle ledd med 3 </w:t>
            </w:r>
            <w:r w:rsidR="007B3D96" w:rsidRPr="00C751B4">
              <w:rPr>
                <w:color w:val="0000FF"/>
              </w:rPr>
              <w:t xml:space="preserve">før vi setter </w:t>
            </w:r>
            <w:r w:rsidRPr="00C751B4">
              <w:rPr>
                <w:color w:val="0000FF"/>
              </w:rPr>
              <w:t xml:space="preserve">inn i </w:t>
            </w:r>
            <w:r w:rsidR="00EB7C2A" w:rsidRPr="00C751B4">
              <w:rPr>
                <w:color w:val="0000FF"/>
                <w:position w:val="-6"/>
              </w:rPr>
              <w:object w:dxaOrig="400" w:dyaOrig="260" w14:anchorId="7BC01623">
                <v:shape id="_x0000_i1802" type="#_x0000_t75" style="width:20pt;height:12.5pt" o:ole="">
                  <v:imagedata r:id="rId1604" o:title=""/>
                </v:shape>
                <o:OLEObject Type="Embed" ProgID="Equation.DSMT4" ShapeID="_x0000_i1802" DrawAspect="Content" ObjectID="_1621774861" r:id="rId1605"/>
              </w:object>
            </w:r>
            <w:r w:rsidR="00943C68" w:rsidRPr="00C751B4">
              <w:rPr>
                <w:color w:val="0000FF"/>
              </w:rPr>
              <w:t>-</w:t>
            </w:r>
            <w:r w:rsidR="00EB7C2A" w:rsidRPr="00C751B4">
              <w:rPr>
                <w:color w:val="0000FF"/>
              </w:rPr>
              <w:t xml:space="preserve"> </w:t>
            </w:r>
            <w:r w:rsidRPr="00C751B4">
              <w:rPr>
                <w:color w:val="0000FF"/>
              </w:rPr>
              <w:t xml:space="preserve">formelen. </w:t>
            </w:r>
            <w:r w:rsidR="00943C68" w:rsidRPr="00C751B4">
              <w:rPr>
                <w:color w:val="0000FF"/>
              </w:rPr>
              <w:br/>
            </w:r>
            <w:r w:rsidR="00943C68" w:rsidRPr="00C751B4">
              <w:rPr>
                <w:color w:val="0000FF"/>
              </w:rPr>
              <w:br/>
              <w:t>Vi får da</w:t>
            </w:r>
            <w:r w:rsidR="00EE419E" w:rsidRPr="00C751B4">
              <w:rPr>
                <w:color w:val="0000FF"/>
              </w:rPr>
              <w:br/>
            </w:r>
            <w:r w:rsidR="00EE419E" w:rsidRPr="00C751B4">
              <w:rPr>
                <w:color w:val="0000FF"/>
              </w:rPr>
              <w:tab/>
            </w:r>
            <w:r w:rsidR="00F43585" w:rsidRPr="00C751B4">
              <w:rPr>
                <w:position w:val="-208"/>
              </w:rPr>
              <w:tab/>
            </w:r>
            <w:r w:rsidR="00EE419E" w:rsidRPr="00C751B4">
              <w:rPr>
                <w:position w:val="-12"/>
              </w:rPr>
              <w:object w:dxaOrig="4819" w:dyaOrig="2940" w14:anchorId="7BC01624">
                <v:shape id="_x0000_i1803" type="#_x0000_t75" style="width:240.5pt;height:147pt" o:ole="">
                  <v:imagedata r:id="rId1606" o:title=""/>
                </v:shape>
                <o:OLEObject Type="Embed" ProgID="Equation.DSMT4" ShapeID="_x0000_i1803" DrawAspect="Content" ObjectID="_1621774862" r:id="rId1607"/>
              </w:object>
            </w:r>
            <w:r w:rsidR="00255718" w:rsidRPr="00C751B4">
              <w:rPr>
                <w:position w:val="-208"/>
              </w:rPr>
              <w:br/>
            </w:r>
          </w:p>
          <w:p w14:paraId="7BC0106D" w14:textId="77777777" w:rsidR="00255718" w:rsidRPr="00C751B4" w:rsidRDefault="00255718" w:rsidP="00464AF4">
            <w:pPr>
              <w:spacing w:after="0" w:line="240" w:lineRule="auto"/>
              <w:ind w:left="340"/>
            </w:pPr>
          </w:p>
        </w:tc>
      </w:tr>
      <w:tr w:rsidR="00EE419E" w:rsidRPr="00C751B4" w14:paraId="7BC01072" w14:textId="77777777" w:rsidTr="00EE419E">
        <w:tc>
          <w:tcPr>
            <w:tcW w:w="7738" w:type="dxa"/>
          </w:tcPr>
          <w:p w14:paraId="7BC0106F" w14:textId="77777777" w:rsidR="00F43585" w:rsidRPr="00C751B4" w:rsidRDefault="00581247" w:rsidP="00464AF4">
            <w:pPr>
              <w:numPr>
                <w:ilvl w:val="0"/>
                <w:numId w:val="36"/>
              </w:numPr>
              <w:spacing w:after="0" w:line="240" w:lineRule="auto"/>
            </w:pPr>
            <w:r w:rsidRPr="00C751B4">
              <w:br w:type="page"/>
            </w:r>
            <w:r w:rsidR="007B00C5" w:rsidRPr="00C751B4">
              <w:rPr>
                <w:position w:val="-6"/>
              </w:rPr>
              <w:object w:dxaOrig="1540" w:dyaOrig="320" w14:anchorId="7BC01625">
                <v:shape id="_x0000_i1804" type="#_x0000_t75" style="width:77pt;height:16pt" o:ole="">
                  <v:imagedata r:id="rId1608" o:title=""/>
                </v:shape>
                <o:OLEObject Type="Embed" ProgID="Equation.DSMT4" ShapeID="_x0000_i1804" DrawAspect="Content" ObjectID="_1621774863" r:id="rId1609"/>
              </w:object>
            </w:r>
            <w:r w:rsidR="00EE419E" w:rsidRPr="00C751B4">
              <w:br/>
            </w:r>
            <w:r w:rsidR="00943C68" w:rsidRPr="00C751B4">
              <w:rPr>
                <w:color w:val="0000FF"/>
              </w:rPr>
              <w:t xml:space="preserve">Her er det lurt å dividere alle ledd med </w:t>
            </w:r>
            <w:r w:rsidR="007B3D96" w:rsidRPr="00C751B4">
              <w:rPr>
                <w:color w:val="0000FF"/>
                <w:position w:val="-4"/>
              </w:rPr>
              <w:object w:dxaOrig="300" w:dyaOrig="240" w14:anchorId="7BC01626">
                <v:shape id="_x0000_i1805" type="#_x0000_t75" style="width:15pt;height:12pt" o:ole="">
                  <v:imagedata r:id="rId1610" o:title=""/>
                </v:shape>
                <o:OLEObject Type="Embed" ProgID="Equation.DSMT4" ShapeID="_x0000_i1805" DrawAspect="Content" ObjectID="_1621774864" r:id="rId1611"/>
              </w:object>
            </w:r>
            <w:r w:rsidR="007B3D96" w:rsidRPr="00C751B4">
              <w:rPr>
                <w:color w:val="0000FF"/>
              </w:rPr>
              <w:t xml:space="preserve"> før vi setter </w:t>
            </w:r>
            <w:r w:rsidR="00943C68" w:rsidRPr="00C751B4">
              <w:rPr>
                <w:color w:val="0000FF"/>
              </w:rPr>
              <w:t xml:space="preserve">inn i </w:t>
            </w:r>
            <w:r w:rsidRPr="00C751B4">
              <w:rPr>
                <w:color w:val="0000FF"/>
                <w:position w:val="-6"/>
              </w:rPr>
              <w:object w:dxaOrig="400" w:dyaOrig="260" w14:anchorId="7BC01627">
                <v:shape id="_x0000_i1806" type="#_x0000_t75" style="width:20pt;height:12.5pt" o:ole="">
                  <v:imagedata r:id="rId1612" o:title=""/>
                </v:shape>
                <o:OLEObject Type="Embed" ProgID="Equation.DSMT4" ShapeID="_x0000_i1806" DrawAspect="Content" ObjectID="_1621774865" r:id="rId1613"/>
              </w:object>
            </w:r>
            <w:r w:rsidR="00943C68" w:rsidRPr="00C751B4">
              <w:rPr>
                <w:color w:val="0000FF"/>
              </w:rPr>
              <w:t>-</w:t>
            </w:r>
            <w:r w:rsidRPr="00C751B4">
              <w:rPr>
                <w:color w:val="0000FF"/>
              </w:rPr>
              <w:t xml:space="preserve"> </w:t>
            </w:r>
            <w:r w:rsidR="00943C68" w:rsidRPr="00C751B4">
              <w:rPr>
                <w:color w:val="0000FF"/>
              </w:rPr>
              <w:t xml:space="preserve">formelen. </w:t>
            </w:r>
            <w:r w:rsidR="00943C68" w:rsidRPr="00C751B4">
              <w:rPr>
                <w:color w:val="0000FF"/>
              </w:rPr>
              <w:br/>
            </w:r>
            <w:r w:rsidR="00943C68" w:rsidRPr="00C751B4">
              <w:rPr>
                <w:color w:val="0000FF"/>
              </w:rPr>
              <w:br/>
              <w:t>Vi får da</w:t>
            </w:r>
            <w:r w:rsidR="00943C68" w:rsidRPr="00C751B4">
              <w:rPr>
                <w:color w:val="0000FF"/>
              </w:rPr>
              <w:br/>
            </w:r>
            <w:r w:rsidR="007B3D96" w:rsidRPr="00C751B4">
              <w:rPr>
                <w:position w:val="-214"/>
              </w:rPr>
              <w:tab/>
            </w:r>
            <w:r w:rsidR="00F43585" w:rsidRPr="00C751B4">
              <w:rPr>
                <w:position w:val="-214"/>
              </w:rPr>
              <w:tab/>
            </w:r>
            <w:r w:rsidR="00EE419E" w:rsidRPr="00C751B4">
              <w:rPr>
                <w:position w:val="-12"/>
              </w:rPr>
              <w:object w:dxaOrig="5140" w:dyaOrig="2940" w14:anchorId="7BC01628">
                <v:shape id="_x0000_i1807" type="#_x0000_t75" style="width:257.5pt;height:147pt" o:ole="">
                  <v:imagedata r:id="rId1614" o:title=""/>
                </v:shape>
                <o:OLEObject Type="Embed" ProgID="Equation.DSMT4" ShapeID="_x0000_i1807" DrawAspect="Content" ObjectID="_1621774866" r:id="rId1615"/>
              </w:object>
            </w:r>
            <w:r w:rsidR="00255718" w:rsidRPr="00C751B4">
              <w:rPr>
                <w:position w:val="-214"/>
              </w:rPr>
              <w:br/>
            </w:r>
          </w:p>
          <w:p w14:paraId="7BC01070" w14:textId="77777777" w:rsidR="00255718" w:rsidRPr="00C751B4" w:rsidRDefault="007B00C5" w:rsidP="004246F7">
            <w:pPr>
              <w:numPr>
                <w:ilvl w:val="0"/>
                <w:numId w:val="36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20" w:dyaOrig="320" w14:anchorId="7BC01629">
                <v:shape id="_x0000_i1808" type="#_x0000_t75" style="width:56pt;height:16pt" o:ole="">
                  <v:imagedata r:id="rId1616" o:title=""/>
                </v:shape>
                <o:OLEObject Type="Embed" ProgID="Equation.DSMT4" ShapeID="_x0000_i1808" DrawAspect="Content" ObjectID="_1621774867" r:id="rId1617"/>
              </w:object>
            </w:r>
            <w:r w:rsidR="00943C68" w:rsidRPr="00C751B4">
              <w:rPr>
                <w:position w:val="-6"/>
              </w:rPr>
              <w:br/>
            </w:r>
            <w:r w:rsidR="00EE419E" w:rsidRPr="00C751B4">
              <w:rPr>
                <w:position w:val="-20"/>
              </w:rPr>
              <w:object w:dxaOrig="4520" w:dyaOrig="3019" w14:anchorId="7BC0162A">
                <v:shape id="_x0000_i1809" type="#_x0000_t75" style="width:226pt;height:151pt" o:ole="">
                  <v:imagedata r:id="rId1618" o:title=""/>
                </v:shape>
                <o:OLEObject Type="Embed" ProgID="Equation.DSMT4" ShapeID="_x0000_i1809" DrawAspect="Content" ObjectID="_1621774868" r:id="rId1619"/>
              </w:object>
            </w:r>
          </w:p>
          <w:p w14:paraId="7BC01071" w14:textId="77777777" w:rsidR="00E662DD" w:rsidRPr="00C751B4" w:rsidRDefault="00E662DD" w:rsidP="00464AF4">
            <w:pPr>
              <w:spacing w:after="0" w:line="240" w:lineRule="auto"/>
              <w:ind w:left="340"/>
            </w:pPr>
          </w:p>
        </w:tc>
      </w:tr>
    </w:tbl>
    <w:p w14:paraId="7BC01073" w14:textId="77777777" w:rsidR="00A30717" w:rsidRPr="00C751B4" w:rsidRDefault="00A30717" w:rsidP="00A30717">
      <w:pPr>
        <w:spacing w:after="0"/>
        <w:rPr>
          <w:vanish/>
        </w:rPr>
      </w:pPr>
    </w:p>
    <w:tbl>
      <w:tblPr>
        <w:tblpPr w:leftFromText="141" w:rightFromText="141" w:horzAnchor="margin" w:tblpY="345"/>
        <w:tblW w:w="8897" w:type="dxa"/>
        <w:tblLook w:val="04A0" w:firstRow="1" w:lastRow="0" w:firstColumn="1" w:lastColumn="0" w:noHBand="0" w:noVBand="1"/>
      </w:tblPr>
      <w:tblGrid>
        <w:gridCol w:w="7738"/>
        <w:gridCol w:w="1159"/>
      </w:tblGrid>
      <w:tr w:rsidR="00EE419E" w:rsidRPr="00C751B4" w14:paraId="7BC01075" w14:textId="77777777" w:rsidTr="00EE419E">
        <w:trPr>
          <w:gridAfter w:val="1"/>
          <w:wAfter w:w="1159" w:type="dxa"/>
          <w:trHeight w:val="142"/>
        </w:trPr>
        <w:tc>
          <w:tcPr>
            <w:tcW w:w="7738" w:type="dxa"/>
          </w:tcPr>
          <w:p w14:paraId="7BC01074" w14:textId="77777777" w:rsidR="00D7055C" w:rsidRPr="00C751B4" w:rsidRDefault="007B6695" w:rsidP="00EE419E">
            <w:pPr>
              <w:spacing w:after="0" w:line="240" w:lineRule="auto"/>
            </w:pPr>
            <w:r w:rsidRPr="00C751B4">
              <w:rPr>
                <w:b/>
              </w:rPr>
              <w:lastRenderedPageBreak/>
              <w:t>1.6</w:t>
            </w:r>
            <w:r w:rsidR="00D7055C" w:rsidRPr="00C751B4">
              <w:rPr>
                <w:b/>
              </w:rPr>
              <w:t>.</w:t>
            </w:r>
            <w:r w:rsidR="00447948" w:rsidRPr="00C751B4">
              <w:rPr>
                <w:b/>
              </w:rPr>
              <w:t>8</w:t>
            </w:r>
            <w:r w:rsidR="006E7AB2" w:rsidRPr="00C751B4">
              <w:rPr>
                <w:b/>
                <w:noProof/>
                <w:lang w:eastAsia="nb-NO"/>
              </w:rPr>
              <w:drawing>
                <wp:inline distT="0" distB="0" distL="0" distR="0" wp14:anchorId="7BC0162B" wp14:editId="7BC0162C">
                  <wp:extent cx="628650" cy="447675"/>
                  <wp:effectExtent l="0" t="0" r="0" b="9525"/>
                  <wp:docPr id="899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7055C" w:rsidRPr="00C751B4">
              <w:rPr>
                <w:b/>
              </w:rPr>
              <w:br/>
            </w:r>
            <w:r w:rsidR="00D7055C" w:rsidRPr="00C751B4">
              <w:t xml:space="preserve">Løs likningene ved å bruke </w:t>
            </w:r>
            <w:r w:rsidR="00581247" w:rsidRPr="00C751B4">
              <w:rPr>
                <w:position w:val="-6"/>
              </w:rPr>
              <w:object w:dxaOrig="400" w:dyaOrig="260" w14:anchorId="7BC0162D">
                <v:shape id="_x0000_i1810" type="#_x0000_t75" style="width:20pt;height:12.5pt" o:ole="">
                  <v:imagedata r:id="rId1620" o:title=""/>
                </v:shape>
                <o:OLEObject Type="Embed" ProgID="Equation.DSMT4" ShapeID="_x0000_i1810" DrawAspect="Content" ObjectID="_1621774869" r:id="rId1621"/>
              </w:object>
            </w:r>
            <w:r w:rsidR="00D7055C" w:rsidRPr="00C751B4">
              <w:rPr>
                <w:i/>
              </w:rPr>
              <w:t>-</w:t>
            </w:r>
            <w:r w:rsidR="00581247" w:rsidRPr="00C751B4">
              <w:rPr>
                <w:i/>
              </w:rPr>
              <w:t xml:space="preserve"> </w:t>
            </w:r>
            <w:r w:rsidR="00612490" w:rsidRPr="00C751B4">
              <w:t>formelen</w:t>
            </w:r>
          </w:p>
        </w:tc>
      </w:tr>
      <w:tr w:rsidR="00EE419E" w:rsidRPr="00C751B4" w14:paraId="7BC01077" w14:textId="77777777" w:rsidTr="00EE419E">
        <w:trPr>
          <w:gridAfter w:val="1"/>
          <w:wAfter w:w="1159" w:type="dxa"/>
        </w:trPr>
        <w:tc>
          <w:tcPr>
            <w:tcW w:w="7738" w:type="dxa"/>
          </w:tcPr>
          <w:p w14:paraId="7BC01076" w14:textId="77777777" w:rsidR="00D7055C" w:rsidRPr="00C751B4" w:rsidRDefault="00D7055C" w:rsidP="00EE419E">
            <w:pPr>
              <w:spacing w:after="0" w:line="240" w:lineRule="auto"/>
              <w:ind w:left="340"/>
            </w:pPr>
          </w:p>
        </w:tc>
      </w:tr>
      <w:tr w:rsidR="00EE419E" w:rsidRPr="00C751B4" w14:paraId="7BC0107B" w14:textId="77777777" w:rsidTr="00EE419E">
        <w:tc>
          <w:tcPr>
            <w:tcW w:w="8897" w:type="dxa"/>
            <w:gridSpan w:val="2"/>
          </w:tcPr>
          <w:p w14:paraId="7BC01078" w14:textId="77777777" w:rsidR="007B3D96" w:rsidRPr="00C751B4" w:rsidRDefault="007B00C5" w:rsidP="00463813">
            <w:pPr>
              <w:numPr>
                <w:ilvl w:val="0"/>
                <w:numId w:val="98"/>
              </w:numPr>
              <w:spacing w:after="0" w:line="240" w:lineRule="auto"/>
            </w:pPr>
            <w:r w:rsidRPr="00C751B4">
              <w:rPr>
                <w:b/>
                <w:color w:val="FF0000"/>
                <w:position w:val="-6"/>
              </w:rPr>
              <w:object w:dxaOrig="1140" w:dyaOrig="320" w14:anchorId="7BC0162E">
                <v:shape id="_x0000_i1811" type="#_x0000_t75" style="width:57pt;height:16pt" o:ole="">
                  <v:imagedata r:id="rId1622" o:title=""/>
                </v:shape>
                <o:OLEObject Type="Embed" ProgID="Equation.DSMT4" ShapeID="_x0000_i1811" DrawAspect="Content" ObjectID="_1621774870" r:id="rId1623"/>
              </w:object>
            </w:r>
            <w:r w:rsidR="00EE419E" w:rsidRPr="00C751B4">
              <w:rPr>
                <w:b/>
                <w:color w:val="FF0000"/>
                <w:position w:val="-6"/>
              </w:rPr>
              <w:br/>
            </w:r>
            <w:r w:rsidR="00EE419E" w:rsidRPr="00C751B4">
              <w:rPr>
                <w:position w:val="-20"/>
              </w:rPr>
              <w:object w:dxaOrig="5080" w:dyaOrig="3019" w14:anchorId="7BC0162F">
                <v:shape id="_x0000_i1812" type="#_x0000_t75" style="width:254.5pt;height:151pt" o:ole="">
                  <v:imagedata r:id="rId1624" o:title=""/>
                </v:shape>
                <o:OLEObject Type="Embed" ProgID="Equation.DSMT4" ShapeID="_x0000_i1812" DrawAspect="Content" ObjectID="_1621774871" r:id="rId1625"/>
              </w:object>
            </w:r>
            <w:r w:rsidR="00D7055C" w:rsidRPr="00C751B4">
              <w:rPr>
                <w:b/>
                <w:color w:val="FF0000"/>
              </w:rPr>
              <w:br/>
            </w:r>
          </w:p>
          <w:p w14:paraId="7BC01079" w14:textId="77777777" w:rsidR="00D7055C" w:rsidRPr="00C751B4" w:rsidRDefault="007B00C5" w:rsidP="00463813">
            <w:pPr>
              <w:numPr>
                <w:ilvl w:val="0"/>
                <w:numId w:val="98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440" w:dyaOrig="320" w14:anchorId="7BC01630">
                <v:shape id="_x0000_i1813" type="#_x0000_t75" style="width:1in;height:16pt" o:ole="">
                  <v:imagedata r:id="rId1626" o:title=""/>
                </v:shape>
                <o:OLEObject Type="Embed" ProgID="Equation.DSMT4" ShapeID="_x0000_i1813" DrawAspect="Content" ObjectID="_1621774872" r:id="rId1627"/>
              </w:object>
            </w:r>
            <w:r w:rsidR="00EE419E" w:rsidRPr="00C751B4">
              <w:br/>
            </w:r>
            <w:r w:rsidR="00D7055C" w:rsidRPr="00C751B4">
              <w:rPr>
                <w:color w:val="0000FF"/>
              </w:rPr>
              <w:t xml:space="preserve">Her er det lurt å dividere alle ledd med 3 </w:t>
            </w:r>
            <w:r w:rsidR="007B3D96" w:rsidRPr="00C751B4">
              <w:rPr>
                <w:color w:val="0000FF"/>
              </w:rPr>
              <w:t>før vi setter</w:t>
            </w:r>
            <w:r w:rsidR="00D7055C" w:rsidRPr="00C751B4">
              <w:rPr>
                <w:color w:val="0000FF"/>
              </w:rPr>
              <w:t xml:space="preserve"> inn i </w:t>
            </w:r>
            <w:r w:rsidR="00581247" w:rsidRPr="00C751B4">
              <w:rPr>
                <w:color w:val="0000FF"/>
                <w:position w:val="-6"/>
              </w:rPr>
              <w:object w:dxaOrig="400" w:dyaOrig="260" w14:anchorId="7BC01631">
                <v:shape id="_x0000_i1814" type="#_x0000_t75" style="width:20pt;height:12.5pt" o:ole="">
                  <v:imagedata r:id="rId1628" o:title=""/>
                </v:shape>
                <o:OLEObject Type="Embed" ProgID="Equation.DSMT4" ShapeID="_x0000_i1814" DrawAspect="Content" ObjectID="_1621774873" r:id="rId1629"/>
              </w:object>
            </w:r>
            <w:r w:rsidR="00D7055C" w:rsidRPr="00C751B4">
              <w:rPr>
                <w:color w:val="0000FF"/>
              </w:rPr>
              <w:t>-</w:t>
            </w:r>
            <w:r w:rsidR="00581247" w:rsidRPr="00C751B4">
              <w:rPr>
                <w:color w:val="0000FF"/>
              </w:rPr>
              <w:t xml:space="preserve"> </w:t>
            </w:r>
            <w:r w:rsidR="00D7055C" w:rsidRPr="00C751B4">
              <w:rPr>
                <w:color w:val="0000FF"/>
              </w:rPr>
              <w:t xml:space="preserve">formelen. </w:t>
            </w:r>
            <w:r w:rsidR="00D7055C" w:rsidRPr="00C751B4">
              <w:rPr>
                <w:color w:val="0000FF"/>
              </w:rPr>
              <w:br/>
            </w:r>
            <w:r w:rsidR="00D7055C" w:rsidRPr="00C751B4">
              <w:rPr>
                <w:color w:val="0000FF"/>
              </w:rPr>
              <w:br/>
              <w:t>Vi får da</w:t>
            </w:r>
            <w:r w:rsidR="00D7055C" w:rsidRPr="00C751B4">
              <w:rPr>
                <w:color w:val="FF0000"/>
                <w:position w:val="-6"/>
              </w:rPr>
              <w:t xml:space="preserve"> </w:t>
            </w:r>
            <w:r w:rsidR="00EE419E" w:rsidRPr="00C751B4">
              <w:br/>
            </w:r>
            <w:r w:rsidR="00EE419E" w:rsidRPr="00C751B4">
              <w:tab/>
            </w:r>
            <w:r w:rsidR="00EE419E" w:rsidRPr="00C751B4">
              <w:tab/>
            </w:r>
            <w:r w:rsidR="00EE419E" w:rsidRPr="00C751B4">
              <w:rPr>
                <w:position w:val="-6"/>
              </w:rPr>
              <w:object w:dxaOrig="2740" w:dyaOrig="2880" w14:anchorId="7BC01632">
                <v:shape id="_x0000_i1815" type="#_x0000_t75" style="width:137.5pt;height:2in" o:ole="">
                  <v:imagedata r:id="rId1630" o:title=""/>
                </v:shape>
                <o:OLEObject Type="Embed" ProgID="Equation.DSMT4" ShapeID="_x0000_i1815" DrawAspect="Content" ObjectID="_1621774874" r:id="rId1631"/>
              </w:object>
            </w:r>
            <w:r w:rsidR="00D7055C" w:rsidRPr="00C751B4">
              <w:rPr>
                <w:position w:val="-8"/>
              </w:rPr>
              <w:br/>
            </w:r>
          </w:p>
          <w:p w14:paraId="7BC0107A" w14:textId="77777777" w:rsidR="00D7055C" w:rsidRPr="00C751B4" w:rsidRDefault="007B00C5" w:rsidP="004543EE">
            <w:pPr>
              <w:numPr>
                <w:ilvl w:val="0"/>
                <w:numId w:val="98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00" w:dyaOrig="320" w14:anchorId="7BC01633">
                <v:shape id="_x0000_i1816" type="#_x0000_t75" style="width:54.5pt;height:16pt" o:ole="">
                  <v:imagedata r:id="rId1632" o:title=""/>
                </v:shape>
                <o:OLEObject Type="Embed" ProgID="Equation.DSMT4" ShapeID="_x0000_i1816" DrawAspect="Content" ObjectID="_1621774875" r:id="rId1633"/>
              </w:object>
            </w:r>
            <w:r w:rsidR="00D7055C" w:rsidRPr="00C751B4">
              <w:rPr>
                <w:position w:val="-6"/>
              </w:rPr>
              <w:br/>
            </w:r>
            <w:r w:rsidR="00581247" w:rsidRPr="00C751B4">
              <w:rPr>
                <w:position w:val="-20"/>
              </w:rPr>
              <w:object w:dxaOrig="3900" w:dyaOrig="3019" w14:anchorId="7BC01634">
                <v:shape id="_x0000_i1817" type="#_x0000_t75" style="width:195pt;height:151pt" o:ole="">
                  <v:imagedata r:id="rId1634" o:title=""/>
                </v:shape>
                <o:OLEObject Type="Embed" ProgID="Equation.DSMT4" ShapeID="_x0000_i1817" DrawAspect="Content" ObjectID="_1621774876" r:id="rId1635"/>
              </w:object>
            </w:r>
          </w:p>
        </w:tc>
      </w:tr>
      <w:tr w:rsidR="00EE419E" w:rsidRPr="00C751B4" w14:paraId="7BC0107D" w14:textId="77777777" w:rsidTr="00EE419E">
        <w:trPr>
          <w:gridAfter w:val="1"/>
          <w:wAfter w:w="1159" w:type="dxa"/>
        </w:trPr>
        <w:tc>
          <w:tcPr>
            <w:tcW w:w="7738" w:type="dxa"/>
          </w:tcPr>
          <w:p w14:paraId="7BC0107C" w14:textId="77777777" w:rsidR="00D7055C" w:rsidRPr="00C751B4" w:rsidRDefault="00D7055C" w:rsidP="00EE419E">
            <w:pPr>
              <w:spacing w:after="0" w:line="240" w:lineRule="auto"/>
              <w:ind w:left="340"/>
            </w:pPr>
          </w:p>
        </w:tc>
      </w:tr>
    </w:tbl>
    <w:p w14:paraId="7BC0107E" w14:textId="77777777" w:rsidR="00A30717" w:rsidRPr="00C751B4" w:rsidRDefault="00A30717" w:rsidP="00A30717">
      <w:pPr>
        <w:spacing w:after="0"/>
        <w:rPr>
          <w:vanish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18"/>
      </w:tblGrid>
      <w:tr w:rsidR="004359E9" w:rsidRPr="00C751B4" w14:paraId="7BC01082" w14:textId="77777777" w:rsidTr="004359E9">
        <w:tc>
          <w:tcPr>
            <w:tcW w:w="8618" w:type="dxa"/>
          </w:tcPr>
          <w:p w14:paraId="7BC0107F" w14:textId="77777777" w:rsidR="004359E9" w:rsidRPr="00C751B4" w:rsidRDefault="00EE419E">
            <w:pPr>
              <w:spacing w:after="0" w:line="240" w:lineRule="auto"/>
            </w:pPr>
            <w:r w:rsidRPr="00C751B4">
              <w:br w:type="page"/>
            </w:r>
          </w:p>
          <w:p w14:paraId="7BC01080" w14:textId="77777777" w:rsidR="004359E9" w:rsidRPr="00C751B4" w:rsidRDefault="004359E9">
            <w:pPr>
              <w:spacing w:after="0" w:line="240" w:lineRule="auto"/>
              <w:rPr>
                <w:b/>
              </w:rPr>
            </w:pPr>
            <w:r w:rsidRPr="00C751B4">
              <w:rPr>
                <w:b/>
              </w:rPr>
              <w:t>1.6.9</w:t>
            </w:r>
            <w:r w:rsidR="006E7AB2" w:rsidRPr="00C751B4">
              <w:rPr>
                <w:b/>
                <w:noProof/>
                <w:lang w:eastAsia="nb-NO"/>
              </w:rPr>
              <w:drawing>
                <wp:inline distT="0" distB="0" distL="0" distR="0" wp14:anchorId="7BC01635" wp14:editId="7BC01636">
                  <wp:extent cx="628650" cy="447675"/>
                  <wp:effectExtent l="0" t="0" r="0" b="9525"/>
                  <wp:docPr id="908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751B4">
              <w:rPr>
                <w:b/>
              </w:rPr>
              <w:br/>
            </w:r>
            <w:r w:rsidRPr="00C751B4">
              <w:t xml:space="preserve">Løs likningene ved å bruke </w:t>
            </w:r>
            <w:r w:rsidRPr="00C751B4">
              <w:rPr>
                <w:position w:val="-6"/>
              </w:rPr>
              <w:object w:dxaOrig="405" w:dyaOrig="255" w14:anchorId="7BC01637">
                <v:shape id="_x0000_i1818" type="#_x0000_t75" style="width:20pt;height:12.5pt" o:ole="">
                  <v:imagedata r:id="rId1636" o:title=""/>
                </v:shape>
                <o:OLEObject Type="Embed" ProgID="Equation.DSMT4" ShapeID="_x0000_i1818" DrawAspect="Content" ObjectID="_1621774877" r:id="rId1637"/>
              </w:object>
            </w:r>
            <w:r w:rsidRPr="00C751B4">
              <w:rPr>
                <w:i/>
              </w:rPr>
              <w:t xml:space="preserve">- </w:t>
            </w:r>
            <w:r w:rsidRPr="00C751B4">
              <w:t>formelen.</w:t>
            </w:r>
          </w:p>
          <w:p w14:paraId="7BC01081" w14:textId="77777777" w:rsidR="004359E9" w:rsidRPr="00C751B4" w:rsidRDefault="004359E9">
            <w:pPr>
              <w:spacing w:after="0" w:line="240" w:lineRule="auto"/>
            </w:pPr>
          </w:p>
        </w:tc>
      </w:tr>
      <w:tr w:rsidR="004359E9" w:rsidRPr="00C751B4" w14:paraId="7BC01085" w14:textId="77777777" w:rsidTr="004359E9">
        <w:tc>
          <w:tcPr>
            <w:tcW w:w="8618" w:type="dxa"/>
            <w:hideMark/>
          </w:tcPr>
          <w:p w14:paraId="7BC01083" w14:textId="77777777" w:rsidR="004359E9" w:rsidRPr="00C751B4" w:rsidRDefault="004359E9" w:rsidP="004359E9">
            <w:pPr>
              <w:numPr>
                <w:ilvl w:val="0"/>
                <w:numId w:val="158"/>
              </w:numPr>
              <w:spacing w:after="0" w:line="240" w:lineRule="auto"/>
            </w:pPr>
            <w:r w:rsidRPr="00C751B4">
              <w:rPr>
                <w:position w:val="-8"/>
              </w:rPr>
              <w:object w:dxaOrig="1665" w:dyaOrig="345" w14:anchorId="7BC01638">
                <v:shape id="_x0000_i1819" type="#_x0000_t75" style="width:83pt;height:17.5pt" o:ole="">
                  <v:imagedata r:id="rId1638" o:title=""/>
                </v:shape>
                <o:OLEObject Type="Embed" ProgID="Equation.DSMT4" ShapeID="_x0000_i1819" DrawAspect="Content" ObjectID="_1621774878" r:id="rId1639"/>
              </w:object>
            </w:r>
            <w:r w:rsidRPr="00C751B4">
              <w:br/>
            </w:r>
            <w:r w:rsidRPr="00C751B4">
              <w:rPr>
                <w:color w:val="0000FF"/>
              </w:rPr>
              <w:t xml:space="preserve">Her er det lurt å multiplisere alle ledd med 10 før vi setter inn i </w:t>
            </w:r>
            <w:r w:rsidRPr="00C751B4">
              <w:rPr>
                <w:color w:val="0000FF"/>
                <w:position w:val="-6"/>
              </w:rPr>
              <w:object w:dxaOrig="405" w:dyaOrig="255" w14:anchorId="7BC01639">
                <v:shape id="_x0000_i1820" type="#_x0000_t75" style="width:20pt;height:12.5pt" o:ole="">
                  <v:imagedata r:id="rId1640" o:title=""/>
                </v:shape>
                <o:OLEObject Type="Embed" ProgID="Equation.DSMT4" ShapeID="_x0000_i1820" DrawAspect="Content" ObjectID="_1621774879" r:id="rId1641"/>
              </w:object>
            </w:r>
            <w:r w:rsidRPr="00C751B4">
              <w:rPr>
                <w:color w:val="0000FF"/>
              </w:rPr>
              <w:t xml:space="preserve">- formelen. </w:t>
            </w:r>
            <w:r w:rsidRPr="00C751B4">
              <w:rPr>
                <w:color w:val="0000FF"/>
              </w:rPr>
              <w:br/>
            </w:r>
            <w:r w:rsidRPr="00C751B4">
              <w:rPr>
                <w:color w:val="0000FF"/>
              </w:rPr>
              <w:br/>
            </w:r>
            <w:r w:rsidRPr="00C751B4">
              <w:rPr>
                <w:color w:val="0000FF"/>
              </w:rPr>
              <w:tab/>
              <w:t>Vi får da</w:t>
            </w:r>
            <w:r w:rsidRPr="00C751B4">
              <w:br/>
            </w:r>
            <w:r w:rsidRPr="00C751B4">
              <w:tab/>
            </w:r>
            <w:r w:rsidRPr="00C751B4">
              <w:tab/>
            </w:r>
            <w:r w:rsidRPr="00C751B4">
              <w:rPr>
                <w:position w:val="-150"/>
              </w:rPr>
              <w:object w:dxaOrig="4485" w:dyaOrig="3375" w14:anchorId="7BC0163A">
                <v:shape id="_x0000_i1821" type="#_x0000_t75" style="width:224.5pt;height:169pt" o:ole="">
                  <v:imagedata r:id="rId1642" o:title=""/>
                </v:shape>
                <o:OLEObject Type="Embed" ProgID="Equation.DSMT4" ShapeID="_x0000_i1821" DrawAspect="Content" ObjectID="_1621774880" r:id="rId1643"/>
              </w:object>
            </w:r>
          </w:p>
          <w:p w14:paraId="7BC01084" w14:textId="77777777" w:rsidR="004359E9" w:rsidRPr="00C751B4" w:rsidRDefault="004359E9">
            <w:pPr>
              <w:spacing w:after="0" w:line="240" w:lineRule="auto"/>
              <w:ind w:left="340"/>
            </w:pPr>
            <w:r w:rsidRPr="00C751B4">
              <w:br/>
            </w:r>
            <w:r w:rsidRPr="00C751B4">
              <w:br/>
            </w:r>
          </w:p>
        </w:tc>
      </w:tr>
      <w:tr w:rsidR="004359E9" w:rsidRPr="00C751B4" w14:paraId="7BC01087" w14:textId="77777777" w:rsidTr="004359E9">
        <w:tc>
          <w:tcPr>
            <w:tcW w:w="8618" w:type="dxa"/>
            <w:hideMark/>
          </w:tcPr>
          <w:p w14:paraId="7BC01086" w14:textId="77777777" w:rsidR="004359E9" w:rsidRPr="00C751B4" w:rsidRDefault="004359E9" w:rsidP="004359E9">
            <w:pPr>
              <w:numPr>
                <w:ilvl w:val="0"/>
                <w:numId w:val="158"/>
              </w:numPr>
              <w:spacing w:after="0" w:line="240" w:lineRule="auto"/>
            </w:pPr>
            <w:r w:rsidRPr="00C751B4">
              <w:rPr>
                <w:position w:val="-8"/>
              </w:rPr>
              <w:object w:dxaOrig="2340" w:dyaOrig="345" w14:anchorId="7BC0163B">
                <v:shape id="_x0000_i1822" type="#_x0000_t75" style="width:117pt;height:17.5pt" o:ole="">
                  <v:imagedata r:id="rId1644" o:title=""/>
                </v:shape>
                <o:OLEObject Type="Embed" ProgID="Equation.DSMT4" ShapeID="_x0000_i1822" DrawAspect="Content" ObjectID="_1621774881" r:id="rId1645"/>
              </w:object>
            </w:r>
            <w:r w:rsidRPr="00C751B4">
              <w:br/>
            </w:r>
            <w:r w:rsidRPr="00C751B4">
              <w:rPr>
                <w:color w:val="0000FF"/>
              </w:rPr>
              <w:t xml:space="preserve">Her er det lurt å multiplisere alle ledd med 1000 før vi setter inn i </w:t>
            </w:r>
            <w:r w:rsidRPr="00C751B4">
              <w:rPr>
                <w:color w:val="0000FF"/>
                <w:position w:val="-6"/>
              </w:rPr>
              <w:object w:dxaOrig="405" w:dyaOrig="255" w14:anchorId="7BC0163C">
                <v:shape id="_x0000_i1823" type="#_x0000_t75" style="width:20pt;height:12.5pt" o:ole="">
                  <v:imagedata r:id="rId1646" o:title=""/>
                </v:shape>
                <o:OLEObject Type="Embed" ProgID="Equation.DSMT4" ShapeID="_x0000_i1823" DrawAspect="Content" ObjectID="_1621774882" r:id="rId1647"/>
              </w:object>
            </w:r>
            <w:r w:rsidRPr="00C751B4">
              <w:rPr>
                <w:color w:val="0000FF"/>
              </w:rPr>
              <w:t xml:space="preserve">- formelen. </w:t>
            </w:r>
            <w:r w:rsidRPr="00C751B4">
              <w:rPr>
                <w:color w:val="0000FF"/>
              </w:rPr>
              <w:br/>
            </w:r>
            <w:r w:rsidRPr="00C751B4">
              <w:rPr>
                <w:color w:val="0000FF"/>
              </w:rPr>
              <w:br/>
              <w:t>Vi får da</w:t>
            </w:r>
            <w:r w:rsidRPr="00C751B4">
              <w:rPr>
                <w:color w:val="FF0000"/>
                <w:position w:val="-6"/>
              </w:rPr>
              <w:br/>
            </w:r>
            <w:r w:rsidRPr="00C751B4">
              <w:rPr>
                <w:color w:val="FF0000"/>
                <w:position w:val="-6"/>
              </w:rPr>
              <w:tab/>
            </w:r>
            <w:r w:rsidRPr="00C751B4">
              <w:rPr>
                <w:color w:val="FF0000"/>
                <w:position w:val="-6"/>
              </w:rPr>
              <w:tab/>
            </w:r>
            <w:r w:rsidRPr="00C751B4">
              <w:rPr>
                <w:position w:val="-150"/>
              </w:rPr>
              <w:object w:dxaOrig="5160" w:dyaOrig="3379" w14:anchorId="7BC0163D">
                <v:shape id="_x0000_i1824" type="#_x0000_t75" style="width:258pt;height:169pt" o:ole="">
                  <v:imagedata r:id="rId1648" o:title=""/>
                </v:shape>
                <o:OLEObject Type="Embed" ProgID="Equation.DSMT4" ShapeID="_x0000_i1824" DrawAspect="Content" ObjectID="_1621774883" r:id="rId1649"/>
              </w:object>
            </w:r>
          </w:p>
        </w:tc>
      </w:tr>
    </w:tbl>
    <w:p w14:paraId="7BC01088" w14:textId="77777777" w:rsidR="004359E9" w:rsidRPr="00C751B4" w:rsidRDefault="004359E9" w:rsidP="00255718">
      <w:pPr>
        <w:rPr>
          <w:b/>
        </w:rPr>
      </w:pPr>
    </w:p>
    <w:p w14:paraId="7BC01089" w14:textId="77777777" w:rsidR="00255718" w:rsidRPr="00C751B4" w:rsidRDefault="004359E9" w:rsidP="004359E9">
      <w:r w:rsidRPr="00C751B4">
        <w:rPr>
          <w:b/>
        </w:rPr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10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3E" wp14:editId="7BC0163F">
            <wp:extent cx="628650" cy="447675"/>
            <wp:effectExtent l="0" t="0" r="0" b="9525"/>
            <wp:docPr id="91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FB4CC5" w:rsidRPr="00C751B4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87"/>
        <w:gridCol w:w="1559"/>
        <w:gridCol w:w="609"/>
        <w:gridCol w:w="81"/>
        <w:gridCol w:w="336"/>
      </w:tblGrid>
      <w:tr w:rsidR="00255718" w:rsidRPr="00C751B4" w14:paraId="7BC0108B" w14:textId="77777777" w:rsidTr="00EE419E">
        <w:trPr>
          <w:gridAfter w:val="4"/>
          <w:wAfter w:w="2801" w:type="dxa"/>
        </w:trPr>
        <w:tc>
          <w:tcPr>
            <w:tcW w:w="6487" w:type="dxa"/>
          </w:tcPr>
          <w:p w14:paraId="7BC0108A" w14:textId="77777777" w:rsidR="00255718" w:rsidRPr="00C751B4" w:rsidRDefault="007B00C5" w:rsidP="00463813">
            <w:pPr>
              <w:pStyle w:val="Listeavsnitt"/>
              <w:numPr>
                <w:ilvl w:val="0"/>
                <w:numId w:val="71"/>
              </w:numPr>
              <w:spacing w:after="0" w:line="240" w:lineRule="auto"/>
            </w:pPr>
            <w:r w:rsidRPr="00C751B4">
              <w:rPr>
                <w:position w:val="-4"/>
              </w:rPr>
              <w:object w:dxaOrig="999" w:dyaOrig="300" w14:anchorId="7BC01640">
                <v:shape id="_x0000_i1825" type="#_x0000_t75" style="width:50pt;height:15pt" o:ole="">
                  <v:imagedata r:id="rId1650" o:title=""/>
                </v:shape>
                <o:OLEObject Type="Embed" ProgID="Equation.DSMT4" ShapeID="_x0000_i1825" DrawAspect="Content" ObjectID="_1621774884" r:id="rId1651"/>
              </w:object>
            </w:r>
            <w:r w:rsidR="00255718" w:rsidRPr="00C751B4">
              <w:rPr>
                <w:position w:val="-4"/>
              </w:rPr>
              <w:br/>
            </w:r>
            <w:r w:rsidR="00EE419E" w:rsidRPr="00C751B4">
              <w:rPr>
                <w:position w:val="-170"/>
              </w:rPr>
              <w:object w:dxaOrig="4239" w:dyaOrig="3500" w14:anchorId="7BC01641">
                <v:shape id="_x0000_i1826" type="#_x0000_t75" style="width:212pt;height:175.5pt" o:ole="">
                  <v:imagedata r:id="rId1652" o:title=""/>
                </v:shape>
                <o:OLEObject Type="Embed" ProgID="Equation.DSMT4" ShapeID="_x0000_i1826" DrawAspect="Content" ObjectID="_1621774885" r:id="rId1653"/>
              </w:object>
            </w:r>
            <w:r w:rsidR="00255718" w:rsidRPr="00C751B4">
              <w:rPr>
                <w:position w:val="-168"/>
              </w:rPr>
              <w:br/>
            </w:r>
          </w:p>
        </w:tc>
      </w:tr>
      <w:tr w:rsidR="00A959B8" w:rsidRPr="00C751B4" w14:paraId="7BC0108D" w14:textId="77777777" w:rsidTr="00A959B8">
        <w:trPr>
          <w:gridAfter w:val="4"/>
          <w:wAfter w:w="2801" w:type="dxa"/>
        </w:trPr>
        <w:tc>
          <w:tcPr>
            <w:tcW w:w="6487" w:type="dxa"/>
          </w:tcPr>
          <w:p w14:paraId="7BC0108C" w14:textId="77777777" w:rsidR="00A959B8" w:rsidRPr="00C751B4" w:rsidRDefault="00A959B8" w:rsidP="00463813">
            <w:pPr>
              <w:pStyle w:val="Listeavsnitt"/>
              <w:numPr>
                <w:ilvl w:val="0"/>
                <w:numId w:val="71"/>
              </w:numPr>
              <w:spacing w:after="0" w:line="240" w:lineRule="auto"/>
              <w:rPr>
                <w:position w:val="-6"/>
              </w:rPr>
            </w:pPr>
            <w:r w:rsidRPr="00C751B4">
              <w:rPr>
                <w:position w:val="-6"/>
              </w:rPr>
              <w:object w:dxaOrig="1320" w:dyaOrig="320" w14:anchorId="7BC01642">
                <v:shape id="_x0000_i1827" type="#_x0000_t75" style="width:66pt;height:16pt" o:ole="">
                  <v:imagedata r:id="rId1654" o:title=""/>
                </v:shape>
                <o:OLEObject Type="Embed" ProgID="Equation.DSMT4" ShapeID="_x0000_i1827" DrawAspect="Content" ObjectID="_1621774886" r:id="rId1655"/>
              </w:object>
            </w:r>
            <w:r w:rsidRPr="00C751B4">
              <w:rPr>
                <w:position w:val="-6"/>
              </w:rPr>
              <w:br/>
            </w:r>
            <w:r w:rsidRPr="00C751B4">
              <w:rPr>
                <w:color w:val="0000FF"/>
              </w:rPr>
              <w:t xml:space="preserve">Her er det lurt å dividere alle ledd med 2 før vi setter inn i </w:t>
            </w:r>
            <w:r w:rsidR="00581247" w:rsidRPr="00C751B4">
              <w:rPr>
                <w:color w:val="0000FF"/>
                <w:position w:val="-6"/>
              </w:rPr>
              <w:object w:dxaOrig="400" w:dyaOrig="260" w14:anchorId="7BC01643">
                <v:shape id="_x0000_i1828" type="#_x0000_t75" style="width:20pt;height:12.5pt" o:ole="">
                  <v:imagedata r:id="rId1656" o:title=""/>
                </v:shape>
                <o:OLEObject Type="Embed" ProgID="Equation.DSMT4" ShapeID="_x0000_i1828" DrawAspect="Content" ObjectID="_1621774887" r:id="rId1657"/>
              </w:object>
            </w:r>
            <w:r w:rsidRPr="00C751B4">
              <w:rPr>
                <w:color w:val="0000FF"/>
              </w:rPr>
              <w:t xml:space="preserve">-formelen. </w:t>
            </w:r>
            <w:r w:rsidRPr="00C751B4">
              <w:rPr>
                <w:color w:val="0000FF"/>
              </w:rPr>
              <w:br/>
            </w:r>
            <w:r w:rsidR="00EE419E" w:rsidRPr="00C751B4">
              <w:rPr>
                <w:color w:val="0000FF"/>
              </w:rPr>
              <w:br/>
            </w:r>
            <w:r w:rsidRPr="00C751B4">
              <w:rPr>
                <w:color w:val="0000FF"/>
              </w:rPr>
              <w:t>Vi får da</w:t>
            </w:r>
            <w:r w:rsidR="00EE419E" w:rsidRPr="00C751B4">
              <w:rPr>
                <w:color w:val="0000FF"/>
              </w:rPr>
              <w:br/>
            </w:r>
            <w:r w:rsidR="00EE419E" w:rsidRPr="00C751B4">
              <w:rPr>
                <w:color w:val="0000FF"/>
              </w:rPr>
              <w:tab/>
            </w:r>
            <w:r w:rsidR="00EE419E" w:rsidRPr="00C751B4">
              <w:rPr>
                <w:color w:val="0000FF"/>
              </w:rPr>
              <w:tab/>
            </w:r>
            <w:r w:rsidR="00EE419E" w:rsidRPr="00C751B4">
              <w:rPr>
                <w:position w:val="-118"/>
              </w:rPr>
              <w:object w:dxaOrig="3360" w:dyaOrig="2460" w14:anchorId="7BC01644">
                <v:shape id="_x0000_i1829" type="#_x0000_t75" style="width:168pt;height:123pt" o:ole="">
                  <v:imagedata r:id="rId1658" o:title=""/>
                </v:shape>
                <o:OLEObject Type="Embed" ProgID="Equation.DSMT4" ShapeID="_x0000_i1829" DrawAspect="Content" ObjectID="_1621774888" r:id="rId1659"/>
              </w:object>
            </w:r>
            <w:r w:rsidRPr="00C751B4">
              <w:br/>
            </w:r>
          </w:p>
        </w:tc>
      </w:tr>
      <w:tr w:rsidR="00255718" w:rsidRPr="00C751B4" w14:paraId="7BC0108F" w14:textId="77777777" w:rsidTr="00A959B8">
        <w:trPr>
          <w:gridAfter w:val="3"/>
          <w:wAfter w:w="1100" w:type="dxa"/>
        </w:trPr>
        <w:tc>
          <w:tcPr>
            <w:tcW w:w="8188" w:type="dxa"/>
            <w:gridSpan w:val="2"/>
          </w:tcPr>
          <w:p w14:paraId="7BC0108E" w14:textId="77777777" w:rsidR="00255718" w:rsidRPr="00C751B4" w:rsidRDefault="007B00C5" w:rsidP="00463813">
            <w:pPr>
              <w:pStyle w:val="Listeavsnitt"/>
              <w:numPr>
                <w:ilvl w:val="0"/>
                <w:numId w:val="71"/>
              </w:numPr>
              <w:spacing w:after="0" w:line="240" w:lineRule="auto"/>
            </w:pPr>
            <w:r w:rsidRPr="00C751B4">
              <w:rPr>
                <w:position w:val="-12"/>
              </w:rPr>
              <w:object w:dxaOrig="1800" w:dyaOrig="360" w14:anchorId="7BC01645">
                <v:shape id="_x0000_i1830" type="#_x0000_t75" style="width:90.5pt;height:18.5pt" o:ole="">
                  <v:imagedata r:id="rId1660" o:title=""/>
                </v:shape>
                <o:OLEObject Type="Embed" ProgID="Equation.DSMT4" ShapeID="_x0000_i1830" DrawAspect="Content" ObjectID="_1621774889" r:id="rId1661"/>
              </w:object>
            </w:r>
            <w:r w:rsidR="00EE419E" w:rsidRPr="00C751B4">
              <w:br/>
            </w:r>
            <w:r w:rsidR="00EE419E" w:rsidRPr="00C751B4">
              <w:rPr>
                <w:position w:val="-200"/>
              </w:rPr>
              <w:object w:dxaOrig="5800" w:dyaOrig="3840" w14:anchorId="7BC01646">
                <v:shape id="_x0000_i1831" type="#_x0000_t75" style="width:290.5pt;height:192pt" o:ole="">
                  <v:imagedata r:id="rId1662" o:title=""/>
                </v:shape>
                <o:OLEObject Type="Embed" ProgID="Equation.DSMT4" ShapeID="_x0000_i1831" DrawAspect="Content" ObjectID="_1621774890" r:id="rId1663"/>
              </w:object>
            </w:r>
          </w:p>
        </w:tc>
      </w:tr>
      <w:tr w:rsidR="00255718" w:rsidRPr="00C751B4" w14:paraId="7BC01092" w14:textId="77777777" w:rsidTr="004359E9">
        <w:tc>
          <w:tcPr>
            <w:tcW w:w="8941" w:type="dxa"/>
            <w:gridSpan w:val="4"/>
          </w:tcPr>
          <w:p w14:paraId="7BC01090" w14:textId="77777777" w:rsidR="00255718" w:rsidRPr="00C751B4" w:rsidRDefault="00EE419E" w:rsidP="00463813">
            <w:pPr>
              <w:pStyle w:val="Listeavsnitt"/>
              <w:numPr>
                <w:ilvl w:val="0"/>
                <w:numId w:val="71"/>
              </w:numPr>
              <w:spacing w:after="0" w:line="240" w:lineRule="auto"/>
            </w:pPr>
            <w:r w:rsidRPr="00C751B4">
              <w:br w:type="page"/>
            </w:r>
            <w:r w:rsidR="007B00C5" w:rsidRPr="00C751B4">
              <w:rPr>
                <w:position w:val="-12"/>
              </w:rPr>
              <w:object w:dxaOrig="2439" w:dyaOrig="380" w14:anchorId="7BC01647">
                <v:shape id="_x0000_i1832" type="#_x0000_t75" style="width:122pt;height:18.5pt" o:ole="">
                  <v:imagedata r:id="rId1664" o:title=""/>
                </v:shape>
                <o:OLEObject Type="Embed" ProgID="Equation.DSMT4" ShapeID="_x0000_i1832" DrawAspect="Content" ObjectID="_1621774891" r:id="rId1665"/>
              </w:object>
            </w:r>
            <w:r w:rsidR="00612490" w:rsidRPr="00C751B4">
              <w:rPr>
                <w:position w:val="-12"/>
              </w:rPr>
              <w:br/>
            </w:r>
            <w:r w:rsidRPr="00C751B4">
              <w:rPr>
                <w:position w:val="-228"/>
              </w:rPr>
              <w:object w:dxaOrig="6140" w:dyaOrig="3900" w14:anchorId="7BC01648">
                <v:shape id="_x0000_i1833" type="#_x0000_t75" style="width:306.5pt;height:195pt" o:ole="">
                  <v:imagedata r:id="rId1666" o:title=""/>
                </v:shape>
                <o:OLEObject Type="Embed" ProgID="Equation.DSMT4" ShapeID="_x0000_i1833" DrawAspect="Content" ObjectID="_1621774892" r:id="rId1667"/>
              </w:object>
            </w:r>
            <w:r w:rsidR="00612490" w:rsidRPr="00C751B4">
              <w:br/>
            </w:r>
            <w:r w:rsidR="00612490" w:rsidRPr="00C751B4">
              <w:br/>
            </w:r>
          </w:p>
        </w:tc>
        <w:tc>
          <w:tcPr>
            <w:tcW w:w="347" w:type="dxa"/>
          </w:tcPr>
          <w:p w14:paraId="7BC01091" w14:textId="77777777" w:rsidR="00F031CE" w:rsidRPr="00C751B4" w:rsidRDefault="00F031CE" w:rsidP="00464AF4">
            <w:pPr>
              <w:pStyle w:val="Listeavsnitt"/>
              <w:spacing w:after="0" w:line="240" w:lineRule="auto"/>
              <w:ind w:left="360"/>
            </w:pPr>
          </w:p>
        </w:tc>
      </w:tr>
      <w:tr w:rsidR="00CB4CBA" w:rsidRPr="00C751B4" w14:paraId="7BC01096" w14:textId="77777777" w:rsidTr="004359E9">
        <w:tc>
          <w:tcPr>
            <w:tcW w:w="8855" w:type="dxa"/>
            <w:gridSpan w:val="3"/>
          </w:tcPr>
          <w:p w14:paraId="7BC01093" w14:textId="77777777" w:rsidR="00173648" w:rsidRPr="00C751B4" w:rsidRDefault="00612490" w:rsidP="00463813">
            <w:pPr>
              <w:numPr>
                <w:ilvl w:val="0"/>
                <w:numId w:val="71"/>
              </w:numPr>
            </w:pPr>
            <w:r w:rsidRPr="00C751B4">
              <w:rPr>
                <w:position w:val="-12"/>
              </w:rPr>
              <w:object w:dxaOrig="3260" w:dyaOrig="380" w14:anchorId="7BC01649">
                <v:shape id="_x0000_i1834" type="#_x0000_t75" style="width:162.5pt;height:18.5pt" o:ole="">
                  <v:imagedata r:id="rId1668" o:title=""/>
                </v:shape>
                <o:OLEObject Type="Embed" ProgID="Equation.DSMT4" ShapeID="_x0000_i1834" DrawAspect="Content" ObjectID="_1621774893" r:id="rId1669"/>
              </w:object>
            </w:r>
          </w:p>
          <w:p w14:paraId="7BC01094" w14:textId="77777777" w:rsidR="00CB4CBA" w:rsidRPr="00C751B4" w:rsidRDefault="00EE419E" w:rsidP="00173648">
            <w:pPr>
              <w:ind w:left="360"/>
            </w:pPr>
            <w:r w:rsidRPr="00C751B4">
              <w:rPr>
                <w:position w:val="-212"/>
              </w:rPr>
              <w:object w:dxaOrig="5020" w:dyaOrig="3700" w14:anchorId="7BC0164A">
                <v:shape id="_x0000_i1835" type="#_x0000_t75" style="width:251pt;height:185pt" o:ole="">
                  <v:imagedata r:id="rId1670" o:title=""/>
                </v:shape>
                <o:OLEObject Type="Embed" ProgID="Equation.DSMT4" ShapeID="_x0000_i1835" DrawAspect="Content" ObjectID="_1621774894" r:id="rId1671"/>
              </w:object>
            </w:r>
          </w:p>
        </w:tc>
        <w:tc>
          <w:tcPr>
            <w:tcW w:w="433" w:type="dxa"/>
            <w:gridSpan w:val="2"/>
          </w:tcPr>
          <w:p w14:paraId="7BC01095" w14:textId="77777777" w:rsidR="00CB4CBA" w:rsidRPr="00C751B4" w:rsidRDefault="00CB4CBA" w:rsidP="00464AF4">
            <w:pPr>
              <w:pStyle w:val="Listeavsnitt"/>
              <w:spacing w:after="0" w:line="240" w:lineRule="auto"/>
              <w:ind w:left="360"/>
            </w:pPr>
          </w:p>
        </w:tc>
      </w:tr>
      <w:tr w:rsidR="00612490" w:rsidRPr="00C751B4" w14:paraId="7BC01099" w14:textId="77777777" w:rsidTr="004359E9">
        <w:tc>
          <w:tcPr>
            <w:tcW w:w="8855" w:type="dxa"/>
            <w:gridSpan w:val="3"/>
          </w:tcPr>
          <w:p w14:paraId="7BC01097" w14:textId="77777777" w:rsidR="00612490" w:rsidRPr="00C751B4" w:rsidRDefault="00612490" w:rsidP="00464AF4">
            <w:pPr>
              <w:pStyle w:val="Listeavsnitt"/>
              <w:spacing w:after="0" w:line="240" w:lineRule="auto"/>
              <w:ind w:left="360"/>
            </w:pPr>
          </w:p>
        </w:tc>
        <w:tc>
          <w:tcPr>
            <w:tcW w:w="433" w:type="dxa"/>
            <w:gridSpan w:val="2"/>
          </w:tcPr>
          <w:p w14:paraId="7BC01098" w14:textId="77777777" w:rsidR="00612490" w:rsidRPr="00C751B4" w:rsidRDefault="00612490" w:rsidP="00464AF4">
            <w:pPr>
              <w:pStyle w:val="Listeavsnitt"/>
              <w:spacing w:after="0" w:line="240" w:lineRule="auto"/>
              <w:ind w:left="360"/>
            </w:pPr>
          </w:p>
        </w:tc>
      </w:tr>
    </w:tbl>
    <w:p w14:paraId="7BC0109A" w14:textId="77777777" w:rsidR="00EE419E" w:rsidRPr="00C751B4" w:rsidRDefault="00EE419E" w:rsidP="00255718">
      <w:pPr>
        <w:rPr>
          <w:b/>
        </w:rPr>
      </w:pPr>
    </w:p>
    <w:p w14:paraId="7BC0109B" w14:textId="77777777" w:rsidR="00255718" w:rsidRPr="00C751B4" w:rsidRDefault="00EE419E" w:rsidP="00255718">
      <w:r w:rsidRPr="00C751B4"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1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4B" wp14:editId="7BC0164C">
            <wp:extent cx="628650" cy="447675"/>
            <wp:effectExtent l="0" t="0" r="0" b="9525"/>
            <wp:docPr id="92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b/>
        </w:rPr>
        <w:br/>
      </w:r>
      <w:r w:rsidR="002773C4" w:rsidRPr="00C751B4">
        <w:t>Grunnflaten til et hus er et rektangel</w:t>
      </w:r>
      <w:r w:rsidR="002A70DA" w:rsidRPr="00C751B4">
        <w:t xml:space="preserve"> med mål som vist på figuren nedenfor. </w:t>
      </w:r>
      <w:r w:rsidR="00255718" w:rsidRPr="00C751B4">
        <w:t>Sett o</w:t>
      </w:r>
      <w:r w:rsidR="002A70DA" w:rsidRPr="00C751B4">
        <w:t>pp en andregradslikning og regn ut hvor langt og hvor bredt huset er.</w:t>
      </w:r>
    </w:p>
    <w:p w14:paraId="7BC0109C" w14:textId="77777777" w:rsidR="00FE472E" w:rsidRPr="00C751B4" w:rsidRDefault="006E7AB2" w:rsidP="00EE419E">
      <w:r w:rsidRPr="00C751B4">
        <w:rPr>
          <w:noProof/>
          <w:color w:val="0000FF"/>
          <w:lang w:eastAsia="nb-NO"/>
        </w:rPr>
        <w:drawing>
          <wp:inline distT="0" distB="0" distL="0" distR="0" wp14:anchorId="7BC0164D" wp14:editId="7BC0164E">
            <wp:extent cx="2266950" cy="1219200"/>
            <wp:effectExtent l="0" t="0" r="0" b="0"/>
            <wp:docPr id="929" name="Bild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9E" w:rsidRPr="00C751B4">
        <w:rPr>
          <w:color w:val="0000FF"/>
        </w:rPr>
        <w:br/>
      </w:r>
      <w:r w:rsidR="00A959B8" w:rsidRPr="00C751B4">
        <w:rPr>
          <w:color w:val="0000FF"/>
        </w:rPr>
        <w:t xml:space="preserve">Vi setter </w:t>
      </w:r>
      <w:r w:rsidR="00255718" w:rsidRPr="00C751B4">
        <w:rPr>
          <w:color w:val="0000FF"/>
        </w:rPr>
        <w:t>opp en likning</w:t>
      </w:r>
      <w:r w:rsidR="00EE419E" w:rsidRPr="00C751B4">
        <w:br/>
      </w:r>
      <w:r w:rsidR="00EE419E" w:rsidRPr="00C751B4">
        <w:br/>
      </w:r>
      <w:r w:rsidR="00EE419E" w:rsidRPr="00C751B4">
        <w:tab/>
      </w:r>
      <w:r w:rsidR="00EE419E" w:rsidRPr="00C751B4">
        <w:tab/>
      </w:r>
      <w:r w:rsidR="00EE419E" w:rsidRPr="00C751B4">
        <w:rPr>
          <w:position w:val="-144"/>
        </w:rPr>
        <w:object w:dxaOrig="3240" w:dyaOrig="2980" w14:anchorId="7BC0164F">
          <v:shape id="_x0000_i1836" type="#_x0000_t75" style="width:162.5pt;height:149pt" o:ole="">
            <v:imagedata r:id="rId1673" o:title=""/>
          </v:shape>
          <o:OLEObject Type="Embed" ProgID="Equation.DSMT4" ShapeID="_x0000_i1836" DrawAspect="Content" ObjectID="_1621774895" r:id="rId1674"/>
        </w:object>
      </w:r>
      <w:r w:rsidR="00EE419E" w:rsidRPr="00C751B4">
        <w:br/>
      </w:r>
      <w:r w:rsidR="00205004" w:rsidRPr="00C751B4">
        <w:rPr>
          <w:color w:val="0000FF"/>
        </w:rPr>
        <w:t>Her bruker vi bare</w:t>
      </w:r>
      <w:r w:rsidR="00255718" w:rsidRPr="00C751B4">
        <w:rPr>
          <w:color w:val="0000FF"/>
        </w:rPr>
        <w:t xml:space="preserve"> den positive løsningen.</w:t>
      </w:r>
      <w:r w:rsidR="00EE419E" w:rsidRPr="00C751B4">
        <w:rPr>
          <w:color w:val="0000FF"/>
        </w:rPr>
        <w:br/>
      </w:r>
      <w:r w:rsidR="00EE419E" w:rsidRPr="00C751B4">
        <w:br/>
      </w:r>
      <w:r w:rsidR="002A70DA" w:rsidRPr="00C751B4">
        <w:rPr>
          <w:color w:val="0000FF"/>
          <w:position w:val="-10"/>
        </w:rPr>
        <w:object w:dxaOrig="900" w:dyaOrig="320" w14:anchorId="7BC01650">
          <v:shape id="_x0000_i1837" type="#_x0000_t75" style="width:45pt;height:16pt" o:ole="">
            <v:imagedata r:id="rId1675" o:title=""/>
          </v:shape>
          <o:OLEObject Type="Embed" ProgID="Equation.DSMT4" ShapeID="_x0000_i1837" DrawAspect="Content" ObjectID="_1621774896" r:id="rId1676"/>
        </w:object>
      </w:r>
      <w:r w:rsidR="00EE419E" w:rsidRPr="00C751B4">
        <w:br/>
      </w:r>
      <w:r w:rsidR="00EE419E" w:rsidRPr="00C751B4">
        <w:rPr>
          <w:color w:val="0000FF"/>
          <w:u w:val="double"/>
        </w:rPr>
        <w:br/>
      </w:r>
      <w:r w:rsidR="002A70DA" w:rsidRPr="00C751B4">
        <w:rPr>
          <w:color w:val="0000FF"/>
          <w:u w:val="double"/>
        </w:rPr>
        <w:t>Huset er 12</w:t>
      </w:r>
      <w:r w:rsidR="00255718" w:rsidRPr="00C751B4">
        <w:rPr>
          <w:color w:val="0000FF"/>
          <w:u w:val="double"/>
        </w:rPr>
        <w:t xml:space="preserve"> m </w:t>
      </w:r>
      <w:r w:rsidR="002A70DA" w:rsidRPr="00C751B4">
        <w:rPr>
          <w:color w:val="0000FF"/>
          <w:u w:val="double"/>
        </w:rPr>
        <w:t xml:space="preserve">langt og 8 </w:t>
      </w:r>
      <w:r w:rsidR="00255718" w:rsidRPr="00C751B4">
        <w:rPr>
          <w:color w:val="0000FF"/>
          <w:u w:val="double"/>
        </w:rPr>
        <w:t>m</w:t>
      </w:r>
      <w:r w:rsidR="002A70DA" w:rsidRPr="00C751B4">
        <w:rPr>
          <w:color w:val="0000FF"/>
          <w:u w:val="double"/>
        </w:rPr>
        <w:t xml:space="preserve"> bredt</w:t>
      </w:r>
      <w:r w:rsidR="00255718" w:rsidRPr="00C751B4">
        <w:rPr>
          <w:color w:val="0000FF"/>
          <w:u w:val="double"/>
        </w:rPr>
        <w:t>.</w:t>
      </w:r>
    </w:p>
    <w:p w14:paraId="7BC0109D" w14:textId="77777777" w:rsidR="00FE472E" w:rsidRPr="00C751B4" w:rsidRDefault="00EE419E" w:rsidP="004359E9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6</w:t>
      </w:r>
      <w:r w:rsidR="00FE472E" w:rsidRPr="00C751B4">
        <w:rPr>
          <w:b/>
        </w:rPr>
        <w:t>.</w:t>
      </w:r>
      <w:r w:rsidR="006774BB" w:rsidRPr="00C751B4">
        <w:rPr>
          <w:b/>
        </w:rPr>
        <w:t>12</w:t>
      </w:r>
      <w:r w:rsidR="002C1EB5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51" wp14:editId="7BC01652">
            <wp:extent cx="628650" cy="447675"/>
            <wp:effectExtent l="0" t="0" r="0" b="9525"/>
            <wp:docPr id="93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472E" w:rsidRPr="00C751B4">
        <w:rPr>
          <w:b/>
        </w:rPr>
        <w:t xml:space="preserve"> </w:t>
      </w:r>
    </w:p>
    <w:p w14:paraId="7BC0109E" w14:textId="77777777" w:rsidR="002A70DA" w:rsidRPr="00C751B4" w:rsidRDefault="002A70DA" w:rsidP="002A70DA">
      <w:r w:rsidRPr="00C751B4">
        <w:t>Grunnflaten til et hus er et rektangel med mål som vist på figuren nedenfor. Sett opp en andregradslikning og regn ut hvor langt og hvor bredt huset er.</w:t>
      </w:r>
    </w:p>
    <w:p w14:paraId="7BC0109F" w14:textId="77777777" w:rsidR="004359E9" w:rsidRPr="00C751B4" w:rsidRDefault="006E7AB2" w:rsidP="002A70DA">
      <w:pPr>
        <w:rPr>
          <w:b/>
        </w:rPr>
      </w:pPr>
      <w:r w:rsidRPr="00C751B4">
        <w:rPr>
          <w:noProof/>
          <w:color w:val="FF0000"/>
          <w:lang w:eastAsia="nb-NO"/>
        </w:rPr>
        <w:drawing>
          <wp:inline distT="0" distB="0" distL="0" distR="0" wp14:anchorId="7BC01653" wp14:editId="7BC01654">
            <wp:extent cx="2552700" cy="1190625"/>
            <wp:effectExtent l="0" t="0" r="0" b="9525"/>
            <wp:docPr id="933" name="Bild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0" w14:textId="77777777" w:rsidR="00FE472E" w:rsidRPr="00C751B4" w:rsidRDefault="000E3A1B" w:rsidP="000E3A1B">
      <w:r w:rsidRPr="00C751B4">
        <w:rPr>
          <w:color w:val="0000FF"/>
        </w:rPr>
        <w:t>Vi s</w:t>
      </w:r>
      <w:r w:rsidR="00EE419E" w:rsidRPr="00C751B4">
        <w:rPr>
          <w:color w:val="0000FF"/>
        </w:rPr>
        <w:t>etter opp en likning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="00EE419E" w:rsidRPr="00C751B4">
        <w:rPr>
          <w:color w:val="0000FF"/>
          <w:position w:val="-144"/>
        </w:rPr>
        <w:object w:dxaOrig="3300" w:dyaOrig="2980" w14:anchorId="7BC01655">
          <v:shape id="_x0000_i1838" type="#_x0000_t75" style="width:165pt;height:149pt" o:ole="">
            <v:imagedata r:id="rId1678" o:title=""/>
          </v:shape>
          <o:OLEObject Type="Embed" ProgID="Equation.DSMT4" ShapeID="_x0000_i1838" DrawAspect="Content" ObjectID="_1621774897" r:id="rId1679"/>
        </w:objec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AA7FC7" w:rsidRPr="00C751B4">
        <w:rPr>
          <w:color w:val="0000FF"/>
        </w:rPr>
        <w:t>Her bruker vi bare</w:t>
      </w:r>
      <w:r w:rsidR="00FE472E" w:rsidRPr="00C751B4">
        <w:rPr>
          <w:color w:val="0000FF"/>
        </w:rPr>
        <w:t xml:space="preserve"> den positive løsningen.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2A70DA" w:rsidRPr="00C751B4">
        <w:rPr>
          <w:color w:val="0000FF"/>
          <w:position w:val="-10"/>
        </w:rPr>
        <w:object w:dxaOrig="880" w:dyaOrig="320" w14:anchorId="7BC01656">
          <v:shape id="_x0000_i1839" type="#_x0000_t75" style="width:44.5pt;height:16pt" o:ole="">
            <v:imagedata r:id="rId1680" o:title=""/>
          </v:shape>
          <o:OLEObject Type="Embed" ProgID="Equation.DSMT4" ShapeID="_x0000_i1839" DrawAspect="Content" ObjectID="_1621774898" r:id="rId1681"/>
        </w:object>
      </w:r>
      <w:r w:rsidR="00FE472E" w:rsidRPr="00C751B4">
        <w:rPr>
          <w:color w:val="0000FF"/>
          <w:u w:val="double"/>
        </w:rPr>
        <w:t xml:space="preserve"> 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2A70DA" w:rsidRPr="00C751B4">
        <w:rPr>
          <w:color w:val="0000FF"/>
          <w:u w:val="double"/>
        </w:rPr>
        <w:t xml:space="preserve">Huset </w:t>
      </w:r>
      <w:proofErr w:type="gramStart"/>
      <w:r w:rsidR="002A70DA" w:rsidRPr="00C751B4">
        <w:rPr>
          <w:color w:val="0000FF"/>
          <w:u w:val="double"/>
        </w:rPr>
        <w:t xml:space="preserve">er </w:t>
      </w:r>
      <w:r w:rsidR="00FE472E" w:rsidRPr="00C751B4">
        <w:rPr>
          <w:color w:val="0000FF"/>
          <w:u w:val="double"/>
        </w:rPr>
        <w:t xml:space="preserve"> 14</w:t>
      </w:r>
      <w:proofErr w:type="gramEnd"/>
      <w:r w:rsidR="00FE472E" w:rsidRPr="00C751B4">
        <w:rPr>
          <w:color w:val="0000FF"/>
          <w:u w:val="double"/>
        </w:rPr>
        <w:t xml:space="preserve"> m</w:t>
      </w:r>
      <w:r w:rsidR="002A70DA" w:rsidRPr="00C751B4">
        <w:rPr>
          <w:color w:val="0000FF"/>
          <w:u w:val="double"/>
        </w:rPr>
        <w:t xml:space="preserve"> langt og 9 m bredt.</w:t>
      </w:r>
    </w:p>
    <w:p w14:paraId="7BC010A1" w14:textId="77777777" w:rsidR="00255718" w:rsidRPr="00C751B4" w:rsidRDefault="00255718" w:rsidP="00255718">
      <w:pPr>
        <w:rPr>
          <w:b/>
        </w:rPr>
      </w:pPr>
    </w:p>
    <w:p w14:paraId="7BC010A2" w14:textId="77777777" w:rsidR="00255718" w:rsidRPr="00C751B4" w:rsidRDefault="00EE419E" w:rsidP="00173648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13</w:t>
      </w:r>
      <w:r w:rsidR="00255718" w:rsidRPr="00C751B4">
        <w:rPr>
          <w:b/>
        </w:rPr>
        <w:t xml:space="preserve">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57" wp14:editId="7BC01658">
            <wp:extent cx="628650" cy="447675"/>
            <wp:effectExtent l="0" t="0" r="0" b="9525"/>
            <wp:docPr id="93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3" w14:textId="77777777" w:rsidR="004359E9" w:rsidRPr="00C751B4" w:rsidRDefault="002A70DA" w:rsidP="00EE419E">
      <w:r w:rsidRPr="00C751B4">
        <w:t>Grunnflaten til en garasje er et rektangel med mål som vist på figuren nedenfor. Sett opp en andregradslikning og regn ut hvor lang og hvor bred garasjen er.</w:t>
      </w:r>
    </w:p>
    <w:p w14:paraId="7BC010A4" w14:textId="77777777" w:rsidR="004359E9" w:rsidRPr="00C751B4" w:rsidRDefault="006E7AB2" w:rsidP="00EE419E">
      <w:pPr>
        <w:rPr>
          <w:b/>
        </w:rPr>
      </w:pPr>
      <w:r w:rsidRPr="00C751B4">
        <w:rPr>
          <w:noProof/>
          <w:lang w:eastAsia="nb-NO"/>
        </w:rPr>
        <w:drawing>
          <wp:inline distT="0" distB="0" distL="0" distR="0" wp14:anchorId="7BC01659" wp14:editId="7BC0165A">
            <wp:extent cx="1971675" cy="1219200"/>
            <wp:effectExtent l="0" t="0" r="9525" b="0"/>
            <wp:docPr id="937" name="Bild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5" w14:textId="77777777" w:rsidR="00891417" w:rsidRPr="00C751B4" w:rsidRDefault="000E3A1B" w:rsidP="00EE419E">
      <w:pPr>
        <w:rPr>
          <w:b/>
        </w:rPr>
      </w:pPr>
      <w:r w:rsidRPr="00C751B4">
        <w:rPr>
          <w:color w:val="0000FF"/>
        </w:rPr>
        <w:t>Vi s</w:t>
      </w:r>
      <w:r w:rsidR="00255718" w:rsidRPr="00C751B4">
        <w:rPr>
          <w:color w:val="0000FF"/>
        </w:rPr>
        <w:t>etter opp en likning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tab/>
      </w:r>
      <w:r w:rsidR="003D776E" w:rsidRPr="00C751B4">
        <w:rPr>
          <w:position w:val="-42"/>
        </w:rPr>
        <w:object w:dxaOrig="2400" w:dyaOrig="1080" w14:anchorId="7BC0165B">
          <v:shape id="_x0000_i1840" type="#_x0000_t75" style="width:120pt;height:54.5pt" o:ole="">
            <v:imagedata r:id="rId1683" o:title=""/>
          </v:shape>
          <o:OLEObject Type="Embed" ProgID="Equation.DSMT4" ShapeID="_x0000_i1840" DrawAspect="Content" ObjectID="_1621774899" r:id="rId1684"/>
        </w:objec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633759" w:rsidRPr="00C751B4">
        <w:rPr>
          <w:color w:val="0000FF"/>
        </w:rPr>
        <w:t xml:space="preserve">Her er det lurt å dividere alle ledd med 2 for å få lettere tall å sette inn i </w:t>
      </w:r>
      <w:r w:rsidR="00581247" w:rsidRPr="00C751B4">
        <w:rPr>
          <w:color w:val="0000FF"/>
          <w:position w:val="-6"/>
        </w:rPr>
        <w:object w:dxaOrig="400" w:dyaOrig="260" w14:anchorId="7BC0165C">
          <v:shape id="_x0000_i1841" type="#_x0000_t75" style="width:20pt;height:12.5pt" o:ole="">
            <v:imagedata r:id="rId1685" o:title=""/>
          </v:shape>
          <o:OLEObject Type="Embed" ProgID="Equation.DSMT4" ShapeID="_x0000_i1841" DrawAspect="Content" ObjectID="_1621774900" r:id="rId1686"/>
        </w:object>
      </w:r>
      <w:r w:rsidR="00633759" w:rsidRPr="00C751B4">
        <w:rPr>
          <w:color w:val="0000FF"/>
        </w:rPr>
        <w:t>-</w:t>
      </w:r>
      <w:r w:rsidR="00581247" w:rsidRPr="00C751B4">
        <w:rPr>
          <w:color w:val="0000FF"/>
        </w:rPr>
        <w:t xml:space="preserve"> </w:t>
      </w:r>
      <w:r w:rsidR="00633759" w:rsidRPr="00C751B4">
        <w:rPr>
          <w:color w:val="0000FF"/>
        </w:rPr>
        <w:t xml:space="preserve">formelen. </w:t>
      </w:r>
      <w:r w:rsidR="00633759" w:rsidRPr="00C751B4">
        <w:rPr>
          <w:color w:val="0000FF"/>
        </w:rPr>
        <w:br/>
        <w:t>Vi får da</w:t>
      </w:r>
      <w:r w:rsidR="00EE419E" w:rsidRPr="00C751B4">
        <w:br/>
      </w:r>
      <w:r w:rsidR="00EE419E" w:rsidRPr="00C751B4">
        <w:br/>
      </w:r>
      <w:r w:rsidR="00EE419E" w:rsidRPr="00C751B4">
        <w:tab/>
      </w:r>
      <w:r w:rsidR="00EE419E" w:rsidRPr="00C751B4">
        <w:rPr>
          <w:position w:val="-114"/>
        </w:rPr>
        <w:object w:dxaOrig="3220" w:dyaOrig="2620" w14:anchorId="7BC0165D">
          <v:shape id="_x0000_i1842" type="#_x0000_t75" style="width:161.5pt;height:131.5pt" o:ole="">
            <v:imagedata r:id="rId1687" o:title=""/>
          </v:shape>
          <o:OLEObject Type="Embed" ProgID="Equation.DSMT4" ShapeID="_x0000_i1842" DrawAspect="Content" ObjectID="_1621774901" r:id="rId1688"/>
        </w:object>
      </w:r>
    </w:p>
    <w:p w14:paraId="7BC010A6" w14:textId="77777777" w:rsidR="00255718" w:rsidRPr="00C751B4" w:rsidRDefault="00205004" w:rsidP="00891417">
      <w:pPr>
        <w:rPr>
          <w:color w:val="0000FF"/>
        </w:rPr>
      </w:pPr>
      <w:r w:rsidRPr="00C751B4">
        <w:rPr>
          <w:color w:val="0000FF"/>
        </w:rPr>
        <w:t>Her bruker vi bare</w:t>
      </w:r>
      <w:r w:rsidR="00255718" w:rsidRPr="00C751B4">
        <w:rPr>
          <w:color w:val="0000FF"/>
        </w:rPr>
        <w:t xml:space="preserve"> den positive løsningen.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2A70DA" w:rsidRPr="00C751B4">
        <w:rPr>
          <w:color w:val="0000FF"/>
          <w:position w:val="-10"/>
        </w:rPr>
        <w:object w:dxaOrig="780" w:dyaOrig="320" w14:anchorId="7BC0165E">
          <v:shape id="_x0000_i1843" type="#_x0000_t75" style="width:39pt;height:16pt" o:ole="">
            <v:imagedata r:id="rId1689" o:title=""/>
          </v:shape>
          <o:OLEObject Type="Embed" ProgID="Equation.DSMT4" ShapeID="_x0000_i1843" DrawAspect="Content" ObjectID="_1621774902" r:id="rId1690"/>
        </w:objec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2A70DA" w:rsidRPr="00C751B4">
        <w:rPr>
          <w:color w:val="0000FF"/>
          <w:u w:val="double"/>
        </w:rPr>
        <w:t>Garasjen er 8 m lang og 6 m bred.</w:t>
      </w:r>
    </w:p>
    <w:p w14:paraId="7BC010A7" w14:textId="77777777" w:rsidR="00FE472E" w:rsidRPr="00C751B4" w:rsidRDefault="00EE419E" w:rsidP="004359E9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6</w:t>
      </w:r>
      <w:r w:rsidR="00FE472E" w:rsidRPr="00C751B4">
        <w:rPr>
          <w:b/>
        </w:rPr>
        <w:t>.</w:t>
      </w:r>
      <w:r w:rsidR="006774BB" w:rsidRPr="00C751B4">
        <w:rPr>
          <w:b/>
        </w:rPr>
        <w:t>14</w:t>
      </w:r>
      <w:r w:rsidR="00FE472E" w:rsidRPr="00C751B4">
        <w:rPr>
          <w:b/>
          <w:color w:val="FF0000"/>
        </w:rPr>
        <w:t xml:space="preserve"> </w:t>
      </w:r>
      <w:r w:rsidR="006E7AB2" w:rsidRPr="00C751B4">
        <w:rPr>
          <w:noProof/>
          <w:color w:val="FF0000"/>
          <w:lang w:eastAsia="nb-NO"/>
        </w:rPr>
        <w:drawing>
          <wp:inline distT="0" distB="0" distL="0" distR="0" wp14:anchorId="7BC0165F" wp14:editId="7BC01660">
            <wp:extent cx="628650" cy="447675"/>
            <wp:effectExtent l="0" t="0" r="0" b="9525"/>
            <wp:docPr id="94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8" w14:textId="77777777" w:rsidR="00FE472E" w:rsidRPr="00C751B4" w:rsidRDefault="003D776E" w:rsidP="00FE472E">
      <w:r w:rsidRPr="00C751B4">
        <w:t>En tomt er et rektangel med mål som vist på figuren nedenfor.</w:t>
      </w:r>
      <w:r w:rsidR="00FE472E" w:rsidRPr="00C751B4">
        <w:t xml:space="preserve"> Fin</w:t>
      </w:r>
      <w:r w:rsidR="000E3A1B" w:rsidRPr="00C751B4">
        <w:t>n arealet av tomta.</w:t>
      </w:r>
    </w:p>
    <w:p w14:paraId="7BC010A9" w14:textId="77777777" w:rsidR="004359E9" w:rsidRPr="00C751B4" w:rsidRDefault="006E7AB2" w:rsidP="00FE472E">
      <w:r w:rsidRPr="00C751B4">
        <w:rPr>
          <w:noProof/>
          <w:color w:val="FF0000"/>
          <w:lang w:eastAsia="nb-NO"/>
        </w:rPr>
        <w:drawing>
          <wp:inline distT="0" distB="0" distL="0" distR="0" wp14:anchorId="7BC01661" wp14:editId="7BC01662">
            <wp:extent cx="2124075" cy="1247775"/>
            <wp:effectExtent l="0" t="0" r="9525" b="9525"/>
            <wp:docPr id="943" name="Bild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A" w14:textId="77777777" w:rsidR="00EE419E" w:rsidRPr="00C751B4" w:rsidRDefault="00E84F1F" w:rsidP="00EE419E">
      <w:pPr>
        <w:spacing w:after="0"/>
      </w:pPr>
      <w:r w:rsidRPr="00C751B4">
        <w:rPr>
          <w:color w:val="0000FF"/>
        </w:rPr>
        <w:t xml:space="preserve">Vi må først finne lengden </w:t>
      </w:r>
      <w:r w:rsidR="003D776E" w:rsidRPr="00C751B4">
        <w:rPr>
          <w:color w:val="0000FF"/>
        </w:rPr>
        <w:t>av</w:t>
      </w:r>
      <w:r w:rsidRPr="00C751B4">
        <w:rPr>
          <w:color w:val="0000FF"/>
        </w:rPr>
        <w:t xml:space="preserve"> sidene</w:t>
      </w:r>
      <w:r w:rsidR="003D776E" w:rsidRPr="00C751B4">
        <w:rPr>
          <w:color w:val="0000FF"/>
        </w:rPr>
        <w:t>.</w:t>
      </w:r>
    </w:p>
    <w:p w14:paraId="7BC010AB" w14:textId="77777777" w:rsidR="00255718" w:rsidRPr="00C751B4" w:rsidRDefault="003D776E" w:rsidP="00FE472E">
      <w:pPr>
        <w:spacing w:after="0"/>
      </w:pPr>
      <w:r w:rsidRPr="00C751B4">
        <w:rPr>
          <w:color w:val="0000FF"/>
        </w:rPr>
        <w:t>Vi s</w:t>
      </w:r>
      <w:r w:rsidR="00FE472E" w:rsidRPr="00C751B4">
        <w:rPr>
          <w:color w:val="0000FF"/>
        </w:rPr>
        <w:t>etter opp en likning</w: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tab/>
      </w:r>
      <w:r w:rsidRPr="00C751B4">
        <w:rPr>
          <w:position w:val="-42"/>
        </w:rPr>
        <w:object w:dxaOrig="2820" w:dyaOrig="1040" w14:anchorId="7BC01663">
          <v:shape id="_x0000_i1844" type="#_x0000_t75" style="width:141pt;height:52pt" o:ole="">
            <v:imagedata r:id="rId1692" o:title=""/>
          </v:shape>
          <o:OLEObject Type="Embed" ProgID="Equation.DSMT4" ShapeID="_x0000_i1844" DrawAspect="Content" ObjectID="_1621774903" r:id="rId1693"/>
        </w:objec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FE472E" w:rsidRPr="00C751B4">
        <w:rPr>
          <w:color w:val="0000FF"/>
        </w:rPr>
        <w:t xml:space="preserve">Her er det lurt å dividere alle ledd med 2 for å få lettere tall å sette inn i </w:t>
      </w:r>
      <w:r w:rsidR="00F41E33" w:rsidRPr="00C751B4">
        <w:rPr>
          <w:color w:val="0000FF"/>
          <w:position w:val="-6"/>
        </w:rPr>
        <w:object w:dxaOrig="400" w:dyaOrig="260" w14:anchorId="7BC01664">
          <v:shape id="_x0000_i1845" type="#_x0000_t75" style="width:20pt;height:12.5pt" o:ole="">
            <v:imagedata r:id="rId1694" o:title=""/>
          </v:shape>
          <o:OLEObject Type="Embed" ProgID="Equation.DSMT4" ShapeID="_x0000_i1845" DrawAspect="Content" ObjectID="_1621774904" r:id="rId1695"/>
        </w:object>
      </w:r>
      <w:r w:rsidR="00FE472E" w:rsidRPr="00C751B4">
        <w:rPr>
          <w:color w:val="0000FF"/>
        </w:rPr>
        <w:t>-</w:t>
      </w:r>
      <w:r w:rsidR="00F41E33" w:rsidRPr="00C751B4">
        <w:rPr>
          <w:color w:val="0000FF"/>
        </w:rPr>
        <w:t xml:space="preserve"> </w:t>
      </w:r>
      <w:r w:rsidR="00FE472E" w:rsidRPr="00C751B4">
        <w:rPr>
          <w:color w:val="0000FF"/>
        </w:rPr>
        <w:t xml:space="preserve">formelen. </w:t>
      </w:r>
      <w:r w:rsidR="00FE472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FE472E" w:rsidRPr="00C751B4">
        <w:rPr>
          <w:color w:val="0000FF"/>
        </w:rPr>
        <w:t>Vi får da</w: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tab/>
      </w:r>
      <w:r w:rsidR="00EE419E" w:rsidRPr="00C751B4">
        <w:rPr>
          <w:position w:val="-114"/>
        </w:rPr>
        <w:object w:dxaOrig="3980" w:dyaOrig="2620" w14:anchorId="7BC01665">
          <v:shape id="_x0000_i1846" type="#_x0000_t75" style="width:198.5pt;height:131.5pt" o:ole="">
            <v:imagedata r:id="rId1696" o:title=""/>
          </v:shape>
          <o:OLEObject Type="Embed" ProgID="Equation.DSMT4" ShapeID="_x0000_i1846" DrawAspect="Content" ObjectID="_1621774905" r:id="rId1697"/>
        </w:objec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AA7FC7" w:rsidRPr="00C751B4">
        <w:rPr>
          <w:color w:val="0000FF"/>
        </w:rPr>
        <w:t>Her bruker vi bare</w:t>
      </w:r>
      <w:r w:rsidR="00FE472E" w:rsidRPr="00C751B4">
        <w:rPr>
          <w:color w:val="0000FF"/>
        </w:rPr>
        <w:t xml:space="preserve"> den positive</w:t>
      </w:r>
      <w:r w:rsidR="00891417" w:rsidRPr="00C751B4">
        <w:rPr>
          <w:color w:val="0000FF"/>
        </w:rPr>
        <w:t xml:space="preserve"> løsningen.</w: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Pr="00C751B4">
        <w:rPr>
          <w:color w:val="0000FF"/>
          <w:position w:val="-10"/>
        </w:rPr>
        <w:object w:dxaOrig="1120" w:dyaOrig="320" w14:anchorId="7BC01666">
          <v:shape id="_x0000_i1847" type="#_x0000_t75" style="width:56pt;height:16pt" o:ole="">
            <v:imagedata r:id="rId1698" o:title=""/>
          </v:shape>
          <o:OLEObject Type="Embed" ProgID="Equation.DSMT4" ShapeID="_x0000_i1847" DrawAspect="Content" ObjectID="_1621774906" r:id="rId1699"/>
        </w:objec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891417" w:rsidRPr="00C751B4">
        <w:rPr>
          <w:color w:val="0000FF"/>
        </w:rPr>
        <w:t xml:space="preserve">Sidelengdene blir 30 </w:t>
      </w:r>
      <w:r w:rsidR="00FE472E" w:rsidRPr="00C751B4">
        <w:rPr>
          <w:color w:val="0000FF"/>
        </w:rPr>
        <w:t>m o</w:t>
      </w:r>
      <w:r w:rsidR="00891417" w:rsidRPr="00C751B4">
        <w:rPr>
          <w:color w:val="0000FF"/>
        </w:rPr>
        <w:t>g 40</w:t>
      </w:r>
      <w:r w:rsidR="00FE472E" w:rsidRPr="00C751B4">
        <w:rPr>
          <w:color w:val="0000FF"/>
        </w:rPr>
        <w:t xml:space="preserve"> m.</w: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  <w:r w:rsidR="00E84F1F" w:rsidRPr="00C751B4">
        <w:rPr>
          <w:color w:val="0000FF"/>
        </w:rPr>
        <w:t>Arealet blir da</w:t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tab/>
      </w:r>
      <w:r w:rsidR="00EE419E" w:rsidRPr="00C751B4">
        <w:rPr>
          <w:color w:val="FF0000"/>
        </w:rPr>
        <w:tab/>
      </w:r>
      <w:r w:rsidR="007B00C5" w:rsidRPr="00C751B4">
        <w:rPr>
          <w:color w:val="0000FF"/>
          <w:position w:val="-20"/>
        </w:rPr>
        <w:object w:dxaOrig="1920" w:dyaOrig="460" w14:anchorId="7BC01667">
          <v:shape id="_x0000_i1848" type="#_x0000_t75" style="width:96pt;height:23.5pt" o:ole="">
            <v:imagedata r:id="rId1700" o:title=""/>
          </v:shape>
          <o:OLEObject Type="Embed" ProgID="Equation.DSMT4" ShapeID="_x0000_i1848" DrawAspect="Content" ObjectID="_1621774907" r:id="rId1701"/>
        </w:object>
      </w:r>
      <w:r w:rsidR="00EE419E" w:rsidRPr="00C751B4">
        <w:rPr>
          <w:color w:val="FF0000"/>
        </w:rPr>
        <w:br/>
      </w:r>
      <w:r w:rsidR="00EE419E" w:rsidRPr="00C751B4">
        <w:rPr>
          <w:b/>
        </w:rPr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1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68" wp14:editId="7BC01669">
            <wp:extent cx="628650" cy="447675"/>
            <wp:effectExtent l="0" t="0" r="0" b="9525"/>
            <wp:docPr id="94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AC" w14:textId="77777777" w:rsidR="00255718" w:rsidRPr="00C751B4" w:rsidRDefault="00255718" w:rsidP="004246F7">
      <w:pPr>
        <w:numPr>
          <w:ilvl w:val="0"/>
          <w:numId w:val="37"/>
        </w:numPr>
        <w:spacing w:after="0" w:line="240" w:lineRule="auto"/>
      </w:pPr>
      <w:r w:rsidRPr="00C751B4">
        <w:t xml:space="preserve">Gitt andregradslikningen </w:t>
      </w:r>
      <w:r w:rsidR="007B00C5" w:rsidRPr="00C751B4">
        <w:rPr>
          <w:position w:val="-6"/>
        </w:rPr>
        <w:object w:dxaOrig="1420" w:dyaOrig="320" w14:anchorId="7BC0166A">
          <v:shape id="_x0000_i1849" type="#_x0000_t75" style="width:71pt;height:16pt" o:ole="">
            <v:imagedata r:id="rId1702" o:title=""/>
          </v:shape>
          <o:OLEObject Type="Embed" ProgID="Equation.DSMT4" ShapeID="_x0000_i1849" DrawAspect="Content" ObjectID="_1621774908" r:id="rId1703"/>
        </w:object>
      </w:r>
      <w:r w:rsidR="00FC483E" w:rsidRPr="00C751B4">
        <w:t>.</w:t>
      </w:r>
      <w:r w:rsidRPr="00C751B4">
        <w:rPr>
          <w:position w:val="-6"/>
        </w:rPr>
        <w:br/>
      </w:r>
      <w:r w:rsidRPr="00C751B4">
        <w:t xml:space="preserve">Bruk </w:t>
      </w:r>
      <w:r w:rsidR="003D776E" w:rsidRPr="00C751B4">
        <w:rPr>
          <w:position w:val="-6"/>
        </w:rPr>
        <w:object w:dxaOrig="400" w:dyaOrig="260" w14:anchorId="7BC0166B">
          <v:shape id="_x0000_i1850" type="#_x0000_t75" style="width:20pt;height:12.5pt" o:ole="">
            <v:imagedata r:id="rId1704" o:title=""/>
          </v:shape>
          <o:OLEObject Type="Embed" ProgID="Equation.DSMT4" ShapeID="_x0000_i1850" DrawAspect="Content" ObjectID="_1621774909" r:id="rId1705"/>
        </w:object>
      </w:r>
      <w:r w:rsidRPr="00C751B4">
        <w:t>-</w:t>
      </w:r>
      <w:r w:rsidR="003D776E" w:rsidRPr="00C751B4">
        <w:t xml:space="preserve"> </w:t>
      </w:r>
      <w:r w:rsidRPr="00C751B4">
        <w:t xml:space="preserve">formelen og finn </w:t>
      </w:r>
      <w:r w:rsidR="003D776E" w:rsidRPr="00C751B4">
        <w:t xml:space="preserve">ut </w:t>
      </w:r>
      <w:r w:rsidRPr="00C751B4">
        <w:t xml:space="preserve">hvilke verdier av </w:t>
      </w:r>
      <w:r w:rsidR="003D776E" w:rsidRPr="00C751B4">
        <w:rPr>
          <w:position w:val="-6"/>
        </w:rPr>
        <w:object w:dxaOrig="180" w:dyaOrig="220" w14:anchorId="7BC0166C">
          <v:shape id="_x0000_i1851" type="#_x0000_t75" style="width:9pt;height:11pt" o:ole="">
            <v:imagedata r:id="rId1706" o:title=""/>
          </v:shape>
          <o:OLEObject Type="Embed" ProgID="Equation.DSMT4" ShapeID="_x0000_i1851" DrawAspect="Content" ObjectID="_1621774910" r:id="rId1707"/>
        </w:object>
      </w:r>
      <w:r w:rsidRPr="00C751B4">
        <w:t xml:space="preserve"> som gir to løsning</w:t>
      </w:r>
      <w:r w:rsidR="00FC483E" w:rsidRPr="00C751B4">
        <w:t>er, én løsning og ingen løsning.</w:t>
      </w:r>
      <w:r w:rsidR="00EE419E" w:rsidRPr="00C751B4">
        <w:br/>
      </w:r>
      <w:r w:rsidRPr="00C751B4">
        <w:br/>
      </w:r>
      <w:r w:rsidR="007B00C5" w:rsidRPr="00C751B4">
        <w:rPr>
          <w:position w:val="-62"/>
        </w:rPr>
        <w:object w:dxaOrig="2560" w:dyaOrig="1359" w14:anchorId="7BC0166D">
          <v:shape id="_x0000_i1852" type="#_x0000_t75" style="width:128pt;height:68pt" o:ole="">
            <v:imagedata r:id="rId1708" o:title=""/>
          </v:shape>
          <o:OLEObject Type="Embed" ProgID="Equation.DSMT4" ShapeID="_x0000_i1852" DrawAspect="Content" ObjectID="_1621774911" r:id="rId1709"/>
        </w:object>
      </w:r>
      <w:r w:rsidRPr="00C751B4">
        <w:rPr>
          <w:position w:val="-62"/>
        </w:rPr>
        <w:br/>
      </w:r>
      <w:r w:rsidR="003D776E" w:rsidRPr="00C751B4">
        <w:rPr>
          <w:color w:val="0000FF"/>
        </w:rPr>
        <w:br/>
      </w:r>
      <w:r w:rsidRPr="00C751B4">
        <w:rPr>
          <w:color w:val="0000FF"/>
        </w:rPr>
        <w:t>Vi ser på uttrykket under rottegnet</w:t>
      </w:r>
      <w:r w:rsidR="00FC483E" w:rsidRPr="00C751B4">
        <w:rPr>
          <w:color w:val="0000FF"/>
        </w:rPr>
        <w:t>,</w:t>
      </w:r>
      <w:r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800" w:dyaOrig="260" w14:anchorId="7BC0166E">
          <v:shape id="_x0000_i1853" type="#_x0000_t75" style="width:40pt;height:12.5pt" o:ole="">
            <v:imagedata r:id="rId1710" o:title=""/>
          </v:shape>
          <o:OLEObject Type="Embed" ProgID="Equation.DSMT4" ShapeID="_x0000_i1853" DrawAspect="Content" ObjectID="_1621774912" r:id="rId1711"/>
        </w:object>
      </w:r>
      <w:r w:rsidRPr="00C751B4">
        <w:rPr>
          <w:color w:val="0000FF"/>
        </w:rPr>
        <w:t>.</w:t>
      </w:r>
      <w:r w:rsidRPr="00C751B4">
        <w:rPr>
          <w:color w:val="0000FF"/>
        </w:rPr>
        <w:br/>
        <w:t xml:space="preserve"> </w:t>
      </w:r>
      <w:r w:rsidRPr="00C751B4">
        <w:rPr>
          <w:color w:val="0000FF"/>
        </w:rPr>
        <w:br/>
        <w:t xml:space="preserve">Dersom </w:t>
      </w:r>
      <w:r w:rsidR="007B00C5" w:rsidRPr="00C751B4">
        <w:rPr>
          <w:color w:val="0000FF"/>
          <w:position w:val="-6"/>
        </w:rPr>
        <w:object w:dxaOrig="480" w:dyaOrig="240" w14:anchorId="7BC0166F">
          <v:shape id="_x0000_i1854" type="#_x0000_t75" style="width:24pt;height:12pt" o:ole="">
            <v:imagedata r:id="rId1712" o:title=""/>
          </v:shape>
          <o:OLEObject Type="Embed" ProgID="Equation.DSMT4" ShapeID="_x0000_i1854" DrawAspect="Content" ObjectID="_1621774913" r:id="rId1713"/>
        </w:object>
      </w:r>
      <w:r w:rsidRPr="00C751B4">
        <w:rPr>
          <w:color w:val="0000FF"/>
        </w:rPr>
        <w:t xml:space="preserve"> vil uttrykket under rottegnet bli negativt</w:t>
      </w:r>
      <w:r w:rsidR="00D024A4" w:rsidRPr="00C751B4">
        <w:rPr>
          <w:color w:val="0000FF"/>
        </w:rPr>
        <w:t>,</w:t>
      </w:r>
      <w:r w:rsidRPr="00C751B4">
        <w:rPr>
          <w:color w:val="0000FF"/>
        </w:rPr>
        <w:t xml:space="preserve"> og vi har ingen løsning.</w:t>
      </w:r>
      <w:r w:rsidRPr="00C751B4">
        <w:rPr>
          <w:color w:val="0000FF"/>
        </w:rPr>
        <w:br/>
        <w:t xml:space="preserve">Dersom </w:t>
      </w:r>
      <w:r w:rsidR="007B00C5" w:rsidRPr="00C751B4">
        <w:rPr>
          <w:color w:val="0000FF"/>
          <w:position w:val="-6"/>
        </w:rPr>
        <w:object w:dxaOrig="480" w:dyaOrig="240" w14:anchorId="7BC01670">
          <v:shape id="_x0000_i1855" type="#_x0000_t75" style="width:24pt;height:12pt" o:ole="">
            <v:imagedata r:id="rId1714" o:title=""/>
          </v:shape>
          <o:OLEObject Type="Embed" ProgID="Equation.DSMT4" ShapeID="_x0000_i1855" DrawAspect="Content" ObjectID="_1621774914" r:id="rId1715"/>
        </w:object>
      </w:r>
      <w:r w:rsidRPr="00C751B4">
        <w:rPr>
          <w:color w:val="0000FF"/>
        </w:rPr>
        <w:t xml:space="preserve">vil uttrykket under rottegnet bli </w:t>
      </w:r>
      <w:r w:rsidR="00FC483E" w:rsidRPr="00C751B4">
        <w:rPr>
          <w:color w:val="0000FF"/>
        </w:rPr>
        <w:t>lik 0</w:t>
      </w:r>
      <w:r w:rsidR="00D024A4" w:rsidRPr="00C751B4">
        <w:rPr>
          <w:color w:val="0000FF"/>
        </w:rPr>
        <w:t>,</w:t>
      </w:r>
      <w:r w:rsidRPr="00C751B4">
        <w:rPr>
          <w:color w:val="0000FF"/>
        </w:rPr>
        <w:t xml:space="preserve"> og vi får </w:t>
      </w:r>
      <w:r w:rsidR="003D776E" w:rsidRPr="00C751B4">
        <w:rPr>
          <w:color w:val="0000FF"/>
        </w:rPr>
        <w:t xml:space="preserve">én løsning, </w:t>
      </w:r>
      <w:r w:rsidR="007B00C5" w:rsidRPr="00C751B4">
        <w:rPr>
          <w:color w:val="0000FF"/>
          <w:position w:val="-22"/>
        </w:rPr>
        <w:object w:dxaOrig="1020" w:dyaOrig="580" w14:anchorId="7BC01671">
          <v:shape id="_x0000_i1856" type="#_x0000_t75" style="width:51pt;height:29.5pt" o:ole="">
            <v:imagedata r:id="rId1716" o:title=""/>
          </v:shape>
          <o:OLEObject Type="Embed" ProgID="Equation.DSMT4" ShapeID="_x0000_i1856" DrawAspect="Content" ObjectID="_1621774915" r:id="rId1717"/>
        </w:object>
      </w:r>
      <w:r w:rsidR="003D776E" w:rsidRPr="00C751B4">
        <w:rPr>
          <w:color w:val="0000FF"/>
        </w:rPr>
        <w:t>.</w:t>
      </w:r>
      <w:r w:rsidRPr="00C751B4">
        <w:rPr>
          <w:color w:val="0000FF"/>
          <w:position w:val="-22"/>
        </w:rPr>
        <w:br/>
      </w:r>
      <w:r w:rsidRPr="00C751B4">
        <w:rPr>
          <w:color w:val="0000FF"/>
        </w:rPr>
        <w:t xml:space="preserve">Dersom </w:t>
      </w:r>
      <w:r w:rsidR="007B00C5" w:rsidRPr="00C751B4">
        <w:rPr>
          <w:color w:val="0000FF"/>
          <w:position w:val="-6"/>
        </w:rPr>
        <w:object w:dxaOrig="480" w:dyaOrig="240" w14:anchorId="7BC01672">
          <v:shape id="_x0000_i1857" type="#_x0000_t75" style="width:24pt;height:12pt" o:ole="">
            <v:imagedata r:id="rId1718" o:title=""/>
          </v:shape>
          <o:OLEObject Type="Embed" ProgID="Equation.DSMT4" ShapeID="_x0000_i1857" DrawAspect="Content" ObjectID="_1621774916" r:id="rId1719"/>
        </w:object>
      </w:r>
      <w:r w:rsidRPr="00C751B4">
        <w:rPr>
          <w:color w:val="0000FF"/>
        </w:rPr>
        <w:t xml:space="preserve"> vil uttrykket under rottegnet bli positivt</w:t>
      </w:r>
      <w:r w:rsidR="00D024A4" w:rsidRPr="00C751B4">
        <w:rPr>
          <w:color w:val="0000FF"/>
        </w:rPr>
        <w:t>,</w:t>
      </w:r>
      <w:r w:rsidRPr="00C751B4">
        <w:rPr>
          <w:color w:val="0000FF"/>
        </w:rPr>
        <w:t xml:space="preserve"> og vi har to løsninger.</w:t>
      </w:r>
      <w:r w:rsidRPr="00C751B4">
        <w:rPr>
          <w:color w:val="0000FF"/>
        </w:rPr>
        <w:br/>
      </w:r>
      <w:r w:rsidRPr="00C751B4">
        <w:rPr>
          <w:color w:val="0000FF"/>
        </w:rPr>
        <w:br/>
      </w:r>
    </w:p>
    <w:p w14:paraId="7BC010AD" w14:textId="77777777" w:rsidR="00255718" w:rsidRPr="00C751B4" w:rsidRDefault="00255718" w:rsidP="004246F7">
      <w:pPr>
        <w:numPr>
          <w:ilvl w:val="0"/>
          <w:numId w:val="37"/>
        </w:numPr>
        <w:spacing w:after="0" w:line="240" w:lineRule="auto"/>
      </w:pPr>
      <w:r w:rsidRPr="00C751B4">
        <w:t xml:space="preserve">Gitt andregradslikningen </w:t>
      </w:r>
      <w:r w:rsidR="007B00C5" w:rsidRPr="00C751B4">
        <w:rPr>
          <w:position w:val="-6"/>
        </w:rPr>
        <w:object w:dxaOrig="1300" w:dyaOrig="320" w14:anchorId="7BC01673">
          <v:shape id="_x0000_i1858" type="#_x0000_t75" style="width:65.5pt;height:16pt" o:ole="">
            <v:imagedata r:id="rId1720" o:title=""/>
          </v:shape>
          <o:OLEObject Type="Embed" ProgID="Equation.DSMT4" ShapeID="_x0000_i1858" DrawAspect="Content" ObjectID="_1621774917" r:id="rId1721"/>
        </w:object>
      </w:r>
      <w:r w:rsidRPr="00C751B4">
        <w:rPr>
          <w:position w:val="-6"/>
        </w:rPr>
        <w:br/>
      </w:r>
      <w:r w:rsidRPr="00C751B4">
        <w:t xml:space="preserve">Bruk </w:t>
      </w:r>
      <w:r w:rsidR="003D776E" w:rsidRPr="00C751B4">
        <w:rPr>
          <w:position w:val="-6"/>
        </w:rPr>
        <w:object w:dxaOrig="400" w:dyaOrig="260" w14:anchorId="7BC01674">
          <v:shape id="_x0000_i1859" type="#_x0000_t75" style="width:20pt;height:12.5pt" o:ole="">
            <v:imagedata r:id="rId1722" o:title=""/>
          </v:shape>
          <o:OLEObject Type="Embed" ProgID="Equation.DSMT4" ShapeID="_x0000_i1859" DrawAspect="Content" ObjectID="_1621774918" r:id="rId1723"/>
        </w:object>
      </w:r>
      <w:r w:rsidRPr="00C751B4">
        <w:t>-</w:t>
      </w:r>
      <w:r w:rsidR="003D776E" w:rsidRPr="00C751B4">
        <w:t xml:space="preserve"> </w:t>
      </w:r>
      <w:r w:rsidRPr="00C751B4">
        <w:t xml:space="preserve">formelen og finn </w:t>
      </w:r>
      <w:r w:rsidR="003D776E" w:rsidRPr="00C751B4">
        <w:t xml:space="preserve">ut </w:t>
      </w:r>
      <w:r w:rsidRPr="00C751B4">
        <w:t xml:space="preserve">hvilke verdier av </w:t>
      </w:r>
      <w:r w:rsidRPr="00C751B4">
        <w:rPr>
          <w:i/>
        </w:rPr>
        <w:t>b</w:t>
      </w:r>
      <w:r w:rsidRPr="00C751B4">
        <w:t xml:space="preserve"> som gir to løsninger, én løsning og ingen løsning.</w:t>
      </w:r>
      <w:r w:rsidRPr="00C751B4">
        <w:br/>
      </w:r>
      <w:r w:rsidRPr="00C751B4">
        <w:br/>
      </w:r>
      <w:r w:rsidR="007B00C5" w:rsidRPr="00C751B4">
        <w:rPr>
          <w:position w:val="-64"/>
        </w:rPr>
        <w:object w:dxaOrig="2540" w:dyaOrig="1400" w14:anchorId="7BC01675">
          <v:shape id="_x0000_i1860" type="#_x0000_t75" style="width:126.5pt;height:69.5pt" o:ole="">
            <v:imagedata r:id="rId1724" o:title=""/>
          </v:shape>
          <o:OLEObject Type="Embed" ProgID="Equation.DSMT4" ShapeID="_x0000_i1860" DrawAspect="Content" ObjectID="_1621774919" r:id="rId1725"/>
        </w:object>
      </w:r>
      <w:r w:rsidRPr="00C751B4">
        <w:rPr>
          <w:position w:val="-64"/>
        </w:rPr>
        <w:br/>
      </w:r>
      <w:r w:rsidRPr="00C751B4">
        <w:rPr>
          <w:color w:val="0000FF"/>
        </w:rPr>
        <w:t>Vi s</w:t>
      </w:r>
      <w:r w:rsidR="00FC483E" w:rsidRPr="00C751B4">
        <w:rPr>
          <w:color w:val="0000FF"/>
        </w:rPr>
        <w:t>er på uttrykket under rottegnet,</w:t>
      </w:r>
      <w:r w:rsidR="007B00C5" w:rsidRPr="00C751B4">
        <w:rPr>
          <w:color w:val="0000FF"/>
          <w:position w:val="-6"/>
        </w:rPr>
        <w:object w:dxaOrig="680" w:dyaOrig="320" w14:anchorId="7BC01676">
          <v:shape id="_x0000_i1861" type="#_x0000_t75" style="width:33.5pt;height:16pt" o:ole="">
            <v:imagedata r:id="rId1726" o:title=""/>
          </v:shape>
          <o:OLEObject Type="Embed" ProgID="Equation.DSMT4" ShapeID="_x0000_i1861" DrawAspect="Content" ObjectID="_1621774920" r:id="rId1727"/>
        </w:object>
      </w:r>
      <w:r w:rsidRPr="00C751B4">
        <w:rPr>
          <w:color w:val="0000FF"/>
        </w:rPr>
        <w:t xml:space="preserve">. </w:t>
      </w:r>
      <w:r w:rsidRPr="00C751B4">
        <w:rPr>
          <w:color w:val="0000FF"/>
        </w:rPr>
        <w:br/>
      </w:r>
      <w:r w:rsidRPr="00C751B4">
        <w:rPr>
          <w:color w:val="0000FF"/>
        </w:rPr>
        <w:br/>
        <w:t xml:space="preserve">Dersom </w:t>
      </w:r>
      <w:r w:rsidR="007B00C5" w:rsidRPr="00C751B4">
        <w:rPr>
          <w:color w:val="0000FF"/>
          <w:position w:val="-6"/>
        </w:rPr>
        <w:object w:dxaOrig="680" w:dyaOrig="320" w14:anchorId="7BC01677">
          <v:shape id="_x0000_i1862" type="#_x0000_t75" style="width:33.5pt;height:16pt" o:ole="">
            <v:imagedata r:id="rId1728" o:title=""/>
          </v:shape>
          <o:OLEObject Type="Embed" ProgID="Equation.DSMT4" ShapeID="_x0000_i1862" DrawAspect="Content" ObjectID="_1621774921" r:id="rId1729"/>
        </w:object>
      </w:r>
      <w:r w:rsidRPr="00C751B4">
        <w:rPr>
          <w:color w:val="0000FF"/>
        </w:rPr>
        <w:t xml:space="preserve"> vil uttrykket under rott</w:t>
      </w:r>
      <w:r w:rsidR="00FC483E" w:rsidRPr="00C751B4">
        <w:rPr>
          <w:color w:val="0000FF"/>
        </w:rPr>
        <w:t>egnet bli negativt</w:t>
      </w:r>
      <w:r w:rsidR="00D024A4" w:rsidRPr="00C751B4">
        <w:rPr>
          <w:color w:val="0000FF"/>
        </w:rPr>
        <w:t>,</w:t>
      </w:r>
      <w:r w:rsidR="00FC483E" w:rsidRPr="00C751B4">
        <w:rPr>
          <w:color w:val="0000FF"/>
        </w:rPr>
        <w:t xml:space="preserve"> og vi har </w:t>
      </w:r>
      <w:r w:rsidRPr="00C751B4">
        <w:rPr>
          <w:color w:val="0000FF"/>
        </w:rPr>
        <w:t>ingen løsning.</w:t>
      </w:r>
      <w:r w:rsidRPr="00C751B4">
        <w:rPr>
          <w:color w:val="0000FF"/>
        </w:rPr>
        <w:br/>
        <w:t xml:space="preserve">Dette vil skje når </w:t>
      </w:r>
      <w:r w:rsidRPr="00C751B4">
        <w:rPr>
          <w:i/>
          <w:color w:val="0000FF"/>
        </w:rPr>
        <w:t>b</w:t>
      </w:r>
      <w:r w:rsidRPr="00C751B4">
        <w:rPr>
          <w:color w:val="0000FF"/>
        </w:rPr>
        <w:t xml:space="preserve"> ligger mellom</w:t>
      </w:r>
      <w:r w:rsidR="00F41E33" w:rsidRPr="00C751B4">
        <w:rPr>
          <w:color w:val="0000FF"/>
        </w:rPr>
        <w:t xml:space="preserve"> </w:t>
      </w:r>
      <w:r w:rsidR="00F41E33" w:rsidRPr="00C751B4">
        <w:rPr>
          <w:color w:val="0000FF"/>
          <w:position w:val="-4"/>
        </w:rPr>
        <w:object w:dxaOrig="320" w:dyaOrig="220" w14:anchorId="7BC01678">
          <v:shape id="_x0000_i1863" type="#_x0000_t75" style="width:16pt;height:11pt" o:ole="">
            <v:imagedata r:id="rId1730" o:title=""/>
          </v:shape>
          <o:OLEObject Type="Embed" ProgID="Equation.DSMT4" ShapeID="_x0000_i1863" DrawAspect="Content" ObjectID="_1621774922" r:id="rId1731"/>
        </w:object>
      </w:r>
      <w:r w:rsidRPr="00C751B4">
        <w:rPr>
          <w:color w:val="0000FF"/>
        </w:rPr>
        <w:t xml:space="preserve"> og 4. </w:t>
      </w:r>
      <w:r w:rsidRPr="00C751B4">
        <w:rPr>
          <w:color w:val="0000FF"/>
        </w:rPr>
        <w:br/>
      </w:r>
      <w:r w:rsidRPr="00C751B4">
        <w:rPr>
          <w:color w:val="0000FF"/>
        </w:rPr>
        <w:br/>
        <w:t xml:space="preserve">Dersom </w:t>
      </w:r>
      <w:r w:rsidR="00FC483E" w:rsidRPr="00C751B4">
        <w:rPr>
          <w:color w:val="0000FF"/>
          <w:position w:val="-8"/>
        </w:rPr>
        <w:object w:dxaOrig="2060" w:dyaOrig="340" w14:anchorId="7BC01679">
          <v:shape id="_x0000_i1864" type="#_x0000_t75" style="width:103pt;height:17.5pt" o:ole="">
            <v:imagedata r:id="rId1732" o:title=""/>
          </v:shape>
          <o:OLEObject Type="Embed" ProgID="Equation.DSMT4" ShapeID="_x0000_i1864" DrawAspect="Content" ObjectID="_1621774923" r:id="rId1733"/>
        </w:object>
      </w:r>
      <w:r w:rsidR="00FC483E" w:rsidRPr="00C751B4">
        <w:rPr>
          <w:color w:val="0000FF"/>
        </w:rPr>
        <w:t xml:space="preserve">eller </w:t>
      </w:r>
      <w:r w:rsidR="00FC483E" w:rsidRPr="00C751B4">
        <w:rPr>
          <w:color w:val="0000FF"/>
          <w:position w:val="-6"/>
        </w:rPr>
        <w:object w:dxaOrig="620" w:dyaOrig="260" w14:anchorId="7BC0167A">
          <v:shape id="_x0000_i1865" type="#_x0000_t75" style="width:31pt;height:12.5pt" o:ole="">
            <v:imagedata r:id="rId1734" o:title=""/>
          </v:shape>
          <o:OLEObject Type="Embed" ProgID="Equation.DSMT4" ShapeID="_x0000_i1865" DrawAspect="Content" ObjectID="_1621774924" r:id="rId1735"/>
        </w:object>
      </w:r>
      <w:r w:rsidRPr="00C751B4">
        <w:rPr>
          <w:color w:val="0000FF"/>
        </w:rPr>
        <w:t xml:space="preserve">vil uttrykket under rottegnet bli </w:t>
      </w:r>
      <w:r w:rsidR="00FC483E" w:rsidRPr="00C751B4">
        <w:rPr>
          <w:color w:val="0000FF"/>
        </w:rPr>
        <w:t>lik 0</w:t>
      </w:r>
      <w:r w:rsidR="00D024A4" w:rsidRPr="00C751B4">
        <w:rPr>
          <w:color w:val="0000FF"/>
        </w:rPr>
        <w:t>,</w:t>
      </w:r>
      <w:r w:rsidRPr="00C751B4">
        <w:rPr>
          <w:color w:val="0000FF"/>
        </w:rPr>
        <w:t xml:space="preserve"> og vi får </w:t>
      </w:r>
      <w:r w:rsidR="003D776E" w:rsidRPr="00C751B4">
        <w:rPr>
          <w:color w:val="0000FF"/>
        </w:rPr>
        <w:t>én</w:t>
      </w:r>
      <w:r w:rsidRPr="00C751B4">
        <w:rPr>
          <w:color w:val="0000FF"/>
        </w:rPr>
        <w:br/>
        <w:t>løsning</w:t>
      </w:r>
      <w:r w:rsidR="00FC483E" w:rsidRPr="00C751B4">
        <w:rPr>
          <w:color w:val="0000FF"/>
        </w:rPr>
        <w:t>,</w:t>
      </w:r>
      <w:r w:rsidRPr="00C751B4">
        <w:rPr>
          <w:color w:val="0000FF"/>
        </w:rPr>
        <w:t xml:space="preserve"> </w:t>
      </w:r>
      <w:r w:rsidR="00FC483E" w:rsidRPr="00C751B4">
        <w:rPr>
          <w:color w:val="0000FF"/>
          <w:position w:val="-22"/>
        </w:rPr>
        <w:object w:dxaOrig="1080" w:dyaOrig="580" w14:anchorId="7BC0167B">
          <v:shape id="_x0000_i1866" type="#_x0000_t75" style="width:54.5pt;height:29.5pt" o:ole="">
            <v:imagedata r:id="rId1736" o:title=""/>
          </v:shape>
          <o:OLEObject Type="Embed" ProgID="Equation.DSMT4" ShapeID="_x0000_i1866" DrawAspect="Content" ObjectID="_1621774925" r:id="rId1737"/>
        </w:object>
      </w:r>
      <w:r w:rsidR="00FC483E" w:rsidRPr="00C751B4">
        <w:rPr>
          <w:color w:val="0000FF"/>
        </w:rPr>
        <w:t xml:space="preserve">eller </w:t>
      </w:r>
      <w:r w:rsidR="00FC483E" w:rsidRPr="00C751B4">
        <w:rPr>
          <w:color w:val="0000FF"/>
          <w:position w:val="-22"/>
        </w:rPr>
        <w:object w:dxaOrig="1140" w:dyaOrig="580" w14:anchorId="7BC0167C">
          <v:shape id="_x0000_i1867" type="#_x0000_t75" style="width:57pt;height:29.5pt" o:ole="">
            <v:imagedata r:id="rId1738" o:title=""/>
          </v:shape>
          <o:OLEObject Type="Embed" ProgID="Equation.DSMT4" ShapeID="_x0000_i1867" DrawAspect="Content" ObjectID="_1621774926" r:id="rId1739"/>
        </w:object>
      </w:r>
      <w:r w:rsidR="003D776E" w:rsidRPr="00C751B4">
        <w:rPr>
          <w:color w:val="0000FF"/>
        </w:rPr>
        <w:t>.</w:t>
      </w:r>
      <w:r w:rsidRPr="00C751B4">
        <w:rPr>
          <w:color w:val="0000FF"/>
          <w:position w:val="-22"/>
        </w:rPr>
        <w:br/>
      </w:r>
      <w:r w:rsidRPr="00C751B4">
        <w:rPr>
          <w:color w:val="0000FF"/>
        </w:rPr>
        <w:br/>
        <w:t xml:space="preserve">Dersom </w:t>
      </w:r>
      <w:r w:rsidR="00FC483E" w:rsidRPr="00C751B4">
        <w:rPr>
          <w:color w:val="0000FF"/>
          <w:position w:val="-8"/>
        </w:rPr>
        <w:object w:dxaOrig="1939" w:dyaOrig="340" w14:anchorId="7BC0167D">
          <v:shape id="_x0000_i1868" type="#_x0000_t75" style="width:97pt;height:17.5pt" o:ole="">
            <v:imagedata r:id="rId1740" o:title=""/>
          </v:shape>
          <o:OLEObject Type="Embed" ProgID="Equation.DSMT4" ShapeID="_x0000_i1868" DrawAspect="Content" ObjectID="_1621774927" r:id="rId1741"/>
        </w:object>
      </w:r>
      <w:r w:rsidR="00FC483E" w:rsidRPr="00C751B4">
        <w:rPr>
          <w:color w:val="0000FF"/>
        </w:rPr>
        <w:t xml:space="preserve"> eller </w:t>
      </w:r>
      <w:r w:rsidR="00FC483E" w:rsidRPr="00C751B4">
        <w:rPr>
          <w:color w:val="0000FF"/>
          <w:position w:val="-6"/>
        </w:rPr>
        <w:object w:dxaOrig="620" w:dyaOrig="260" w14:anchorId="7BC0167E">
          <v:shape id="_x0000_i1869" type="#_x0000_t75" style="width:31pt;height:12.5pt" o:ole="">
            <v:imagedata r:id="rId1742" o:title=""/>
          </v:shape>
          <o:OLEObject Type="Embed" ProgID="Equation.DSMT4" ShapeID="_x0000_i1869" DrawAspect="Content" ObjectID="_1621774928" r:id="rId1743"/>
        </w:object>
      </w:r>
      <w:r w:rsidRPr="00C751B4">
        <w:rPr>
          <w:color w:val="0000FF"/>
        </w:rPr>
        <w:t xml:space="preserve">, vil uttrykket under rottegnet bli positivt, og vi </w:t>
      </w:r>
      <w:r w:rsidR="00FC483E" w:rsidRPr="00C751B4">
        <w:rPr>
          <w:color w:val="0000FF"/>
        </w:rPr>
        <w:t>h</w:t>
      </w:r>
      <w:r w:rsidRPr="00C751B4">
        <w:rPr>
          <w:color w:val="0000FF"/>
        </w:rPr>
        <w:t>ar to løsninger.</w:t>
      </w:r>
      <w:r w:rsidRPr="00C751B4">
        <w:rPr>
          <w:color w:val="0000FF"/>
        </w:rPr>
        <w:br/>
      </w:r>
    </w:p>
    <w:p w14:paraId="7BC010AE" w14:textId="77777777" w:rsidR="00255718" w:rsidRPr="00C751B4" w:rsidRDefault="00EE419E" w:rsidP="00EE64C2">
      <w:pPr>
        <w:spacing w:after="0" w:line="240" w:lineRule="auto"/>
      </w:pPr>
      <w:r w:rsidRPr="00C751B4">
        <w:rPr>
          <w:rFonts w:ascii="Cambria" w:eastAsia="Times New Roman" w:hAnsi="Cambria"/>
          <w:b/>
          <w:bCs/>
          <w:i/>
          <w:iCs/>
          <w:color w:val="4F81BD"/>
        </w:rPr>
        <w:br w:type="page"/>
      </w:r>
      <w:r w:rsidR="006774BB" w:rsidRPr="00C751B4">
        <w:rPr>
          <w:b/>
        </w:rPr>
        <w:t>1.</w:t>
      </w:r>
      <w:r w:rsidR="007B6695" w:rsidRPr="00C751B4">
        <w:rPr>
          <w:b/>
        </w:rPr>
        <w:t>6</w:t>
      </w:r>
      <w:r w:rsidR="006774BB" w:rsidRPr="00C751B4">
        <w:rPr>
          <w:b/>
        </w:rPr>
        <w:t>.16</w:t>
      </w:r>
    </w:p>
    <w:p w14:paraId="7BC010AF" w14:textId="77777777" w:rsidR="00255718" w:rsidRPr="00C751B4" w:rsidRDefault="00255718" w:rsidP="00255718">
      <w:r w:rsidRPr="00C751B4">
        <w:t>Camilla kaster en ball rett opp i lufta. Etter</w:t>
      </w:r>
      <w:r w:rsidR="00BF2B94" w:rsidRPr="00C751B4">
        <w:t xml:space="preserve"> </w:t>
      </w:r>
      <w:r w:rsidR="00BF2B94" w:rsidRPr="00C751B4">
        <w:rPr>
          <w:position w:val="-6"/>
        </w:rPr>
        <w:object w:dxaOrig="160" w:dyaOrig="240" w14:anchorId="7BC0167F">
          <v:shape id="_x0000_i1870" type="#_x0000_t75" style="width:8.5pt;height:12pt" o:ole="">
            <v:imagedata r:id="rId1744" o:title=""/>
          </v:shape>
          <o:OLEObject Type="Embed" ProgID="Equation.DSMT4" ShapeID="_x0000_i1870" DrawAspect="Content" ObjectID="_1621774929" r:id="rId1745"/>
        </w:object>
      </w:r>
      <w:r w:rsidR="00BF2B94" w:rsidRPr="00C751B4">
        <w:t xml:space="preserve"> </w:t>
      </w:r>
      <w:r w:rsidRPr="00C751B4">
        <w:t>sekunder er høyden</w:t>
      </w:r>
      <w:r w:rsidR="00BF2B94" w:rsidRPr="00C751B4">
        <w:t xml:space="preserve"> </w:t>
      </w:r>
      <w:r w:rsidR="00BF2B94" w:rsidRPr="00C751B4">
        <w:rPr>
          <w:position w:val="-4"/>
        </w:rPr>
        <w:object w:dxaOrig="180" w:dyaOrig="240" w14:anchorId="7BC01680">
          <v:shape id="_x0000_i1871" type="#_x0000_t75" style="width:9pt;height:12pt" o:ole="">
            <v:imagedata r:id="rId1746" o:title=""/>
          </v:shape>
          <o:OLEObject Type="Embed" ProgID="Equation.DSMT4" ShapeID="_x0000_i1871" DrawAspect="Content" ObjectID="_1621774930" r:id="rId1747"/>
        </w:object>
      </w:r>
      <w:r w:rsidRPr="00C751B4">
        <w:t xml:space="preserve"> meter over bakken gitt ved andregradsuttrykket </w:t>
      </w:r>
      <w:r w:rsidR="007B00C5" w:rsidRPr="00C751B4">
        <w:rPr>
          <w:position w:val="-8"/>
        </w:rPr>
        <w:object w:dxaOrig="2000" w:dyaOrig="340" w14:anchorId="7BC01681">
          <v:shape id="_x0000_i1872" type="#_x0000_t75" style="width:99.5pt;height:17.5pt" o:ole="">
            <v:imagedata r:id="rId1748" o:title=""/>
          </v:shape>
          <o:OLEObject Type="Embed" ProgID="Equation.DSMT4" ShapeID="_x0000_i1872" DrawAspect="Content" ObjectID="_1621774931" r:id="rId1749"/>
        </w:object>
      </w:r>
      <w:r w:rsidRPr="00C751B4">
        <w:t>.</w:t>
      </w:r>
    </w:p>
    <w:p w14:paraId="7BC010B0" w14:textId="77777777" w:rsidR="00255718" w:rsidRPr="00C751B4" w:rsidRDefault="00255718" w:rsidP="00EE419E">
      <w:pPr>
        <w:numPr>
          <w:ilvl w:val="0"/>
          <w:numId w:val="38"/>
        </w:numPr>
        <w:spacing w:after="0" w:line="240" w:lineRule="auto"/>
        <w:rPr>
          <w:color w:val="0000FF"/>
          <w:u w:val="double"/>
        </w:rPr>
      </w:pPr>
      <w:r w:rsidRPr="00C751B4">
        <w:t>Når er ballen 10 m over bakken?</w:t>
      </w:r>
      <w:r w:rsidRPr="00C751B4">
        <w:br/>
      </w:r>
      <w:r w:rsidRPr="00C751B4">
        <w:br/>
      </w:r>
      <w:r w:rsidR="00BF2B94" w:rsidRPr="00C751B4">
        <w:rPr>
          <w:color w:val="0000FF"/>
        </w:rPr>
        <w:t>Vi s</w:t>
      </w:r>
      <w:r w:rsidRPr="00C751B4">
        <w:rPr>
          <w:color w:val="0000FF"/>
        </w:rPr>
        <w:t xml:space="preserve">etter inn </w:t>
      </w:r>
      <w:smartTag w:uri="urn:schemas-microsoft-com:office:smarttags" w:element="metricconverter">
        <w:smartTagPr>
          <w:attr w:name="ProductID" w:val="10 m"/>
        </w:smartTagPr>
        <w:r w:rsidRPr="00C751B4">
          <w:rPr>
            <w:color w:val="0000FF"/>
          </w:rPr>
          <w:t>10 m</w:t>
        </w:r>
      </w:smartTag>
      <w:r w:rsidRPr="00C751B4">
        <w:rPr>
          <w:color w:val="0000FF"/>
        </w:rPr>
        <w:t xml:space="preserve"> for høyden</w:t>
      </w:r>
      <w:r w:rsidR="00BF2B94" w:rsidRPr="00C751B4">
        <w:rPr>
          <w:color w:val="0000FF"/>
        </w:rPr>
        <w:t xml:space="preserve"> </w:t>
      </w:r>
      <w:r w:rsidR="00BF2B94" w:rsidRPr="00C751B4">
        <w:rPr>
          <w:color w:val="0000FF"/>
          <w:position w:val="-4"/>
        </w:rPr>
        <w:object w:dxaOrig="180" w:dyaOrig="240" w14:anchorId="7BC01682">
          <v:shape id="_x0000_i1873" type="#_x0000_t75" style="width:9pt;height:12pt" o:ole="">
            <v:imagedata r:id="rId1750" o:title=""/>
          </v:shape>
          <o:OLEObject Type="Embed" ProgID="Equation.DSMT4" ShapeID="_x0000_i1873" DrawAspect="Content" ObjectID="_1621774932" r:id="rId1751"/>
        </w:object>
      </w:r>
      <w:r w:rsidR="00BF2B94" w:rsidRPr="00C751B4">
        <w:rPr>
          <w:color w:val="0000FF"/>
        </w:rPr>
        <w:t xml:space="preserve"> og får</w:t>
      </w:r>
      <w:r w:rsidR="00FC3893" w:rsidRPr="00C751B4">
        <w:rPr>
          <w:color w:val="0000FF"/>
        </w:rPr>
        <w:t xml:space="preserve">: </w:t>
      </w:r>
      <w:r w:rsidR="00FC3893" w:rsidRPr="00C751B4">
        <w:rPr>
          <w:color w:val="0000FF"/>
          <w:position w:val="-8"/>
        </w:rPr>
        <w:object w:dxaOrig="2100" w:dyaOrig="340" w14:anchorId="7BC01683">
          <v:shape id="_x0000_i1874" type="#_x0000_t75" style="width:105pt;height:17.5pt" o:ole="">
            <v:imagedata r:id="rId1752" o:title=""/>
          </v:shape>
          <o:OLEObject Type="Embed" ProgID="Equation.DSMT4" ShapeID="_x0000_i1874" DrawAspect="Content" ObjectID="_1621774933" r:id="rId1753"/>
        </w:object>
      </w:r>
      <w:r w:rsidR="00EE419E" w:rsidRPr="00C751B4">
        <w:rPr>
          <w:color w:val="0000FF"/>
          <w:u w:val="double"/>
        </w:rPr>
        <w:br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="00EE419E" w:rsidRPr="00C751B4">
        <w:rPr>
          <w:color w:val="0000FF"/>
        </w:rPr>
        <w:tab/>
      </w:r>
      <w:r w:rsidRPr="00C751B4">
        <w:rPr>
          <w:color w:val="0000FF"/>
          <w:position w:val="-8"/>
        </w:rPr>
        <w:br/>
      </w:r>
      <w:r w:rsidR="00BF2B94" w:rsidRPr="00C751B4">
        <w:rPr>
          <w:color w:val="0000FF"/>
          <w:position w:val="-8"/>
        </w:rPr>
        <w:t xml:space="preserve">Vi løser likningen i </w:t>
      </w:r>
      <w:r w:rsidR="00987215" w:rsidRPr="00C751B4">
        <w:rPr>
          <w:color w:val="0000FF"/>
          <w:position w:val="-8"/>
        </w:rPr>
        <w:t>GeoGebra</w:t>
      </w:r>
      <w:r w:rsidR="00BF2B94" w:rsidRPr="00C751B4">
        <w:rPr>
          <w:color w:val="0000FF"/>
          <w:position w:val="-8"/>
        </w:rPr>
        <w:br/>
      </w:r>
      <w:r w:rsidR="00EE419E" w:rsidRPr="00C751B4">
        <w:rPr>
          <w:color w:val="0000FF"/>
          <w:u w:val="double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84" wp14:editId="7BC01685">
            <wp:extent cx="4914900" cy="685800"/>
            <wp:effectExtent l="0" t="0" r="0" b="0"/>
            <wp:docPr id="976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9E" w:rsidRPr="00C751B4">
        <w:rPr>
          <w:color w:val="0000FF"/>
          <w:u w:val="double"/>
        </w:rPr>
        <w:br/>
      </w:r>
      <w:r w:rsidR="00EE419E" w:rsidRPr="00C751B4">
        <w:rPr>
          <w:color w:val="0000FF"/>
          <w:u w:val="double"/>
        </w:rPr>
        <w:br/>
      </w:r>
      <w:r w:rsidR="00EE419E" w:rsidRPr="00C751B4">
        <w:rPr>
          <w:color w:val="0000FF"/>
          <w:position w:val="-12"/>
        </w:rPr>
        <w:object w:dxaOrig="2900" w:dyaOrig="340" w14:anchorId="7BC01686">
          <v:shape id="_x0000_i1875" type="#_x0000_t75" style="width:145pt;height:17.5pt" o:ole="">
            <v:imagedata r:id="rId1755" o:title=""/>
          </v:shape>
          <o:OLEObject Type="Embed" ProgID="Equation.DSMT4" ShapeID="_x0000_i1875" DrawAspect="Content" ObjectID="_1621774934" r:id="rId1756"/>
        </w:object>
      </w:r>
      <w:r w:rsidRPr="00C751B4">
        <w:rPr>
          <w:color w:val="0000FF"/>
          <w:position w:val="-8"/>
        </w:rPr>
        <w:br/>
      </w:r>
      <w:r w:rsidRPr="00C751B4">
        <w:rPr>
          <w:color w:val="0000FF"/>
          <w:position w:val="-8"/>
        </w:rPr>
        <w:br/>
      </w:r>
      <w:r w:rsidRPr="00C751B4">
        <w:rPr>
          <w:color w:val="0000FF"/>
          <w:u w:val="double"/>
        </w:rPr>
        <w:t>Ballen er 10 m over bakken etter 0,76 s (på vei opp) og etter 2,2</w:t>
      </w:r>
      <w:r w:rsidR="00F61C6E" w:rsidRPr="00C751B4">
        <w:rPr>
          <w:color w:val="0000FF"/>
          <w:u w:val="double"/>
        </w:rPr>
        <w:t xml:space="preserve"> </w:t>
      </w:r>
      <w:r w:rsidRPr="00C751B4">
        <w:rPr>
          <w:color w:val="0000FF"/>
          <w:u w:val="double"/>
        </w:rPr>
        <w:t>s (på vei ned)</w:t>
      </w:r>
      <w:r w:rsidR="00F61C6E" w:rsidRPr="00C751B4">
        <w:rPr>
          <w:color w:val="0000FF"/>
          <w:u w:val="double"/>
        </w:rPr>
        <w:t>.</w:t>
      </w:r>
      <w:r w:rsidRPr="00C751B4">
        <w:rPr>
          <w:color w:val="0000FF"/>
          <w:u w:val="double"/>
        </w:rPr>
        <w:br/>
      </w:r>
    </w:p>
    <w:p w14:paraId="7BC010B1" w14:textId="77777777" w:rsidR="00255718" w:rsidRPr="00C751B4" w:rsidRDefault="00255718" w:rsidP="00EE419E">
      <w:pPr>
        <w:numPr>
          <w:ilvl w:val="0"/>
          <w:numId w:val="38"/>
        </w:numPr>
        <w:spacing w:after="0" w:line="240" w:lineRule="auto"/>
      </w:pPr>
      <w:r w:rsidRPr="00C751B4">
        <w:t>Når treffer ballen bakken?</w:t>
      </w:r>
      <w:r w:rsidRPr="00C751B4">
        <w:br/>
      </w:r>
      <w:r w:rsidRPr="00C751B4">
        <w:br/>
      </w:r>
      <w:r w:rsidRPr="00C751B4">
        <w:rPr>
          <w:color w:val="0000FF"/>
        </w:rPr>
        <w:t>Når ballen treffer bakken</w:t>
      </w:r>
      <w:r w:rsidR="00141DB6" w:rsidRPr="00C751B4">
        <w:rPr>
          <w:color w:val="0000FF"/>
        </w:rPr>
        <w:t>,</w:t>
      </w:r>
      <w:r w:rsidRPr="00C751B4">
        <w:rPr>
          <w:color w:val="0000FF"/>
        </w:rPr>
        <w:t xml:space="preserve"> er høyden over bakken 0 m.</w:t>
      </w:r>
      <w:r w:rsidRPr="00C751B4">
        <w:rPr>
          <w:color w:val="0000FF"/>
        </w:rPr>
        <w:br/>
      </w:r>
      <w:r w:rsidRPr="00C751B4">
        <w:rPr>
          <w:color w:val="0000FF"/>
        </w:rPr>
        <w:br/>
      </w:r>
      <w:r w:rsidR="00F61C6E" w:rsidRPr="00C751B4">
        <w:rPr>
          <w:color w:val="0000FF"/>
        </w:rPr>
        <w:t>Vi s</w:t>
      </w:r>
      <w:r w:rsidRPr="00C751B4">
        <w:rPr>
          <w:color w:val="0000FF"/>
        </w:rPr>
        <w:t xml:space="preserve">etter inn </w:t>
      </w:r>
      <w:smartTag w:uri="urn:schemas-microsoft-com:office:smarttags" w:element="metricconverter">
        <w:smartTagPr>
          <w:attr w:name="ProductID" w:val="0 m"/>
        </w:smartTagPr>
        <w:r w:rsidRPr="00C751B4">
          <w:rPr>
            <w:color w:val="0000FF"/>
          </w:rPr>
          <w:t>0 m</w:t>
        </w:r>
      </w:smartTag>
      <w:r w:rsidRPr="00C751B4">
        <w:rPr>
          <w:color w:val="0000FF"/>
        </w:rPr>
        <w:t xml:space="preserve"> for høyden</w:t>
      </w:r>
      <w:r w:rsidR="00F61C6E" w:rsidRPr="00C751B4">
        <w:rPr>
          <w:color w:val="0000FF"/>
        </w:rPr>
        <w:t xml:space="preserve"> </w:t>
      </w:r>
      <w:r w:rsidR="00F61C6E" w:rsidRPr="00C751B4">
        <w:rPr>
          <w:color w:val="0000FF"/>
          <w:position w:val="-4"/>
        </w:rPr>
        <w:object w:dxaOrig="180" w:dyaOrig="240" w14:anchorId="7BC01687">
          <v:shape id="_x0000_i1876" type="#_x0000_t75" style="width:9pt;height:12pt" o:ole="">
            <v:imagedata r:id="rId1757" o:title=""/>
          </v:shape>
          <o:OLEObject Type="Embed" ProgID="Equation.DSMT4" ShapeID="_x0000_i1876" DrawAspect="Content" ObjectID="_1621774935" r:id="rId1758"/>
        </w:object>
      </w:r>
      <w:r w:rsidR="00F61C6E" w:rsidRPr="00C751B4">
        <w:rPr>
          <w:color w:val="0000FF"/>
        </w:rPr>
        <w:t xml:space="preserve"> og får</w:t>
      </w:r>
      <w:r w:rsidR="00EE419E" w:rsidRPr="00C751B4">
        <w:br/>
      </w:r>
      <w:r w:rsidR="007B00C5" w:rsidRPr="00C751B4">
        <w:rPr>
          <w:color w:val="0000FF"/>
          <w:position w:val="-8"/>
        </w:rPr>
        <w:object w:dxaOrig="2000" w:dyaOrig="340" w14:anchorId="7BC01688">
          <v:shape id="_x0000_i1877" type="#_x0000_t75" style="width:99.5pt;height:17.5pt" o:ole="">
            <v:imagedata r:id="rId1759" o:title=""/>
          </v:shape>
          <o:OLEObject Type="Embed" ProgID="Equation.DSMT4" ShapeID="_x0000_i1877" DrawAspect="Content" ObjectID="_1621774936" r:id="rId1760"/>
        </w:object>
      </w:r>
      <w:r w:rsidRPr="00C751B4">
        <w:rPr>
          <w:color w:val="0000FF"/>
          <w:position w:val="-8"/>
        </w:rPr>
        <w:br/>
      </w:r>
      <w:r w:rsidR="00EE419E" w:rsidRPr="00C751B4">
        <w:br/>
      </w:r>
      <w:r w:rsidR="00F61C6E" w:rsidRPr="00C751B4">
        <w:rPr>
          <w:color w:val="0000FF"/>
        </w:rPr>
        <w:t xml:space="preserve">Vi løser likningen i </w:t>
      </w:r>
      <w:r w:rsidR="00987215" w:rsidRPr="00C751B4">
        <w:rPr>
          <w:color w:val="0000FF"/>
        </w:rPr>
        <w:t>GeoGebra</w:t>
      </w:r>
      <w:r w:rsidR="00EE419E" w:rsidRPr="00C751B4">
        <w:br/>
      </w:r>
      <w:r w:rsidR="00EE419E" w:rsidRPr="00C751B4"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89" wp14:editId="7BC0168A">
            <wp:extent cx="4905375" cy="685800"/>
            <wp:effectExtent l="0" t="0" r="9525" b="0"/>
            <wp:docPr id="980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215" w:rsidRPr="00C751B4">
        <w:rPr>
          <w:noProof/>
          <w:lang w:eastAsia="nb-NO"/>
        </w:rPr>
        <w:br/>
      </w:r>
      <w:r w:rsidR="00EE419E" w:rsidRPr="00C751B4">
        <w:br/>
      </w:r>
      <w:r w:rsidR="00F61C6E" w:rsidRPr="00C751B4">
        <w:rPr>
          <w:color w:val="0000FF"/>
          <w:position w:val="-12"/>
        </w:rPr>
        <w:object w:dxaOrig="2940" w:dyaOrig="340" w14:anchorId="7BC0168B">
          <v:shape id="_x0000_i1878" type="#_x0000_t75" style="width:147pt;height:17.5pt" o:ole="">
            <v:imagedata r:id="rId1762" o:title=""/>
          </v:shape>
          <o:OLEObject Type="Embed" ProgID="Equation.DSMT4" ShapeID="_x0000_i1878" DrawAspect="Content" ObjectID="_1621774937" r:id="rId1763"/>
        </w:object>
      </w:r>
      <w:r w:rsidRPr="00C751B4">
        <w:rPr>
          <w:color w:val="0000FF"/>
          <w:position w:val="-8"/>
        </w:rPr>
        <w:br/>
      </w:r>
      <w:r w:rsidRPr="00C751B4">
        <w:rPr>
          <w:color w:val="0000FF"/>
          <w:position w:val="-8"/>
        </w:rPr>
        <w:br/>
      </w:r>
      <w:r w:rsidR="00F61C6E" w:rsidRPr="00C751B4">
        <w:rPr>
          <w:color w:val="0000FF"/>
        </w:rPr>
        <w:t xml:space="preserve">Vi kan bare bruke </w:t>
      </w:r>
      <w:r w:rsidRPr="00C751B4">
        <w:rPr>
          <w:color w:val="0000FF"/>
        </w:rPr>
        <w:t>den positive løsningen.</w:t>
      </w:r>
      <w:r w:rsidRPr="00C751B4">
        <w:rPr>
          <w:color w:val="0000FF"/>
          <w:u w:val="double"/>
        </w:rPr>
        <w:t xml:space="preserve"> </w:t>
      </w:r>
      <w:r w:rsidR="00EE419E" w:rsidRPr="00C751B4">
        <w:br/>
      </w:r>
      <w:r w:rsidR="00EE419E" w:rsidRPr="00C751B4">
        <w:br/>
      </w:r>
      <w:r w:rsidRPr="00C751B4">
        <w:rPr>
          <w:color w:val="0000FF"/>
          <w:u w:val="double"/>
        </w:rPr>
        <w:t>Ballen treffer bakken etter 3,08 s.</w:t>
      </w:r>
      <w:r w:rsidRPr="00C751B4">
        <w:rPr>
          <w:color w:val="0000FF"/>
          <w:u w:val="double"/>
        </w:rPr>
        <w:br/>
      </w:r>
    </w:p>
    <w:p w14:paraId="7BC010B2" w14:textId="77777777" w:rsidR="00255718" w:rsidRPr="00C751B4" w:rsidRDefault="00255718" w:rsidP="00EE419E">
      <w:pPr>
        <w:numPr>
          <w:ilvl w:val="0"/>
          <w:numId w:val="38"/>
        </w:numPr>
        <w:spacing w:after="0" w:line="240" w:lineRule="auto"/>
        <w:rPr>
          <w:color w:val="0000FF"/>
          <w:u w:val="double"/>
        </w:rPr>
      </w:pPr>
      <w:r w:rsidRPr="00C751B4">
        <w:t>Når er ballen 15 m over bakken? Hva betyr svaret du får?</w:t>
      </w:r>
      <w:r w:rsidR="00EE419E" w:rsidRPr="00C751B4">
        <w:br/>
      </w:r>
      <w:r w:rsidR="008413A6" w:rsidRPr="00C751B4">
        <w:rPr>
          <w:color w:val="0000FF"/>
        </w:rPr>
        <w:t>Vi s</w:t>
      </w:r>
      <w:r w:rsidRPr="00C751B4">
        <w:rPr>
          <w:color w:val="0000FF"/>
        </w:rPr>
        <w:t xml:space="preserve">etter inn </w:t>
      </w:r>
      <w:smartTag w:uri="urn:schemas-microsoft-com:office:smarttags" w:element="metricconverter">
        <w:smartTagPr>
          <w:attr w:name="ProductID" w:val="15 m"/>
        </w:smartTagPr>
        <w:r w:rsidRPr="00C751B4">
          <w:rPr>
            <w:color w:val="0000FF"/>
          </w:rPr>
          <w:t>15 m</w:t>
        </w:r>
      </w:smartTag>
      <w:r w:rsidRPr="00C751B4">
        <w:rPr>
          <w:color w:val="0000FF"/>
        </w:rPr>
        <w:t xml:space="preserve"> for høyden</w:t>
      </w:r>
      <w:r w:rsidR="008413A6" w:rsidRPr="00C751B4">
        <w:rPr>
          <w:color w:val="0000FF"/>
        </w:rPr>
        <w:t xml:space="preserve"> </w:t>
      </w:r>
      <w:r w:rsidR="008413A6" w:rsidRPr="00C751B4">
        <w:rPr>
          <w:color w:val="0000FF"/>
          <w:position w:val="-4"/>
        </w:rPr>
        <w:object w:dxaOrig="180" w:dyaOrig="240" w14:anchorId="7BC0168C">
          <v:shape id="_x0000_i1879" type="#_x0000_t75" style="width:9pt;height:12pt" o:ole="">
            <v:imagedata r:id="rId1764" o:title=""/>
          </v:shape>
          <o:OLEObject Type="Embed" ProgID="Equation.DSMT4" ShapeID="_x0000_i1879" DrawAspect="Content" ObjectID="_1621774938" r:id="rId1765"/>
        </w:object>
      </w:r>
      <w:r w:rsidR="008413A6" w:rsidRPr="00C751B4">
        <w:rPr>
          <w:color w:val="0000FF"/>
        </w:rPr>
        <w:t xml:space="preserve"> og får</w:t>
      </w:r>
      <w:r w:rsidR="00EE419E" w:rsidRPr="00C751B4">
        <w:rPr>
          <w:color w:val="0000FF"/>
          <w:u w:val="double"/>
        </w:rPr>
        <w:br/>
      </w:r>
      <w:r w:rsidR="007B00C5" w:rsidRPr="00C751B4">
        <w:rPr>
          <w:color w:val="0000FF"/>
          <w:position w:val="-8"/>
        </w:rPr>
        <w:object w:dxaOrig="2100" w:dyaOrig="340" w14:anchorId="7BC0168D">
          <v:shape id="_x0000_i1880" type="#_x0000_t75" style="width:105pt;height:17.5pt" o:ole="">
            <v:imagedata r:id="rId1766" o:title=""/>
          </v:shape>
          <o:OLEObject Type="Embed" ProgID="Equation.DSMT4" ShapeID="_x0000_i1880" DrawAspect="Content" ObjectID="_1621774939" r:id="rId1767"/>
        </w:object>
      </w:r>
      <w:r w:rsidRPr="00C751B4">
        <w:rPr>
          <w:color w:val="0000FF"/>
          <w:position w:val="-8"/>
        </w:rPr>
        <w:br/>
      </w:r>
      <w:r w:rsidR="00EE419E" w:rsidRPr="00C751B4">
        <w:rPr>
          <w:color w:val="0000FF"/>
          <w:u w:val="double"/>
        </w:rPr>
        <w:br/>
      </w:r>
      <w:r w:rsidR="008413A6" w:rsidRPr="00C751B4">
        <w:rPr>
          <w:color w:val="0000FF"/>
        </w:rPr>
        <w:t>Vi l</w:t>
      </w:r>
      <w:r w:rsidRPr="00C751B4">
        <w:rPr>
          <w:color w:val="0000FF"/>
        </w:rPr>
        <w:t xml:space="preserve">øser likningen i </w:t>
      </w:r>
      <w:r w:rsidR="00987215" w:rsidRPr="00C751B4">
        <w:rPr>
          <w:color w:val="0000FF"/>
        </w:rPr>
        <w:t>GeoGebra</w:t>
      </w:r>
      <w:r w:rsidR="00EE419E" w:rsidRPr="00C751B4">
        <w:rPr>
          <w:color w:val="0000FF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8E" wp14:editId="7BC0168F">
            <wp:extent cx="4905375" cy="676275"/>
            <wp:effectExtent l="0" t="0" r="9525" b="9525"/>
            <wp:docPr id="984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9E" w:rsidRPr="00C751B4">
        <w:rPr>
          <w:color w:val="0000FF"/>
          <w:u w:val="double"/>
        </w:rPr>
        <w:br/>
      </w:r>
      <w:r w:rsidR="00EE419E" w:rsidRPr="00C751B4">
        <w:rPr>
          <w:color w:val="0000FF"/>
          <w:u w:val="double"/>
        </w:rPr>
        <w:br/>
      </w:r>
      <w:r w:rsidRPr="00C751B4">
        <w:rPr>
          <w:color w:val="0000FF"/>
          <w:u w:val="double"/>
        </w:rPr>
        <w:t>Ingen løsning</w:t>
      </w:r>
      <w:r w:rsidR="008413A6" w:rsidRPr="00C751B4">
        <w:rPr>
          <w:color w:val="0000FF"/>
          <w:u w:val="double"/>
        </w:rPr>
        <w:t>.</w:t>
      </w:r>
      <w:r w:rsidR="00987215" w:rsidRPr="00C751B4">
        <w:rPr>
          <w:color w:val="0000FF"/>
          <w:u w:val="double"/>
        </w:rPr>
        <w:t xml:space="preserve"> </w:t>
      </w:r>
      <w:r w:rsidR="008413A6" w:rsidRPr="00C751B4">
        <w:rPr>
          <w:color w:val="0000FF"/>
          <w:u w:val="double"/>
        </w:rPr>
        <w:t>B</w:t>
      </w:r>
      <w:r w:rsidR="00141DB6" w:rsidRPr="00C751B4">
        <w:rPr>
          <w:color w:val="0000FF"/>
          <w:u w:val="double"/>
        </w:rPr>
        <w:t>allen</w:t>
      </w:r>
      <w:r w:rsidRPr="00C751B4">
        <w:rPr>
          <w:color w:val="0000FF"/>
          <w:u w:val="double"/>
        </w:rPr>
        <w:t xml:space="preserve"> når</w:t>
      </w:r>
      <w:r w:rsidR="00141DB6" w:rsidRPr="00C751B4">
        <w:rPr>
          <w:color w:val="0000FF"/>
          <w:u w:val="double"/>
        </w:rPr>
        <w:t xml:space="preserve"> aldri</w:t>
      </w:r>
      <w:r w:rsidRPr="00C751B4">
        <w:rPr>
          <w:color w:val="0000FF"/>
          <w:u w:val="double"/>
        </w:rPr>
        <w:t xml:space="preserve"> en høyde på 15 m over bakken.</w:t>
      </w:r>
    </w:p>
    <w:p w14:paraId="7BC010B3" w14:textId="77777777" w:rsidR="00EE64C2" w:rsidRPr="00C751B4" w:rsidRDefault="00EE419E" w:rsidP="00EE64C2">
      <w:pPr>
        <w:spacing w:after="0" w:line="240" w:lineRule="auto"/>
      </w:pPr>
      <w:r w:rsidRPr="00C751B4">
        <w:rPr>
          <w:rFonts w:eastAsia="Times New Roman"/>
          <w:b/>
          <w:bCs/>
          <w:color w:val="4F81BD"/>
        </w:rPr>
        <w:br w:type="page"/>
      </w:r>
      <w:r w:rsidR="006E7AB2" w:rsidRPr="00C751B4">
        <w:rPr>
          <w:noProof/>
          <w:lang w:eastAsia="nb-NO"/>
        </w:rPr>
        <w:drawing>
          <wp:anchor distT="0" distB="0" distL="114300" distR="114300" simplePos="0" relativeHeight="251663872" behindDoc="0" locked="0" layoutInCell="1" allowOverlap="1" wp14:anchorId="7BC01690" wp14:editId="7BC01691">
            <wp:simplePos x="0" y="0"/>
            <wp:positionH relativeFrom="column">
              <wp:posOffset>3415665</wp:posOffset>
            </wp:positionH>
            <wp:positionV relativeFrom="paragraph">
              <wp:posOffset>187960</wp:posOffset>
            </wp:positionV>
            <wp:extent cx="2800350" cy="1876425"/>
            <wp:effectExtent l="0" t="0" r="0" b="9525"/>
            <wp:wrapSquare wrapText="bothSides"/>
            <wp:docPr id="8" name="Bilde 1402" descr="Beskrivelse: Brusbo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2" descr="Beskrivelse: Brusboks"/>
                    <pic:cNvPicPr>
                      <a:picLocks noChangeAspect="1" noChangeArrowheads="1"/>
                    </pic:cNvPicPr>
                  </pic:nvPicPr>
                  <pic:blipFill>
                    <a:blip r:embed="rId1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6695" w:rsidRPr="00C751B4">
        <w:rPr>
          <w:b/>
        </w:rPr>
        <w:t>1.6</w:t>
      </w:r>
      <w:r w:rsidR="00255718" w:rsidRPr="00C751B4">
        <w:rPr>
          <w:b/>
        </w:rPr>
        <w:t>.1</w:t>
      </w:r>
      <w:r w:rsidR="006774BB" w:rsidRPr="00C751B4">
        <w:rPr>
          <w:b/>
        </w:rPr>
        <w:t>7</w:t>
      </w:r>
      <w:r w:rsidR="00255718" w:rsidRPr="00C751B4">
        <w:rPr>
          <w:b/>
          <w:color w:val="FF0000"/>
        </w:rPr>
        <w:br/>
      </w:r>
      <w:r w:rsidR="00255718" w:rsidRPr="00C751B4">
        <w:t xml:space="preserve">Overflaten til en brusboks med topp og bunn er gitt ved </w:t>
      </w:r>
      <w:r w:rsidR="007B00C5" w:rsidRPr="00C751B4">
        <w:rPr>
          <w:position w:val="-6"/>
        </w:rPr>
        <w:object w:dxaOrig="1460" w:dyaOrig="320" w14:anchorId="7BC01692">
          <v:shape id="_x0000_i1881" type="#_x0000_t75" style="width:73pt;height:16pt" o:ole="">
            <v:imagedata r:id="rId1770" o:title=""/>
          </v:shape>
          <o:OLEObject Type="Embed" ProgID="Equation.DSMT4" ShapeID="_x0000_i1881" DrawAspect="Content" ObjectID="_1621774940" r:id="rId1771"/>
        </w:object>
      </w:r>
      <w:r w:rsidR="00255718" w:rsidRPr="00C751B4">
        <w:t>.</w:t>
      </w:r>
      <w:r w:rsidR="00255718" w:rsidRPr="00C751B4">
        <w:br/>
        <w:t>Hva er radius til en brusboks med overflate</w:t>
      </w:r>
      <w:r w:rsidR="007B00C5" w:rsidRPr="00C751B4">
        <w:rPr>
          <w:position w:val="-6"/>
        </w:rPr>
        <w:object w:dxaOrig="800" w:dyaOrig="320" w14:anchorId="7BC01693">
          <v:shape id="_x0000_i1882" type="#_x0000_t75" style="width:40pt;height:16pt" o:ole="">
            <v:imagedata r:id="rId1772" o:title=""/>
          </v:shape>
          <o:OLEObject Type="Embed" ProgID="Equation.DSMT4" ShapeID="_x0000_i1882" DrawAspect="Content" ObjectID="_1621774941" r:id="rId1773"/>
        </w:object>
      </w:r>
      <w:r w:rsidR="00255718" w:rsidRPr="00C751B4">
        <w:t>og høyde 5</w:t>
      </w:r>
      <w:r w:rsidR="00B67B22" w:rsidRPr="00C751B4">
        <w:t xml:space="preserve"> </w:t>
      </w:r>
      <w:r w:rsidR="00255718" w:rsidRPr="00C751B4">
        <w:t>cm?</w:t>
      </w:r>
      <w:r w:rsidRPr="00C751B4">
        <w:rPr>
          <w:b/>
        </w:rPr>
        <w:br/>
      </w:r>
      <w:r w:rsidRPr="00C751B4">
        <w:rPr>
          <w:b/>
        </w:rPr>
        <w:br/>
      </w:r>
      <w:r w:rsidR="008413A6" w:rsidRPr="00C751B4">
        <w:rPr>
          <w:color w:val="0000FF"/>
        </w:rPr>
        <w:t>Vi s</w:t>
      </w:r>
      <w:r w:rsidR="00141DB6" w:rsidRPr="00C751B4">
        <w:rPr>
          <w:color w:val="0000FF"/>
        </w:rPr>
        <w:t>etter inn i formel</w:t>
      </w:r>
      <w:r w:rsidR="008413A6" w:rsidRPr="00C751B4">
        <w:rPr>
          <w:color w:val="0000FF"/>
        </w:rPr>
        <w:t>en og får</w:t>
      </w:r>
      <w:r w:rsidRPr="00C751B4">
        <w:rPr>
          <w:b/>
        </w:rPr>
        <w:br/>
      </w:r>
      <w:r w:rsidR="007B00C5" w:rsidRPr="00C751B4">
        <w:rPr>
          <w:color w:val="0000FF"/>
          <w:position w:val="-28"/>
        </w:rPr>
        <w:object w:dxaOrig="1740" w:dyaOrig="680" w14:anchorId="7BC01694">
          <v:shape id="_x0000_i1883" type="#_x0000_t75" style="width:87pt;height:33.5pt" o:ole="">
            <v:imagedata r:id="rId1774" o:title=""/>
          </v:shape>
          <o:OLEObject Type="Embed" ProgID="Equation.DSMT4" ShapeID="_x0000_i1883" DrawAspect="Content" ObjectID="_1621774942" r:id="rId1775"/>
        </w:object>
      </w:r>
    </w:p>
    <w:p w14:paraId="7BC010B4" w14:textId="77777777" w:rsidR="00EE64C2" w:rsidRPr="00C751B4" w:rsidRDefault="00EE64C2" w:rsidP="00EE64C2"/>
    <w:p w14:paraId="7BC010B5" w14:textId="77777777" w:rsidR="00255718" w:rsidRPr="00C751B4" w:rsidRDefault="006E7AB2" w:rsidP="00EE64C2"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BC01695" wp14:editId="7BC01696">
                <wp:simplePos x="0" y="0"/>
                <wp:positionH relativeFrom="column">
                  <wp:posOffset>3415665</wp:posOffset>
                </wp:positionH>
                <wp:positionV relativeFrom="paragraph">
                  <wp:posOffset>59690</wp:posOffset>
                </wp:positionV>
                <wp:extent cx="2800350" cy="342900"/>
                <wp:effectExtent l="0" t="0" r="0" b="0"/>
                <wp:wrapNone/>
                <wp:docPr id="98" name="Text Box 1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50" w14:textId="77777777" w:rsidR="00976E17" w:rsidRPr="005A2AEA" w:rsidRDefault="00976E17" w:rsidP="00B67B22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5A2AEA">
                              <w:rPr>
                                <w:b/>
                                <w:sz w:val="20"/>
                              </w:rPr>
                              <w:t>Kamp om markede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695" id="Text Box 1403" o:spid="_x0000_s1037" type="#_x0000_t202" style="position:absolute;margin-left:268.95pt;margin-top:4.7pt;width:220.5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" filled="f" stroked="f">
                <v:textbox>
                  <w:txbxContent>
                    <w:p w14:paraId="7BC01950" w14:textId="77777777" w:rsidR="00976E17" w:rsidRPr="005A2AEA" w:rsidRDefault="00976E17" w:rsidP="00B67B22">
                      <w:pPr>
                        <w:rPr>
                          <w:b/>
                          <w:sz w:val="20"/>
                        </w:rPr>
                      </w:pPr>
                      <w:r w:rsidRPr="005A2AEA">
                        <w:rPr>
                          <w:b/>
                          <w:sz w:val="20"/>
                        </w:rPr>
                        <w:t>Kamp om markedet.</w:t>
                      </w:r>
                    </w:p>
                  </w:txbxContent>
                </v:textbox>
              </v:shape>
            </w:pict>
          </mc:Fallback>
        </mc:AlternateContent>
      </w:r>
      <w:r w:rsidR="008413A6" w:rsidRPr="00C751B4">
        <w:rPr>
          <w:color w:val="0000FF"/>
        </w:rPr>
        <w:t xml:space="preserve">Vi løser likningen i </w:t>
      </w:r>
      <w:r w:rsidR="00987215" w:rsidRPr="00C751B4">
        <w:rPr>
          <w:color w:val="0000FF"/>
        </w:rPr>
        <w:t>GeoGebra</w:t>
      </w:r>
      <w:r w:rsidR="00EE419E" w:rsidRPr="00C751B4">
        <w:br/>
      </w:r>
      <w:r w:rsidR="00EE419E" w:rsidRPr="00C751B4">
        <w:br/>
      </w:r>
      <w:r w:rsidRPr="00C751B4">
        <w:rPr>
          <w:noProof/>
          <w:lang w:eastAsia="nb-NO"/>
        </w:rPr>
        <w:drawing>
          <wp:inline distT="0" distB="0" distL="0" distR="0" wp14:anchorId="7BC01697" wp14:editId="7BC01698">
            <wp:extent cx="3600450" cy="695325"/>
            <wp:effectExtent l="0" t="0" r="0" b="9525"/>
            <wp:docPr id="988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9E" w:rsidRPr="00C751B4">
        <w:br/>
      </w:r>
      <w:r w:rsidR="00EE419E" w:rsidRPr="00C751B4">
        <w:rPr>
          <w:color w:val="0000FF"/>
          <w:position w:val="-10"/>
        </w:rPr>
        <w:object w:dxaOrig="3120" w:dyaOrig="320" w14:anchorId="7BC01699">
          <v:shape id="_x0000_i1884" type="#_x0000_t75" style="width:156pt;height:16pt" o:ole="">
            <v:imagedata r:id="rId1777" o:title=""/>
          </v:shape>
          <o:OLEObject Type="Embed" ProgID="Equation.DSMT4" ShapeID="_x0000_i1884" DrawAspect="Content" ObjectID="_1621774943" r:id="rId1778"/>
        </w:object>
      </w:r>
      <w:r w:rsidR="00EE419E" w:rsidRPr="00C751B4">
        <w:br/>
      </w:r>
      <w:r w:rsidR="008413A6" w:rsidRPr="00C751B4">
        <w:rPr>
          <w:color w:val="0000FF"/>
        </w:rPr>
        <w:t>Vi kan bare bruke den positive løsningen.</w:t>
      </w:r>
      <w:r w:rsidR="00EE419E" w:rsidRPr="00C751B4">
        <w:br/>
      </w:r>
      <w:r w:rsidR="00EE419E" w:rsidRPr="00C751B4">
        <w:br/>
      </w:r>
      <w:r w:rsidR="008413A6" w:rsidRPr="00C751B4">
        <w:rPr>
          <w:color w:val="0000FF"/>
          <w:u w:val="double"/>
        </w:rPr>
        <w:t>B</w:t>
      </w:r>
      <w:r w:rsidR="00255718" w:rsidRPr="00C751B4">
        <w:rPr>
          <w:color w:val="0000FF"/>
          <w:u w:val="double"/>
        </w:rPr>
        <w:t xml:space="preserve">rusboksen har en radius på </w:t>
      </w:r>
      <w:smartTag w:uri="urn:schemas-microsoft-com:office:smarttags" w:element="metricconverter">
        <w:smartTagPr>
          <w:attr w:name="ProductID" w:val="4,29 cm"/>
        </w:smartTagPr>
        <w:r w:rsidR="00255718" w:rsidRPr="00C751B4">
          <w:rPr>
            <w:color w:val="0000FF"/>
            <w:u w:val="double"/>
          </w:rPr>
          <w:t>4,29 cm</w:t>
        </w:r>
        <w:r w:rsidR="008413A6" w:rsidRPr="00C751B4">
          <w:rPr>
            <w:color w:val="0000FF"/>
            <w:u w:val="double"/>
          </w:rPr>
          <w:t>.</w:t>
        </w:r>
      </w:smartTag>
    </w:p>
    <w:p w14:paraId="7BC010B6" w14:textId="77777777" w:rsidR="00EE419E" w:rsidRPr="00C751B4" w:rsidRDefault="00255718" w:rsidP="00EE64C2">
      <w:r w:rsidRPr="00C751B4">
        <w:rPr>
          <w:i/>
          <w:iCs/>
        </w:rPr>
        <w:br/>
      </w:r>
      <w:bookmarkStart w:id="82" w:name="_Toc233863044"/>
    </w:p>
    <w:p w14:paraId="7BC010B7" w14:textId="77777777" w:rsidR="00255718" w:rsidRPr="00C751B4" w:rsidRDefault="00EE64C2" w:rsidP="00255718">
      <w:pPr>
        <w:pStyle w:val="Overskrift2"/>
      </w:pPr>
      <w:r w:rsidRPr="00C751B4">
        <w:br w:type="page"/>
      </w:r>
      <w:bookmarkStart w:id="83" w:name="_Toc428876100"/>
      <w:r w:rsidR="00255718" w:rsidRPr="00C751B4">
        <w:t>Likningssett av første og andre grad</w:t>
      </w:r>
      <w:bookmarkEnd w:id="82"/>
      <w:bookmarkEnd w:id="83"/>
    </w:p>
    <w:p w14:paraId="7BC010B8" w14:textId="77777777" w:rsidR="00EE419E" w:rsidRPr="00C751B4" w:rsidRDefault="00377C29" w:rsidP="00EE419E">
      <w:pPr>
        <w:spacing w:after="0"/>
        <w:rPr>
          <w:b/>
        </w:rPr>
      </w:pPr>
      <w:r w:rsidRPr="00C751B4">
        <w:rPr>
          <w:b/>
        </w:rPr>
        <w:br/>
      </w:r>
      <w:r w:rsidR="007B6695" w:rsidRPr="00C751B4">
        <w:rPr>
          <w:b/>
        </w:rPr>
        <w:t>1.6</w:t>
      </w:r>
      <w:r w:rsidR="006774BB" w:rsidRPr="00C751B4">
        <w:rPr>
          <w:b/>
        </w:rPr>
        <w:t>.18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9A" wp14:editId="7BC0169B">
            <wp:extent cx="628650" cy="447675"/>
            <wp:effectExtent l="0" t="0" r="0" b="9525"/>
            <wp:docPr id="99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19E" w:rsidRPr="00C751B4">
        <w:rPr>
          <w:b/>
        </w:rPr>
        <w:br/>
      </w:r>
      <w:r w:rsidR="00B67B22" w:rsidRPr="00C751B4">
        <w:t>Løs likningssettene</w:t>
      </w:r>
      <w:r w:rsidR="00EE419E" w:rsidRPr="00C751B4">
        <w:br/>
      </w:r>
    </w:p>
    <w:p w14:paraId="7BC010B9" w14:textId="77777777" w:rsidR="00EE64C2" w:rsidRPr="00C751B4" w:rsidRDefault="00B67B22" w:rsidP="00EE64C2">
      <w:pPr>
        <w:pStyle w:val="Listeavsnitt"/>
        <w:numPr>
          <w:ilvl w:val="0"/>
          <w:numId w:val="157"/>
        </w:numPr>
        <w:spacing w:after="0"/>
        <w:rPr>
          <w:b/>
        </w:rPr>
      </w:pPr>
      <w:r w:rsidRPr="00C751B4">
        <w:rPr>
          <w:position w:val="-50"/>
        </w:rPr>
        <w:object w:dxaOrig="1180" w:dyaOrig="740" w14:anchorId="7BC0169C">
          <v:shape id="_x0000_i1885" type="#_x0000_t75" style="width:59.5pt;height:37pt" o:ole="">
            <v:imagedata r:id="rId1779" o:title=""/>
          </v:shape>
          <o:OLEObject Type="Embed" ProgID="Equation.DSMT4" ShapeID="_x0000_i1885" DrawAspect="Content" ObjectID="_1621774944" r:id="rId1780"/>
        </w:object>
      </w:r>
      <w:r w:rsidR="00EE419E" w:rsidRPr="00C751B4">
        <w:br/>
      </w:r>
      <w:r w:rsidRPr="00C751B4">
        <w:rPr>
          <w:position w:val="-70"/>
        </w:rPr>
        <w:object w:dxaOrig="800" w:dyaOrig="920" w14:anchorId="7BC0169D">
          <v:shape id="_x0000_i1886" type="#_x0000_t75" style="width:40pt;height:46pt" o:ole="">
            <v:imagedata r:id="rId1781" o:title=""/>
          </v:shape>
          <o:OLEObject Type="Embed" ProgID="Equation.DSMT4" ShapeID="_x0000_i1886" DrawAspect="Content" ObjectID="_1621774945" r:id="rId1782"/>
        </w:object>
      </w:r>
      <w:r w:rsidR="00DC74CF" w:rsidRPr="00C751B4">
        <w:rPr>
          <w:position w:val="-48"/>
        </w:rPr>
        <w:br/>
      </w:r>
      <w:r w:rsidRPr="00C751B4">
        <w:rPr>
          <w:position w:val="-32"/>
        </w:rPr>
        <w:object w:dxaOrig="4280" w:dyaOrig="3159" w14:anchorId="7BC0169E">
          <v:shape id="_x0000_i1887" type="#_x0000_t75" style="width:213.5pt;height:158.5pt" o:ole="">
            <v:imagedata r:id="rId1783" o:title=""/>
          </v:shape>
          <o:OLEObject Type="Embed" ProgID="Equation.DSMT4" ShapeID="_x0000_i1887" DrawAspect="Content" ObjectID="_1621774946" r:id="rId1784"/>
        </w:object>
      </w:r>
      <w:r w:rsidR="00EE419E" w:rsidRPr="00C751B4">
        <w:rPr>
          <w:position w:val="-214"/>
        </w:rPr>
        <w:br/>
      </w:r>
      <w:r w:rsidR="00EE419E" w:rsidRPr="00C751B4">
        <w:br/>
      </w:r>
      <w:r w:rsidR="00EE419E" w:rsidRPr="00C751B4">
        <w:rPr>
          <w:color w:val="0000FF"/>
        </w:rPr>
        <w:t>Likningssettet har to løsninger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EE419E" w:rsidRPr="00C751B4">
        <w:tab/>
      </w:r>
      <w:r w:rsidR="00EE419E" w:rsidRPr="00C751B4">
        <w:tab/>
      </w:r>
      <w:r w:rsidRPr="00C751B4">
        <w:object w:dxaOrig="1960" w:dyaOrig="720" w14:anchorId="7BC0169F">
          <v:shape id="_x0000_i1888" type="#_x0000_t75" style="width:98pt;height:36pt" o:ole="">
            <v:imagedata r:id="rId1785" o:title=""/>
          </v:shape>
          <o:OLEObject Type="Embed" ProgID="Equation.DSMT4" ShapeID="_x0000_i1888" DrawAspect="Content" ObjectID="_1621774947" r:id="rId1786"/>
        </w:object>
      </w:r>
      <w:bookmarkStart w:id="84" w:name="DSIEqnMarkerStart"/>
      <w:bookmarkStart w:id="85" w:name="DSIEqnMarkerEnd"/>
      <w:bookmarkEnd w:id="84"/>
      <w:bookmarkEnd w:id="85"/>
    </w:p>
    <w:p w14:paraId="7BC010BA" w14:textId="77777777" w:rsidR="00B67B22" w:rsidRPr="00C751B4" w:rsidRDefault="00EE64C2" w:rsidP="00EE64C2">
      <w:pPr>
        <w:pStyle w:val="Listeavsnitt"/>
        <w:numPr>
          <w:ilvl w:val="0"/>
          <w:numId w:val="157"/>
        </w:numPr>
        <w:spacing w:after="0"/>
        <w:rPr>
          <w:b/>
        </w:rPr>
      </w:pPr>
      <w:r w:rsidRPr="00C751B4">
        <w:br w:type="page"/>
      </w:r>
      <w:r w:rsidR="00EE419E" w:rsidRPr="00C751B4">
        <w:rPr>
          <w:position w:val="-46"/>
        </w:rPr>
        <w:object w:dxaOrig="1080" w:dyaOrig="740" w14:anchorId="7BC016A0">
          <v:shape id="_x0000_i1889" type="#_x0000_t75" style="width:54.5pt;height:37pt" o:ole="">
            <v:imagedata r:id="rId1787" o:title=""/>
          </v:shape>
          <o:OLEObject Type="Embed" ProgID="Equation.DSMT4" ShapeID="_x0000_i1889" DrawAspect="Content" ObjectID="_1621774948" r:id="rId1788"/>
        </w:object>
      </w:r>
      <w:r w:rsidR="00B67B22" w:rsidRPr="00C751B4">
        <w:br/>
      </w:r>
      <w:r w:rsidR="00B67B22" w:rsidRPr="00C751B4">
        <w:object w:dxaOrig="780" w:dyaOrig="639" w14:anchorId="7BC016A1">
          <v:shape id="_x0000_i1890" type="#_x0000_t75" style="width:39pt;height:32pt" o:ole="">
            <v:imagedata r:id="rId1789" o:title=""/>
          </v:shape>
          <o:OLEObject Type="Embed" ProgID="Equation.DSMT4" ShapeID="_x0000_i1890" DrawAspect="Content" ObjectID="_1621774949" r:id="rId1790"/>
        </w:object>
      </w:r>
      <w:r w:rsidR="00255718" w:rsidRPr="00C751B4">
        <w:rPr>
          <w:position w:val="-46"/>
        </w:rPr>
        <w:br/>
      </w:r>
      <w:r w:rsidR="00B67B22" w:rsidRPr="00C751B4">
        <w:rPr>
          <w:position w:val="-158"/>
        </w:rPr>
        <w:object w:dxaOrig="4360" w:dyaOrig="4040" w14:anchorId="7BC016A2">
          <v:shape id="_x0000_i1891" type="#_x0000_t75" style="width:218.5pt;height:202pt" o:ole="">
            <v:imagedata r:id="rId1791" o:title=""/>
          </v:shape>
          <o:OLEObject Type="Embed" ProgID="Equation.DSMT4" ShapeID="_x0000_i1891" DrawAspect="Content" ObjectID="_1621774950" r:id="rId1792"/>
        </w:object>
      </w:r>
      <w:r w:rsidR="00EE419E" w:rsidRPr="00C751B4">
        <w:rPr>
          <w:position w:val="-22"/>
        </w:rPr>
        <w:br/>
      </w:r>
      <w:r w:rsidR="00B67B22" w:rsidRPr="00C751B4">
        <w:rPr>
          <w:color w:val="0000FF"/>
          <w:position w:val="-22"/>
        </w:rPr>
        <w:t>Likningssettet har to løsninger</w:t>
      </w:r>
      <w:r w:rsidR="00DC74CF" w:rsidRPr="00C751B4">
        <w:rPr>
          <w:color w:val="0000FF"/>
          <w:position w:val="-22"/>
        </w:rPr>
        <w:br/>
      </w:r>
      <w:r w:rsidR="00DC74CF" w:rsidRPr="00C751B4">
        <w:rPr>
          <w:position w:val="-22"/>
        </w:rPr>
        <w:br/>
      </w:r>
      <w:r w:rsidR="00B67B22" w:rsidRPr="00C751B4">
        <w:rPr>
          <w:position w:val="-30"/>
        </w:rPr>
        <w:object w:dxaOrig="2079" w:dyaOrig="720" w14:anchorId="7BC016A3">
          <v:shape id="_x0000_i1892" type="#_x0000_t75" style="width:104.5pt;height:36pt" o:ole="">
            <v:imagedata r:id="rId1793" o:title=""/>
          </v:shape>
          <o:OLEObject Type="Embed" ProgID="Equation.DSMT4" ShapeID="_x0000_i1892" DrawAspect="Content" ObjectID="_1621774951" r:id="rId1794"/>
        </w:object>
      </w:r>
    </w:p>
    <w:p w14:paraId="7BC010BB" w14:textId="77777777" w:rsidR="00255718" w:rsidRPr="00C751B4" w:rsidRDefault="00255718" w:rsidP="00B67B22">
      <w:pPr>
        <w:spacing w:after="0" w:line="240" w:lineRule="auto"/>
        <w:ind w:left="340"/>
      </w:pPr>
      <w:r w:rsidRPr="00C751B4">
        <w:rPr>
          <w:position w:val="-22"/>
        </w:rPr>
        <w:br/>
      </w:r>
    </w:p>
    <w:p w14:paraId="7BC010BC" w14:textId="77777777" w:rsidR="00FF1B1B" w:rsidRPr="00C751B4" w:rsidRDefault="00B67B22" w:rsidP="00EE419E">
      <w:pPr>
        <w:numPr>
          <w:ilvl w:val="0"/>
          <w:numId w:val="37"/>
        </w:numPr>
        <w:spacing w:after="0" w:line="240" w:lineRule="auto"/>
      </w:pPr>
      <w:r w:rsidRPr="00C751B4">
        <w:rPr>
          <w:position w:val="-46"/>
        </w:rPr>
        <w:object w:dxaOrig="1200" w:dyaOrig="740" w14:anchorId="7BC016A4">
          <v:shape id="_x0000_i1893" type="#_x0000_t75" style="width:60pt;height:37pt" o:ole="">
            <v:imagedata r:id="rId1795" o:title=""/>
          </v:shape>
          <o:OLEObject Type="Embed" ProgID="Equation.DSMT4" ShapeID="_x0000_i1893" DrawAspect="Content" ObjectID="_1621774952" r:id="rId1796"/>
        </w:object>
      </w:r>
      <w:r w:rsidRPr="00C751B4">
        <w:rPr>
          <w:position w:val="-46"/>
        </w:rPr>
        <w:br/>
      </w:r>
      <w:r w:rsidRPr="00C751B4">
        <w:rPr>
          <w:position w:val="-10"/>
        </w:rPr>
        <w:object w:dxaOrig="920" w:dyaOrig="300" w14:anchorId="7BC016A5">
          <v:shape id="_x0000_i1894" type="#_x0000_t75" style="width:46pt;height:15pt" o:ole="">
            <v:imagedata r:id="rId1797" o:title=""/>
          </v:shape>
          <o:OLEObject Type="Embed" ProgID="Equation.DSMT4" ShapeID="_x0000_i1894" DrawAspect="Content" ObjectID="_1621774953" r:id="rId1798"/>
        </w:object>
      </w:r>
      <w:r w:rsidR="00255718" w:rsidRPr="00C751B4">
        <w:rPr>
          <w:position w:val="-46"/>
        </w:rPr>
        <w:br/>
      </w:r>
      <w:r w:rsidRPr="00C751B4">
        <w:br/>
      </w:r>
      <w:r w:rsidR="00FF1B1B" w:rsidRPr="00C751B4">
        <w:rPr>
          <w:position w:val="-146"/>
        </w:rPr>
        <w:object w:dxaOrig="4180" w:dyaOrig="3180" w14:anchorId="7BC016A6">
          <v:shape id="_x0000_i1895" type="#_x0000_t75" style="width:209pt;height:159pt" o:ole="">
            <v:imagedata r:id="rId1799" o:title=""/>
          </v:shape>
          <o:OLEObject Type="Embed" ProgID="Equation.DSMT4" ShapeID="_x0000_i1895" DrawAspect="Content" ObjectID="_1621774954" r:id="rId1800"/>
        </w:object>
      </w:r>
      <w:r w:rsidR="00EE419E" w:rsidRPr="00C751B4">
        <w:br/>
      </w:r>
      <w:r w:rsidR="00EE419E" w:rsidRPr="00C751B4">
        <w:rPr>
          <w:color w:val="0000FF"/>
        </w:rPr>
        <w:br/>
      </w:r>
      <w:r w:rsidR="00FF1B1B" w:rsidRPr="00C751B4">
        <w:rPr>
          <w:color w:val="0000FF"/>
        </w:rPr>
        <w:t>Likningssettet har to løsninger</w:t>
      </w:r>
      <w:r w:rsidR="00FF1B1B" w:rsidRPr="00C751B4">
        <w:rPr>
          <w:color w:val="0000FF"/>
        </w:rPr>
        <w:br/>
      </w:r>
    </w:p>
    <w:p w14:paraId="7BC010BD" w14:textId="77777777" w:rsidR="00FF1B1B" w:rsidRPr="00C751B4" w:rsidRDefault="00FF1B1B" w:rsidP="00FF1B1B">
      <w:pPr>
        <w:spacing w:after="0" w:line="240" w:lineRule="auto"/>
        <w:ind w:left="340"/>
        <w:jc w:val="both"/>
        <w:rPr>
          <w:color w:val="0000FF"/>
        </w:rPr>
      </w:pPr>
      <w:r w:rsidRPr="00C751B4">
        <w:rPr>
          <w:color w:val="0000FF"/>
          <w:position w:val="-30"/>
        </w:rPr>
        <w:object w:dxaOrig="2079" w:dyaOrig="720" w14:anchorId="7BC016A7">
          <v:shape id="_x0000_i1896" type="#_x0000_t75" style="width:104.5pt;height:36pt" o:ole="">
            <v:imagedata r:id="rId1801" o:title=""/>
          </v:shape>
          <o:OLEObject Type="Embed" ProgID="Equation.DSMT4" ShapeID="_x0000_i1896" DrawAspect="Content" ObjectID="_1621774955" r:id="rId1802"/>
        </w:object>
      </w:r>
    </w:p>
    <w:p w14:paraId="7BC010BE" w14:textId="77777777" w:rsidR="00255718" w:rsidRPr="00C751B4" w:rsidRDefault="00EE419E" w:rsidP="00EE64C2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19</w:t>
      </w:r>
    </w:p>
    <w:p w14:paraId="7BC010BF" w14:textId="77777777" w:rsidR="00255718" w:rsidRPr="00C751B4" w:rsidRDefault="00255718" w:rsidP="00255718">
      <w:pPr>
        <w:pStyle w:val="Listeavsnitt"/>
        <w:numPr>
          <w:ilvl w:val="0"/>
          <w:numId w:val="147"/>
        </w:numPr>
        <w:spacing w:after="0" w:line="240" w:lineRule="auto"/>
      </w:pPr>
      <w:r w:rsidRPr="00C751B4">
        <w:t xml:space="preserve">To kvadrater har en omkrets på </w:t>
      </w:r>
      <w:r w:rsidR="007B696D" w:rsidRPr="00C751B4">
        <w:t>til sammen</w:t>
      </w:r>
      <w:smartTag w:uri="urn:schemas-microsoft-com:office:smarttags" w:element="metricconverter">
        <w:smartTagPr>
          <w:attr w:name="ProductID" w:val="56 cm"/>
        </w:smartTagPr>
        <w:r w:rsidR="007B696D" w:rsidRPr="00C751B4">
          <w:t xml:space="preserve"> </w:t>
        </w:r>
        <w:r w:rsidRPr="00C751B4">
          <w:t>56 cm</w:t>
        </w:r>
      </w:smartTag>
      <w:r w:rsidRPr="00C751B4">
        <w:t>. Samlet areal av kvadratene er 100 cm</w:t>
      </w:r>
      <w:r w:rsidRPr="00C751B4">
        <w:rPr>
          <w:vertAlign w:val="superscript"/>
        </w:rPr>
        <w:t>2</w:t>
      </w:r>
      <w:r w:rsidRPr="00C751B4">
        <w:t>.</w:t>
      </w:r>
      <w:r w:rsidRPr="00C751B4">
        <w:br/>
      </w:r>
      <w:r w:rsidR="00EE419E" w:rsidRPr="00C751B4">
        <w:t xml:space="preserve">Sett opp </w:t>
      </w:r>
      <w:r w:rsidR="00B47857" w:rsidRPr="00C751B4">
        <w:t>to likninger og f</w:t>
      </w:r>
      <w:r w:rsidR="00CB4CBA" w:rsidRPr="00C751B4">
        <w:t>inn sidene i kvadratene.</w:t>
      </w:r>
      <w:r w:rsidRPr="00C751B4">
        <w:br/>
      </w:r>
      <w:r w:rsidRPr="00C751B4">
        <w:br/>
      </w:r>
      <w:r w:rsidR="007B696D" w:rsidRPr="00C751B4">
        <w:rPr>
          <w:color w:val="0000FF"/>
        </w:rPr>
        <w:t>Vi k</w:t>
      </w:r>
      <w:r w:rsidRPr="00C751B4">
        <w:rPr>
          <w:color w:val="0000FF"/>
        </w:rPr>
        <w:t>aller sidelengden</w:t>
      </w:r>
      <w:r w:rsidR="007B696D" w:rsidRPr="00C751B4">
        <w:rPr>
          <w:color w:val="0000FF"/>
        </w:rPr>
        <w:t>e</w:t>
      </w:r>
      <w:r w:rsidRPr="00C751B4">
        <w:rPr>
          <w:color w:val="0000FF"/>
        </w:rPr>
        <w:t xml:space="preserve"> i de to kvadratene for henholdsvis</w:t>
      </w:r>
      <w:r w:rsidR="007B696D" w:rsidRPr="00C751B4">
        <w:rPr>
          <w:color w:val="0000FF"/>
        </w:rPr>
        <w:t xml:space="preserve"> </w:t>
      </w:r>
      <w:r w:rsidR="007B696D" w:rsidRPr="00C751B4">
        <w:rPr>
          <w:position w:val="-4"/>
        </w:rPr>
        <w:object w:dxaOrig="180" w:dyaOrig="200" w14:anchorId="7BC016A8">
          <v:shape id="_x0000_i1897" type="#_x0000_t75" style="width:9pt;height:10pt" o:ole="">
            <v:imagedata r:id="rId1803" o:title=""/>
          </v:shape>
          <o:OLEObject Type="Embed" ProgID="Equation.DSMT4" ShapeID="_x0000_i1897" DrawAspect="Content" ObjectID="_1621774956" r:id="rId1804"/>
        </w:object>
      </w:r>
      <w:r w:rsidR="007B696D" w:rsidRPr="00C751B4">
        <w:rPr>
          <w:color w:val="0000FF"/>
        </w:rPr>
        <w:t xml:space="preserve"> og </w:t>
      </w:r>
      <w:r w:rsidR="007B696D" w:rsidRPr="00C751B4">
        <w:rPr>
          <w:position w:val="-10"/>
        </w:rPr>
        <w:object w:dxaOrig="180" w:dyaOrig="260" w14:anchorId="7BC016A9">
          <v:shape id="_x0000_i1898" type="#_x0000_t75" style="width:9pt;height:12.5pt" o:ole="">
            <v:imagedata r:id="rId1805" o:title=""/>
          </v:shape>
          <o:OLEObject Type="Embed" ProgID="Equation.DSMT4" ShapeID="_x0000_i1898" DrawAspect="Content" ObjectID="_1621774957" r:id="rId1806"/>
        </w:object>
      </w:r>
      <w:r w:rsidR="007B696D" w:rsidRPr="00C751B4">
        <w:rPr>
          <w:color w:val="0000FF"/>
        </w:rPr>
        <w:t>. Vi setter opp to likninger.</w:t>
      </w:r>
      <w:r w:rsidRPr="00C751B4">
        <w:rPr>
          <w:color w:val="0000FF"/>
        </w:rPr>
        <w:br/>
      </w:r>
      <w:r w:rsidRPr="00C751B4">
        <w:rPr>
          <w:color w:val="0000FF"/>
        </w:rPr>
        <w:br/>
      </w:r>
      <w:r w:rsidR="007B696D" w:rsidRPr="00C751B4">
        <w:rPr>
          <w:position w:val="-30"/>
        </w:rPr>
        <w:object w:dxaOrig="1400" w:dyaOrig="720" w14:anchorId="7BC016AA">
          <v:shape id="_x0000_i1899" type="#_x0000_t75" style="width:69.5pt;height:36pt" o:ole="">
            <v:imagedata r:id="rId1807" o:title=""/>
          </v:shape>
          <o:OLEObject Type="Embed" ProgID="Equation.DSMT4" ShapeID="_x0000_i1899" DrawAspect="Content" ObjectID="_1621774958" r:id="rId1808"/>
        </w:object>
      </w:r>
      <w:r w:rsidR="00B47857" w:rsidRPr="00C751B4">
        <w:rPr>
          <w:position w:val="-30"/>
        </w:rPr>
        <w:br/>
      </w:r>
      <w:r w:rsidR="00B47857" w:rsidRPr="00C751B4">
        <w:rPr>
          <w:position w:val="-30"/>
        </w:rPr>
        <w:br/>
      </w:r>
      <w:r w:rsidR="00B47857" w:rsidRPr="00C751B4">
        <w:rPr>
          <w:color w:val="0000FF"/>
          <w:position w:val="-30"/>
        </w:rPr>
        <w:t xml:space="preserve">Løser likningssettet ved hjelp av </w:t>
      </w:r>
      <w:r w:rsidR="00FC3893" w:rsidRPr="00C751B4">
        <w:rPr>
          <w:color w:val="0000FF"/>
          <w:position w:val="-30"/>
        </w:rPr>
        <w:t>GeoGebra</w:t>
      </w:r>
      <w:r w:rsidR="00B47857" w:rsidRPr="00C751B4">
        <w:rPr>
          <w:color w:val="0000FF"/>
          <w:position w:val="-30"/>
        </w:rPr>
        <w:t>.</w:t>
      </w:r>
      <w:r w:rsidR="00B47857" w:rsidRPr="00C751B4">
        <w:rPr>
          <w:color w:val="0000FF"/>
          <w:position w:val="-30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AB" wp14:editId="7BC016AC">
            <wp:extent cx="3600450" cy="1990725"/>
            <wp:effectExtent l="0" t="0" r="0" b="9525"/>
            <wp:docPr id="1006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4746" w:rsidRPr="00C751B4">
        <w:rPr>
          <w:color w:val="0000FF"/>
        </w:rPr>
        <w:t xml:space="preserve"> </w:t>
      </w:r>
      <w:r w:rsidR="009D4746" w:rsidRPr="00C751B4">
        <w:rPr>
          <w:color w:val="0000FF"/>
        </w:rPr>
        <w:br/>
      </w:r>
      <w:r w:rsidR="00633759" w:rsidRPr="00C751B4">
        <w:rPr>
          <w:color w:val="0000FF"/>
        </w:rPr>
        <w:br/>
      </w:r>
      <w:r w:rsidRPr="00C751B4">
        <w:rPr>
          <w:color w:val="0000FF"/>
          <w:u w:val="double"/>
        </w:rPr>
        <w:t xml:space="preserve">Det ene kvadratet har sidelengde </w:t>
      </w:r>
      <w:smartTag w:uri="urn:schemas-microsoft-com:office:smarttags" w:element="metricconverter">
        <w:smartTagPr>
          <w:attr w:name="ProductID" w:val="6 cm"/>
        </w:smartTagPr>
        <w:r w:rsidRPr="00C751B4">
          <w:rPr>
            <w:color w:val="0000FF"/>
            <w:u w:val="double"/>
          </w:rPr>
          <w:t>6 cm</w:t>
        </w:r>
      </w:smartTag>
      <w:r w:rsidRPr="00C751B4">
        <w:rPr>
          <w:color w:val="0000FF"/>
          <w:u w:val="double"/>
        </w:rPr>
        <w:t xml:space="preserve"> og det andre </w:t>
      </w:r>
      <w:smartTag w:uri="urn:schemas-microsoft-com:office:smarttags" w:element="metricconverter">
        <w:smartTagPr>
          <w:attr w:name="ProductID" w:val="8 cm"/>
        </w:smartTagPr>
        <w:r w:rsidRPr="00C751B4">
          <w:rPr>
            <w:color w:val="0000FF"/>
            <w:u w:val="double"/>
          </w:rPr>
          <w:t>8 cm</w:t>
        </w:r>
      </w:smartTag>
      <w:r w:rsidRPr="00C751B4">
        <w:rPr>
          <w:color w:val="0000FF"/>
          <w:u w:val="double"/>
        </w:rPr>
        <w:t>, eller motsatt.</w:t>
      </w:r>
      <w:r w:rsidRPr="00C751B4">
        <w:rPr>
          <w:color w:val="0000FF"/>
          <w:u w:val="double"/>
        </w:rPr>
        <w:br/>
      </w:r>
      <w:r w:rsidRPr="00C751B4">
        <w:br/>
      </w:r>
    </w:p>
    <w:p w14:paraId="7BC010C0" w14:textId="77777777" w:rsidR="00EE419E" w:rsidRPr="00C751B4" w:rsidRDefault="00255718" w:rsidP="00463813">
      <w:pPr>
        <w:pStyle w:val="Listeavsnitt"/>
        <w:numPr>
          <w:ilvl w:val="0"/>
          <w:numId w:val="147"/>
        </w:numPr>
        <w:spacing w:after="0" w:line="240" w:lineRule="auto"/>
        <w:rPr>
          <w:color w:val="0000FF"/>
          <w:u w:val="double"/>
        </w:rPr>
      </w:pPr>
      <w:r w:rsidRPr="00C751B4">
        <w:t>To tall er til sammen 169. Kvadrerer du tallene og legger de sammen er summen 14 893</w:t>
      </w:r>
      <w:r w:rsidRPr="00C751B4">
        <w:br/>
      </w:r>
      <w:r w:rsidR="00EE419E" w:rsidRPr="00C751B4">
        <w:t xml:space="preserve">Sett opp </w:t>
      </w:r>
      <w:r w:rsidR="00B47857" w:rsidRPr="00C751B4">
        <w:t>to likninger og finn h</w:t>
      </w:r>
      <w:r w:rsidRPr="00C751B4">
        <w:t>vilke to tall er dette?</w:t>
      </w:r>
      <w:r w:rsidRPr="00C751B4">
        <w:br/>
      </w:r>
      <w:r w:rsidRPr="00C751B4">
        <w:br/>
      </w:r>
      <w:r w:rsidR="007B696D" w:rsidRPr="00C751B4">
        <w:rPr>
          <w:color w:val="0000FF"/>
        </w:rPr>
        <w:t xml:space="preserve">Vi kaller </w:t>
      </w:r>
      <w:r w:rsidR="00DB29EA" w:rsidRPr="00C751B4">
        <w:rPr>
          <w:color w:val="0000FF"/>
        </w:rPr>
        <w:t>de to ta</w:t>
      </w:r>
      <w:r w:rsidR="00C02BCE" w:rsidRPr="00C751B4">
        <w:rPr>
          <w:color w:val="0000FF"/>
        </w:rPr>
        <w:t>l</w:t>
      </w:r>
      <w:r w:rsidR="00DB29EA" w:rsidRPr="00C751B4">
        <w:rPr>
          <w:color w:val="0000FF"/>
        </w:rPr>
        <w:t xml:space="preserve">lene </w:t>
      </w:r>
      <w:r w:rsidR="007B696D" w:rsidRPr="00C751B4">
        <w:rPr>
          <w:color w:val="0000FF"/>
        </w:rPr>
        <w:t xml:space="preserve">henholdsvis </w:t>
      </w:r>
      <w:r w:rsidR="007B696D" w:rsidRPr="00C751B4">
        <w:rPr>
          <w:color w:val="0000FF"/>
          <w:position w:val="-4"/>
        </w:rPr>
        <w:object w:dxaOrig="180" w:dyaOrig="200" w14:anchorId="7BC016AD">
          <v:shape id="_x0000_i1900" type="#_x0000_t75" style="width:9pt;height:10pt" o:ole="">
            <v:imagedata r:id="rId1803" o:title=""/>
          </v:shape>
          <o:OLEObject Type="Embed" ProgID="Equation.DSMT4" ShapeID="_x0000_i1900" DrawAspect="Content" ObjectID="_1621774959" r:id="rId1810"/>
        </w:object>
      </w:r>
      <w:r w:rsidR="007B696D" w:rsidRPr="00C751B4">
        <w:rPr>
          <w:color w:val="0000FF"/>
        </w:rPr>
        <w:t xml:space="preserve"> og </w:t>
      </w:r>
      <w:r w:rsidR="007B696D" w:rsidRPr="00C751B4">
        <w:rPr>
          <w:color w:val="0000FF"/>
          <w:position w:val="-10"/>
        </w:rPr>
        <w:object w:dxaOrig="180" w:dyaOrig="260" w14:anchorId="7BC016AE">
          <v:shape id="_x0000_i1901" type="#_x0000_t75" style="width:9pt;height:12.5pt" o:ole="">
            <v:imagedata r:id="rId1805" o:title=""/>
          </v:shape>
          <o:OLEObject Type="Embed" ProgID="Equation.DSMT4" ShapeID="_x0000_i1901" DrawAspect="Content" ObjectID="_1621774960" r:id="rId1811"/>
        </w:object>
      </w:r>
      <w:r w:rsidR="007B696D" w:rsidRPr="00C751B4">
        <w:rPr>
          <w:color w:val="0000FF"/>
        </w:rPr>
        <w:t>. Vi setter opp to likninger.</w:t>
      </w:r>
      <w:r w:rsidR="007B696D" w:rsidRPr="00C751B4">
        <w:rPr>
          <w:color w:val="0000FF"/>
        </w:rPr>
        <w:br/>
      </w:r>
      <w:r w:rsidRPr="00C751B4">
        <w:rPr>
          <w:color w:val="0000FF"/>
        </w:rPr>
        <w:br/>
      </w:r>
      <w:r w:rsidR="007B696D" w:rsidRPr="00C751B4">
        <w:rPr>
          <w:position w:val="-30"/>
        </w:rPr>
        <w:object w:dxaOrig="1680" w:dyaOrig="720" w14:anchorId="7BC016AF">
          <v:shape id="_x0000_i1902" type="#_x0000_t75" style="width:84pt;height:36pt" o:ole="">
            <v:imagedata r:id="rId1812" o:title=""/>
          </v:shape>
          <o:OLEObject Type="Embed" ProgID="Equation.DSMT4" ShapeID="_x0000_i1902" DrawAspect="Content" ObjectID="_1621774961" r:id="rId1813"/>
        </w:object>
      </w:r>
      <w:r w:rsidR="00B47857" w:rsidRPr="00C751B4">
        <w:rPr>
          <w:position w:val="-30"/>
        </w:rPr>
        <w:br/>
      </w:r>
      <w:r w:rsidRPr="00C751B4">
        <w:rPr>
          <w:position w:val="-30"/>
        </w:rPr>
        <w:br/>
      </w:r>
      <w:r w:rsidR="00B47857" w:rsidRPr="00C751B4">
        <w:rPr>
          <w:color w:val="0000FF"/>
          <w:position w:val="-30"/>
        </w:rPr>
        <w:t xml:space="preserve">Løser likningssettet </w:t>
      </w:r>
      <w:r w:rsidR="0038558F" w:rsidRPr="00C751B4">
        <w:rPr>
          <w:color w:val="0000FF"/>
          <w:position w:val="-30"/>
        </w:rPr>
        <w:t>i GeoGebra</w:t>
      </w:r>
      <w:r w:rsidR="00B47857" w:rsidRPr="00C751B4">
        <w:rPr>
          <w:color w:val="0000FF"/>
          <w:position w:val="-30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B0" wp14:editId="7BC016B1">
            <wp:extent cx="3543300" cy="1371600"/>
            <wp:effectExtent l="0" t="0" r="0" b="0"/>
            <wp:docPr id="1010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color w:val="0000FF"/>
          <w:u w:val="double"/>
        </w:rPr>
        <w:br/>
      </w:r>
      <w:r w:rsidR="007B696D" w:rsidRPr="00C751B4">
        <w:rPr>
          <w:color w:val="0000FF"/>
          <w:u w:val="double"/>
        </w:rPr>
        <w:br/>
      </w:r>
      <w:r w:rsidRPr="00C751B4">
        <w:rPr>
          <w:color w:val="0000FF"/>
          <w:u w:val="double"/>
        </w:rPr>
        <w:t>Det ene tallet er 102 og det andre 67.</w:t>
      </w:r>
    </w:p>
    <w:p w14:paraId="7BC010C1" w14:textId="77777777" w:rsidR="006774BB" w:rsidRPr="00C751B4" w:rsidRDefault="00EE419E" w:rsidP="00EE64C2">
      <w:r w:rsidRPr="00C751B4">
        <w:br w:type="page"/>
      </w:r>
      <w:r w:rsidR="007B6695" w:rsidRPr="00C751B4">
        <w:rPr>
          <w:b/>
        </w:rPr>
        <w:t>1.6</w:t>
      </w:r>
      <w:r w:rsidR="006774BB" w:rsidRPr="00C751B4">
        <w:rPr>
          <w:b/>
        </w:rPr>
        <w:t>.20</w:t>
      </w:r>
      <w:r w:rsidR="006E7AB2" w:rsidRPr="00C751B4">
        <w:rPr>
          <w:noProof/>
          <w:lang w:eastAsia="nb-NO"/>
        </w:rPr>
        <w:drawing>
          <wp:inline distT="0" distB="0" distL="0" distR="0" wp14:anchorId="7BC016B2" wp14:editId="7BC016B3">
            <wp:extent cx="628650" cy="447675"/>
            <wp:effectExtent l="0" t="0" r="0" b="9525"/>
            <wp:docPr id="101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C2" w14:textId="77777777" w:rsidR="006774BB" w:rsidRPr="00C751B4" w:rsidRDefault="006774BB" w:rsidP="006774BB">
      <w:pPr>
        <w:pStyle w:val="Listeavsnitt"/>
        <w:spacing w:after="0" w:line="240" w:lineRule="auto"/>
        <w:ind w:left="0"/>
      </w:pPr>
      <w:r w:rsidRPr="00C751B4">
        <w:t>Løs likningssettene</w:t>
      </w:r>
    </w:p>
    <w:p w14:paraId="7BC010C3" w14:textId="77777777" w:rsidR="00255718" w:rsidRPr="00C751B4" w:rsidRDefault="00255718" w:rsidP="00255718">
      <w:pPr>
        <w:ind w:left="340"/>
      </w:pPr>
    </w:p>
    <w:p w14:paraId="7BC010C4" w14:textId="77777777" w:rsidR="00891417" w:rsidRPr="00C751B4" w:rsidRDefault="00891417" w:rsidP="00463813">
      <w:pPr>
        <w:pStyle w:val="Listeavsnitt"/>
        <w:numPr>
          <w:ilvl w:val="0"/>
          <w:numId w:val="100"/>
        </w:numPr>
        <w:spacing w:after="0" w:line="240" w:lineRule="auto"/>
        <w:ind w:left="340"/>
      </w:pPr>
      <w:r w:rsidRPr="00C751B4">
        <w:t>Differensen mellom to tall er 3. Differensen mellom kvadratene til tallene er 57. Hvilke to tall er dette?</w:t>
      </w:r>
      <w:r w:rsidR="00EE419E" w:rsidRPr="00C751B4">
        <w:br/>
      </w:r>
      <w:r w:rsidR="00EE419E" w:rsidRPr="00C751B4">
        <w:br/>
      </w:r>
      <w:r w:rsidR="00C02BCE" w:rsidRPr="00C751B4">
        <w:rPr>
          <w:color w:val="0000FF"/>
        </w:rPr>
        <w:t xml:space="preserve">Vi kaller de to tallene henholdsvis </w:t>
      </w:r>
      <w:r w:rsidR="00C02BCE" w:rsidRPr="00C751B4">
        <w:rPr>
          <w:position w:val="-4"/>
        </w:rPr>
        <w:object w:dxaOrig="180" w:dyaOrig="200" w14:anchorId="7BC016B4">
          <v:shape id="_x0000_i1903" type="#_x0000_t75" style="width:9pt;height:10pt" o:ole="">
            <v:imagedata r:id="rId1803" o:title=""/>
          </v:shape>
          <o:OLEObject Type="Embed" ProgID="Equation.DSMT4" ShapeID="_x0000_i1903" DrawAspect="Content" ObjectID="_1621774962" r:id="rId1815"/>
        </w:object>
      </w:r>
      <w:r w:rsidR="00C02BCE" w:rsidRPr="00C751B4">
        <w:rPr>
          <w:color w:val="0000FF"/>
        </w:rPr>
        <w:t xml:space="preserve"> og </w:t>
      </w:r>
      <w:r w:rsidR="00C02BCE" w:rsidRPr="00C751B4">
        <w:rPr>
          <w:position w:val="-10"/>
        </w:rPr>
        <w:object w:dxaOrig="180" w:dyaOrig="260" w14:anchorId="7BC016B5">
          <v:shape id="_x0000_i1904" type="#_x0000_t75" style="width:9pt;height:12.5pt" o:ole="">
            <v:imagedata r:id="rId1805" o:title=""/>
          </v:shape>
          <o:OLEObject Type="Embed" ProgID="Equation.DSMT4" ShapeID="_x0000_i1904" DrawAspect="Content" ObjectID="_1621774963" r:id="rId1816"/>
        </w:object>
      </w:r>
      <w:r w:rsidR="00C02BCE" w:rsidRPr="00C751B4">
        <w:rPr>
          <w:color w:val="0000FF"/>
        </w:rPr>
        <w:t>. Vi setter opp to likninger.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C02BCE" w:rsidRPr="00C751B4">
        <w:object w:dxaOrig="1300" w:dyaOrig="720" w14:anchorId="7BC016B6">
          <v:shape id="_x0000_i1905" type="#_x0000_t75" style="width:65.5pt;height:36pt" o:ole="">
            <v:imagedata r:id="rId1817" o:title=""/>
          </v:shape>
          <o:OLEObject Type="Embed" ProgID="Equation.DSMT4" ShapeID="_x0000_i1905" DrawAspect="Content" ObjectID="_1621774964" r:id="rId1818"/>
        </w:object>
      </w:r>
      <w:r w:rsidR="00C02BCE" w:rsidRPr="00C751B4">
        <w:rPr>
          <w:position w:val="-30"/>
        </w:rPr>
        <w:br/>
      </w:r>
      <w:r w:rsidRPr="00C751B4">
        <w:rPr>
          <w:position w:val="-30"/>
        </w:rPr>
        <w:br/>
      </w:r>
      <w:r w:rsidR="00C02BCE" w:rsidRPr="00C751B4">
        <w:rPr>
          <w:position w:val="-10"/>
        </w:rPr>
        <w:object w:dxaOrig="800" w:dyaOrig="300" w14:anchorId="7BC016B7">
          <v:shape id="_x0000_i1906" type="#_x0000_t75" style="width:40pt;height:15pt" o:ole="">
            <v:imagedata r:id="rId1819" o:title=""/>
          </v:shape>
          <o:OLEObject Type="Embed" ProgID="Equation.DSMT4" ShapeID="_x0000_i1906" DrawAspect="Content" ObjectID="_1621774965" r:id="rId1820"/>
        </w:object>
      </w:r>
      <w:r w:rsidR="00C02BCE" w:rsidRPr="00C751B4">
        <w:rPr>
          <w:color w:val="0000FF"/>
        </w:rPr>
        <w:br/>
      </w:r>
      <w:r w:rsidRPr="00C751B4">
        <w:rPr>
          <w:color w:val="0000FF"/>
        </w:rPr>
        <w:br/>
      </w:r>
      <w:r w:rsidR="00C02BCE" w:rsidRPr="00C751B4">
        <w:rPr>
          <w:position w:val="-98"/>
        </w:rPr>
        <w:object w:dxaOrig="2380" w:dyaOrig="2079" w14:anchorId="7BC016B8">
          <v:shape id="_x0000_i1907" type="#_x0000_t75" style="width:119pt;height:104.5pt" o:ole="">
            <v:imagedata r:id="rId1821" o:title=""/>
          </v:shape>
          <o:OLEObject Type="Embed" ProgID="Equation.DSMT4" ShapeID="_x0000_i1907" DrawAspect="Content" ObjectID="_1621774966" r:id="rId1822"/>
        </w:objec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Pr="00C751B4">
        <w:rPr>
          <w:color w:val="0000FF"/>
          <w:u w:val="double"/>
        </w:rPr>
        <w:t>Det ene tallet er 8 og det andre 11.</w:t>
      </w:r>
      <w:r w:rsidR="00C02BCE" w:rsidRPr="00C751B4">
        <w:rPr>
          <w:color w:val="0000FF"/>
          <w:u w:val="double"/>
        </w:rPr>
        <w:br/>
      </w:r>
      <w:r w:rsidR="00EE419E" w:rsidRPr="00C751B4">
        <w:rPr>
          <w:color w:val="FF0000"/>
        </w:rPr>
        <w:br/>
      </w:r>
      <w:r w:rsidR="00EE419E" w:rsidRPr="00C751B4">
        <w:rPr>
          <w:color w:val="FF0000"/>
        </w:rPr>
        <w:br/>
      </w:r>
    </w:p>
    <w:p w14:paraId="7BC010C5" w14:textId="77777777" w:rsidR="000E3A1B" w:rsidRPr="00C751B4" w:rsidRDefault="00891417" w:rsidP="001872E8">
      <w:pPr>
        <w:pStyle w:val="Listeavsnitt"/>
        <w:numPr>
          <w:ilvl w:val="0"/>
          <w:numId w:val="100"/>
        </w:numPr>
        <w:spacing w:after="0" w:line="240" w:lineRule="auto"/>
      </w:pPr>
      <w:r w:rsidRPr="00C751B4">
        <w:t>Kvotienten mellom to tall er 3. Produktet av de to tallene er 27. Hvilke to tall er dette?</w:t>
      </w:r>
      <w:r w:rsidR="00EE419E" w:rsidRPr="00C751B4">
        <w:br/>
      </w:r>
      <w:r w:rsidR="00EE419E" w:rsidRPr="00C751B4">
        <w:rPr>
          <w:color w:val="0000FF"/>
        </w:rPr>
        <w:br/>
      </w:r>
      <w:r w:rsidR="00C02BCE" w:rsidRPr="00C751B4">
        <w:rPr>
          <w:color w:val="0000FF"/>
        </w:rPr>
        <w:t xml:space="preserve">Vi kaller de to tallene henholdsvis </w:t>
      </w:r>
      <w:r w:rsidR="00C02BCE" w:rsidRPr="00C751B4">
        <w:rPr>
          <w:position w:val="-4"/>
        </w:rPr>
        <w:object w:dxaOrig="180" w:dyaOrig="200" w14:anchorId="7BC016B9">
          <v:shape id="_x0000_i1908" type="#_x0000_t75" style="width:9pt;height:10pt" o:ole="">
            <v:imagedata r:id="rId1803" o:title=""/>
          </v:shape>
          <o:OLEObject Type="Embed" ProgID="Equation.DSMT4" ShapeID="_x0000_i1908" DrawAspect="Content" ObjectID="_1621774967" r:id="rId1823"/>
        </w:object>
      </w:r>
      <w:r w:rsidR="00C02BCE" w:rsidRPr="00C751B4">
        <w:rPr>
          <w:color w:val="0000FF"/>
        </w:rPr>
        <w:t xml:space="preserve"> og </w:t>
      </w:r>
      <w:r w:rsidR="00C02BCE" w:rsidRPr="00C751B4">
        <w:rPr>
          <w:position w:val="-10"/>
        </w:rPr>
        <w:object w:dxaOrig="180" w:dyaOrig="260" w14:anchorId="7BC016BA">
          <v:shape id="_x0000_i1909" type="#_x0000_t75" style="width:9pt;height:12.5pt" o:ole="">
            <v:imagedata r:id="rId1805" o:title=""/>
          </v:shape>
          <o:OLEObject Type="Embed" ProgID="Equation.DSMT4" ShapeID="_x0000_i1909" DrawAspect="Content" ObjectID="_1621774968" r:id="rId1824"/>
        </w:object>
      </w:r>
      <w:r w:rsidR="00C02BCE" w:rsidRPr="00C751B4">
        <w:rPr>
          <w:color w:val="0000FF"/>
        </w:rPr>
        <w:t>. Vi setter opp to likninger.</w:t>
      </w:r>
      <w:r w:rsidRPr="00C751B4">
        <w:rPr>
          <w:color w:val="0000FF"/>
        </w:rPr>
        <w:t xml:space="preserve"> </w: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C02BCE" w:rsidRPr="00C751B4">
        <w:rPr>
          <w:position w:val="-44"/>
        </w:rPr>
        <w:object w:dxaOrig="900" w:dyaOrig="980" w14:anchorId="7BC016BB">
          <v:shape id="_x0000_i1910" type="#_x0000_t75" style="width:45pt;height:48.5pt" o:ole="">
            <v:imagedata r:id="rId1825" o:title=""/>
          </v:shape>
          <o:OLEObject Type="Embed" ProgID="Equation.DSMT4" ShapeID="_x0000_i1910" DrawAspect="Content" ObjectID="_1621774969" r:id="rId1826"/>
        </w:object>
      </w:r>
      <w:r w:rsidR="00C02BCE" w:rsidRPr="00C751B4">
        <w:rPr>
          <w:position w:val="-30"/>
        </w:rPr>
        <w:br/>
      </w:r>
      <w:r w:rsidR="00EE419E" w:rsidRPr="00C751B4">
        <w:rPr>
          <w:position w:val="-30"/>
        </w:rPr>
        <w:br/>
      </w:r>
      <w:r w:rsidR="00C02BCE" w:rsidRPr="00C751B4">
        <w:rPr>
          <w:position w:val="-10"/>
        </w:rPr>
        <w:object w:dxaOrig="600" w:dyaOrig="300" w14:anchorId="7BC016BC">
          <v:shape id="_x0000_i1911" type="#_x0000_t75" style="width:30pt;height:15pt" o:ole="">
            <v:imagedata r:id="rId1827" o:title=""/>
          </v:shape>
          <o:OLEObject Type="Embed" ProgID="Equation.DSMT4" ShapeID="_x0000_i1911" DrawAspect="Content" ObjectID="_1621774970" r:id="rId1828"/>
        </w:object>
      </w:r>
      <w:r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F40D3E" w:rsidRPr="00C751B4">
        <w:rPr>
          <w:position w:val="-60"/>
        </w:rPr>
        <w:object w:dxaOrig="3360" w:dyaOrig="1320" w14:anchorId="7BC016BD">
          <v:shape id="_x0000_i1912" type="#_x0000_t75" style="width:168pt;height:66pt" o:ole="">
            <v:imagedata r:id="rId1829" o:title=""/>
          </v:shape>
          <o:OLEObject Type="Embed" ProgID="Equation.DSMT4" ShapeID="_x0000_i1912" DrawAspect="Content" ObjectID="_1621774971" r:id="rId1830"/>
        </w:object>
      </w:r>
      <w:r w:rsidR="00EE419E" w:rsidRPr="00C751B4">
        <w:rPr>
          <w:color w:val="0000FF"/>
        </w:rPr>
        <w:br/>
      </w:r>
      <w:r w:rsidR="00EE419E" w:rsidRPr="00C751B4">
        <w:rPr>
          <w:color w:val="0000FF"/>
        </w:rPr>
        <w:br/>
      </w:r>
      <w:r w:rsidR="00C02BCE" w:rsidRPr="00C751B4">
        <w:rPr>
          <w:position w:val="-18"/>
        </w:rPr>
        <w:object w:dxaOrig="4060" w:dyaOrig="400" w14:anchorId="7BC016BE">
          <v:shape id="_x0000_i1913" type="#_x0000_t75" style="width:203.5pt;height:20pt" o:ole="">
            <v:imagedata r:id="rId1831" o:title=""/>
          </v:shape>
          <o:OLEObject Type="Embed" ProgID="Equation.DSMT4" ShapeID="_x0000_i1913" DrawAspect="Content" ObjectID="_1621774972" r:id="rId1832"/>
        </w:object>
      </w:r>
    </w:p>
    <w:p w14:paraId="7BC010C6" w14:textId="77777777" w:rsidR="00255718" w:rsidRPr="00C751B4" w:rsidRDefault="00F40D3E" w:rsidP="00CA3651">
      <w:pPr>
        <w:pStyle w:val="Overskrift1"/>
        <w:spacing w:before="0"/>
      </w:pPr>
      <w:bookmarkStart w:id="86" w:name="_Toc301180118"/>
      <w:bookmarkStart w:id="87" w:name="_Toc233863045"/>
      <w:r w:rsidRPr="00C751B4">
        <w:rPr>
          <w:rFonts w:eastAsia="Calibri"/>
        </w:rPr>
        <w:br w:type="page"/>
      </w:r>
      <w:bookmarkStart w:id="88" w:name="_Toc428876101"/>
      <w:r w:rsidR="001872E8" w:rsidRPr="00C751B4">
        <w:rPr>
          <w:rFonts w:eastAsia="Calibri"/>
        </w:rPr>
        <w:t>1.7 Faktorisere andregradsuttrykk ved hjelp av nullpunktmetoden</w:t>
      </w:r>
      <w:bookmarkEnd w:id="86"/>
      <w:bookmarkEnd w:id="88"/>
      <w:r w:rsidR="001872E8" w:rsidRPr="00C751B4">
        <w:t xml:space="preserve"> </w:t>
      </w:r>
      <w:bookmarkEnd w:id="87"/>
    </w:p>
    <w:p w14:paraId="7BC010C7" w14:textId="77777777" w:rsidR="00255718" w:rsidRPr="00C751B4" w:rsidRDefault="00CB4CBA" w:rsidP="00F21A58">
      <w:pPr>
        <w:spacing w:after="0"/>
        <w:rPr>
          <w:b/>
        </w:rPr>
      </w:pPr>
      <w:r w:rsidRPr="00C751B4">
        <w:rPr>
          <w:b/>
        </w:rPr>
        <w:br/>
      </w:r>
      <w:r w:rsidR="007B6695" w:rsidRPr="00C751B4">
        <w:rPr>
          <w:b/>
        </w:rPr>
        <w:t>1.7.</w:t>
      </w:r>
      <w:r w:rsidR="006774BB" w:rsidRPr="00C751B4">
        <w:rPr>
          <w:b/>
        </w:rPr>
        <w:t>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BF" wp14:editId="7BC016C0">
            <wp:extent cx="628650" cy="447675"/>
            <wp:effectExtent l="0" t="0" r="0" b="9525"/>
            <wp:docPr id="102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C8" w14:textId="77777777" w:rsidR="00255718" w:rsidRPr="00C751B4" w:rsidRDefault="00255718" w:rsidP="00255718">
      <w:r w:rsidRPr="00C751B4">
        <w:t>Faktoriser utrykkene ved hjelp av nullpunktmetoden</w:t>
      </w:r>
    </w:p>
    <w:p w14:paraId="7BC010C9" w14:textId="77777777" w:rsidR="00255718" w:rsidRPr="00C751B4" w:rsidRDefault="007B00C5" w:rsidP="00463813">
      <w:pPr>
        <w:numPr>
          <w:ilvl w:val="0"/>
          <w:numId w:val="39"/>
        </w:numPr>
        <w:spacing w:after="0" w:line="240" w:lineRule="auto"/>
      </w:pPr>
      <w:r w:rsidRPr="00C751B4">
        <w:rPr>
          <w:position w:val="-6"/>
        </w:rPr>
        <w:object w:dxaOrig="980" w:dyaOrig="320" w14:anchorId="7BC016C1">
          <v:shape id="_x0000_i1914" type="#_x0000_t75" style="width:48.5pt;height:16pt" o:ole="">
            <v:imagedata r:id="rId1833" o:title=""/>
          </v:shape>
          <o:OLEObject Type="Embed" ProgID="Equation.DSMT4" ShapeID="_x0000_i1914" DrawAspect="Content" ObjectID="_1621774973" r:id="rId1834"/>
        </w:object>
      </w:r>
      <w:r w:rsidR="00255718" w:rsidRPr="00C751B4">
        <w:rPr>
          <w:position w:val="-6"/>
        </w:rPr>
        <w:br/>
      </w:r>
      <w:r w:rsidR="00255718" w:rsidRPr="00C751B4">
        <w:br/>
      </w:r>
      <w:r w:rsidR="00255718" w:rsidRPr="00C751B4">
        <w:rPr>
          <w:color w:val="0000FF"/>
        </w:rPr>
        <w:t>Vi setter uttrykket lik 0 og får en andregradslikning.</w:t>
      </w:r>
      <w:r w:rsidR="00255718" w:rsidRPr="00C751B4">
        <w:rPr>
          <w:color w:val="0000FF"/>
        </w:rPr>
        <w:br/>
        <w:t xml:space="preserve">Vi </w:t>
      </w:r>
      <w:r w:rsidR="00F40D3E" w:rsidRPr="00C751B4">
        <w:rPr>
          <w:color w:val="0000FF"/>
        </w:rPr>
        <w:t>løser</w:t>
      </w:r>
      <w:r w:rsidR="00255718" w:rsidRPr="00C751B4">
        <w:rPr>
          <w:color w:val="0000FF"/>
        </w:rPr>
        <w:t xml:space="preserve"> likningen ved å bruke </w:t>
      </w:r>
      <w:r w:rsidR="00F40D3E" w:rsidRPr="00C751B4">
        <w:rPr>
          <w:color w:val="0000FF"/>
          <w:position w:val="-6"/>
        </w:rPr>
        <w:object w:dxaOrig="400" w:dyaOrig="260" w14:anchorId="7BC016C2">
          <v:shape id="_x0000_i1915" type="#_x0000_t75" style="width:20pt;height:12.5pt" o:ole="">
            <v:imagedata r:id="rId1835" o:title=""/>
          </v:shape>
          <o:OLEObject Type="Embed" ProgID="Equation.DSMT4" ShapeID="_x0000_i1915" DrawAspect="Content" ObjectID="_1621774974" r:id="rId1836"/>
        </w:object>
      </w:r>
      <w:r w:rsidR="00BE1239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BE1239" w:rsidRPr="00C751B4">
        <w:rPr>
          <w:color w:val="0000FF"/>
        </w:rPr>
        <w:t>formelen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846B73" w:rsidRPr="00C751B4">
        <w:rPr>
          <w:position w:val="-110"/>
        </w:rPr>
        <w:object w:dxaOrig="4780" w:dyaOrig="2320" w14:anchorId="7BC016C3">
          <v:shape id="_x0000_i1916" type="#_x0000_t75" style="width:239.5pt;height:116.5pt" o:ole="">
            <v:imagedata r:id="rId1837" o:title=""/>
          </v:shape>
          <o:OLEObject Type="Embed" ProgID="Equation.DSMT4" ShapeID="_x0000_i1916" DrawAspect="Content" ObjectID="_1621774975" r:id="rId1838"/>
        </w:object>
      </w:r>
      <w:r w:rsidR="00255718" w:rsidRPr="00C751B4">
        <w:rPr>
          <w:position w:val="-108"/>
        </w:rPr>
        <w:br/>
      </w:r>
      <w:r w:rsidR="00255718" w:rsidRPr="00C751B4">
        <w:rPr>
          <w:color w:val="0000FF"/>
        </w:rPr>
        <w:br/>
      </w:r>
      <w:r w:rsidR="00043A2F" w:rsidRPr="00C751B4">
        <w:rPr>
          <w:color w:val="0000FF"/>
        </w:rPr>
        <w:t>Da er</w:t>
      </w:r>
      <w:r w:rsidR="00FE18E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Pr="00C751B4">
        <w:rPr>
          <w:position w:val="-22"/>
        </w:rPr>
        <w:object w:dxaOrig="3800" w:dyaOrig="480" w14:anchorId="7BC016C4">
          <v:shape id="_x0000_i1917" type="#_x0000_t75" style="width:191pt;height:24pt" o:ole="">
            <v:imagedata r:id="rId1839" o:title=""/>
          </v:shape>
          <o:OLEObject Type="Embed" ProgID="Equation.DSMT4" ShapeID="_x0000_i1917" DrawAspect="Content" ObjectID="_1621774976" r:id="rId1840"/>
        </w:object>
      </w:r>
      <w:r w:rsidR="00FE18E8" w:rsidRPr="00C751B4">
        <w:rPr>
          <w:position w:val="-22"/>
        </w:rPr>
        <w:br/>
      </w:r>
      <w:r w:rsidR="00255718" w:rsidRPr="00C751B4">
        <w:rPr>
          <w:position w:val="-20"/>
        </w:rPr>
        <w:br/>
      </w:r>
    </w:p>
    <w:p w14:paraId="7BC010CA" w14:textId="77777777" w:rsidR="00EE64C2" w:rsidRPr="00C751B4" w:rsidRDefault="007B00C5" w:rsidP="00EE64C2">
      <w:pPr>
        <w:numPr>
          <w:ilvl w:val="0"/>
          <w:numId w:val="39"/>
        </w:numPr>
        <w:spacing w:after="0" w:line="240" w:lineRule="auto"/>
        <w:rPr>
          <w:position w:val="-22"/>
        </w:rPr>
      </w:pPr>
      <w:r w:rsidRPr="00C751B4">
        <w:rPr>
          <w:position w:val="-6"/>
        </w:rPr>
        <w:object w:dxaOrig="980" w:dyaOrig="320" w14:anchorId="7BC016C5">
          <v:shape id="_x0000_i1918" type="#_x0000_t75" style="width:48.5pt;height:16pt" o:ole="">
            <v:imagedata r:id="rId1841" o:title=""/>
          </v:shape>
          <o:OLEObject Type="Embed" ProgID="Equation.DSMT4" ShapeID="_x0000_i1918" DrawAspect="Content" ObjectID="_1621774977" r:id="rId1842"/>
        </w:object>
      </w:r>
      <w:r w:rsidR="00255718" w:rsidRPr="00C751B4">
        <w:rPr>
          <w:position w:val="-6"/>
        </w:rPr>
        <w:br/>
      </w:r>
      <w:r w:rsidR="00255718" w:rsidRPr="00C751B4">
        <w:rPr>
          <w:position w:val="-6"/>
        </w:rPr>
        <w:br/>
      </w:r>
      <w:r w:rsidR="00255718" w:rsidRPr="00C751B4">
        <w:rPr>
          <w:color w:val="0000FF"/>
        </w:rPr>
        <w:t>Vi setter uttrykket lik 0 og får en andregradslikning.</w:t>
      </w:r>
      <w:r w:rsidR="00255718" w:rsidRPr="00C751B4">
        <w:rPr>
          <w:i/>
          <w:color w:val="0000FF"/>
        </w:rPr>
        <w:br/>
      </w:r>
      <w:r w:rsidR="00255718" w:rsidRPr="00C751B4">
        <w:rPr>
          <w:color w:val="0000FF"/>
        </w:rPr>
        <w:t xml:space="preserve">Vi </w:t>
      </w:r>
      <w:r w:rsidR="00F40D3E" w:rsidRPr="00C751B4">
        <w:rPr>
          <w:color w:val="0000FF"/>
        </w:rPr>
        <w:t>løser</w:t>
      </w:r>
      <w:r w:rsidR="00255718" w:rsidRPr="00C751B4">
        <w:rPr>
          <w:color w:val="0000FF"/>
        </w:rPr>
        <w:t xml:space="preserve"> likningen ved å bruke</w:t>
      </w:r>
      <w:r w:rsidR="00F40D3E" w:rsidRPr="00C751B4">
        <w:rPr>
          <w:color w:val="0000FF"/>
        </w:rPr>
        <w:t xml:space="preserve"> </w:t>
      </w:r>
      <w:r w:rsidR="00F40D3E" w:rsidRPr="00C751B4">
        <w:rPr>
          <w:color w:val="0000FF"/>
          <w:position w:val="-6"/>
        </w:rPr>
        <w:object w:dxaOrig="400" w:dyaOrig="260" w14:anchorId="7BC016C6">
          <v:shape id="_x0000_i1919" type="#_x0000_t75" style="width:20pt;height:12.5pt" o:ole="">
            <v:imagedata r:id="rId1835" o:title=""/>
          </v:shape>
          <o:OLEObject Type="Embed" ProgID="Equation.DSMT4" ShapeID="_x0000_i1919" DrawAspect="Content" ObjectID="_1621774978" r:id="rId1843"/>
        </w:object>
      </w:r>
      <w:r w:rsidR="00BE1239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BE1239" w:rsidRPr="00C751B4">
        <w:rPr>
          <w:color w:val="0000FF"/>
        </w:rPr>
        <w:t>formelen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846B73" w:rsidRPr="00C751B4">
        <w:rPr>
          <w:position w:val="-110"/>
        </w:rPr>
        <w:object w:dxaOrig="4220" w:dyaOrig="2320" w14:anchorId="7BC016C7">
          <v:shape id="_x0000_i1920" type="#_x0000_t75" style="width:211pt;height:116.5pt" o:ole="">
            <v:imagedata r:id="rId1844" o:title=""/>
          </v:shape>
          <o:OLEObject Type="Embed" ProgID="Equation.DSMT4" ShapeID="_x0000_i1920" DrawAspect="Content" ObjectID="_1621774979" r:id="rId1845"/>
        </w:object>
      </w:r>
      <w:r w:rsidR="00255718" w:rsidRPr="00C751B4">
        <w:rPr>
          <w:position w:val="-108"/>
        </w:rPr>
        <w:br/>
      </w:r>
      <w:r w:rsidR="00255718" w:rsidRPr="00C751B4">
        <w:rPr>
          <w:color w:val="0000FF"/>
        </w:rPr>
        <w:br/>
        <w:t>Da er</w:t>
      </w:r>
      <w:r w:rsidR="00FE18E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Pr="00C751B4">
        <w:rPr>
          <w:position w:val="-22"/>
        </w:rPr>
        <w:object w:dxaOrig="4140" w:dyaOrig="480" w14:anchorId="7BC016C8">
          <v:shape id="_x0000_i1921" type="#_x0000_t75" style="width:207pt;height:24pt" o:ole="">
            <v:imagedata r:id="rId1846" o:title=""/>
          </v:shape>
          <o:OLEObject Type="Embed" ProgID="Equation.DSMT4" ShapeID="_x0000_i1921" DrawAspect="Content" ObjectID="_1621774980" r:id="rId1847"/>
        </w:object>
      </w:r>
    </w:p>
    <w:p w14:paraId="7BC010CB" w14:textId="77777777" w:rsidR="00846B73" w:rsidRPr="00C751B4" w:rsidRDefault="00846B73" w:rsidP="00EE64C2"/>
    <w:p w14:paraId="7BC010CC" w14:textId="77777777" w:rsidR="00CA3651" w:rsidRPr="00C751B4" w:rsidRDefault="00EE64C2" w:rsidP="00463813">
      <w:pPr>
        <w:numPr>
          <w:ilvl w:val="0"/>
          <w:numId w:val="39"/>
        </w:numPr>
        <w:spacing w:after="0" w:line="240" w:lineRule="auto"/>
      </w:pPr>
      <w:r w:rsidRPr="00C751B4">
        <w:rPr>
          <w:position w:val="-6"/>
        </w:rPr>
        <w:br w:type="page"/>
      </w:r>
      <w:r w:rsidR="007B00C5" w:rsidRPr="00C751B4">
        <w:rPr>
          <w:position w:val="-6"/>
        </w:rPr>
        <w:object w:dxaOrig="1120" w:dyaOrig="320" w14:anchorId="7BC016C9">
          <v:shape id="_x0000_i1922" type="#_x0000_t75" style="width:56pt;height:16pt" o:ole="">
            <v:imagedata r:id="rId1848" o:title=""/>
          </v:shape>
          <o:OLEObject Type="Embed" ProgID="Equation.DSMT4" ShapeID="_x0000_i1922" DrawAspect="Content" ObjectID="_1621774981" r:id="rId1849"/>
        </w:object>
      </w:r>
      <w:r w:rsidR="00255718" w:rsidRPr="00C751B4">
        <w:rPr>
          <w:position w:val="-6"/>
        </w:rPr>
        <w:br/>
      </w:r>
      <w:r w:rsidR="00255718" w:rsidRPr="00C751B4">
        <w:br/>
      </w:r>
      <w:r w:rsidR="00255718" w:rsidRPr="00C751B4">
        <w:rPr>
          <w:color w:val="0000FF"/>
        </w:rPr>
        <w:t>Vi setter uttrykket lik 0 og får en andregradslikning</w:t>
      </w:r>
      <w:r w:rsidR="00255718" w:rsidRPr="00C751B4">
        <w:rPr>
          <w:i/>
          <w:color w:val="0000FF"/>
        </w:rPr>
        <w:t>.</w:t>
      </w:r>
      <w:r w:rsidR="00255718" w:rsidRPr="00C751B4">
        <w:rPr>
          <w:i/>
          <w:color w:val="0000FF"/>
        </w:rPr>
        <w:br/>
      </w:r>
      <w:r w:rsidR="00255718" w:rsidRPr="00C751B4">
        <w:rPr>
          <w:color w:val="0000FF"/>
        </w:rPr>
        <w:t>Vi finner løsningene til likningen ved å bruke</w:t>
      </w:r>
      <w:r w:rsidR="00F40D3E" w:rsidRPr="00C751B4">
        <w:rPr>
          <w:color w:val="0000FF"/>
        </w:rPr>
        <w:t xml:space="preserve"> </w:t>
      </w:r>
      <w:r w:rsidR="00F40D3E" w:rsidRPr="00C751B4">
        <w:rPr>
          <w:color w:val="0000FF"/>
          <w:position w:val="-6"/>
        </w:rPr>
        <w:object w:dxaOrig="400" w:dyaOrig="260" w14:anchorId="7BC016CA">
          <v:shape id="_x0000_i1923" type="#_x0000_t75" style="width:20pt;height:12.5pt" o:ole="">
            <v:imagedata r:id="rId1835" o:title=""/>
          </v:shape>
          <o:OLEObject Type="Embed" ProgID="Equation.DSMT4" ShapeID="_x0000_i1923" DrawAspect="Content" ObjectID="_1621774982" r:id="rId1850"/>
        </w:object>
      </w:r>
      <w:r w:rsidR="00255718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255718" w:rsidRPr="00C751B4">
        <w:rPr>
          <w:color w:val="0000FF"/>
        </w:rPr>
        <w:t>formelen</w:t>
      </w:r>
      <w:r w:rsidR="00BE1239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55718" w:rsidRPr="00C751B4">
        <w:rPr>
          <w:i/>
          <w:color w:val="0000FF"/>
        </w:rPr>
        <w:br/>
      </w:r>
      <w:r w:rsidR="00846B73" w:rsidRPr="00C751B4">
        <w:rPr>
          <w:position w:val="-114"/>
        </w:rPr>
        <w:object w:dxaOrig="4220" w:dyaOrig="2380" w14:anchorId="7BC016CB">
          <v:shape id="_x0000_i1924" type="#_x0000_t75" style="width:211pt;height:119pt" o:ole="">
            <v:imagedata r:id="rId1851" o:title=""/>
          </v:shape>
          <o:OLEObject Type="Embed" ProgID="Equation.DSMT4" ShapeID="_x0000_i1924" DrawAspect="Content" ObjectID="_1621774983" r:id="rId1852"/>
        </w:object>
      </w:r>
      <w:r w:rsidR="00255718" w:rsidRPr="00C751B4">
        <w:br/>
      </w:r>
      <w:r w:rsidR="00255718" w:rsidRPr="00C751B4">
        <w:br/>
      </w:r>
      <w:r w:rsidR="00F21A58" w:rsidRPr="00C751B4">
        <w:rPr>
          <w:color w:val="0000FF"/>
        </w:rPr>
        <w:t>Da er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position w:val="-22"/>
        </w:rPr>
        <w:object w:dxaOrig="4540" w:dyaOrig="480" w14:anchorId="7BC016CC">
          <v:shape id="_x0000_i1925" type="#_x0000_t75" style="width:227pt;height:24pt" o:ole="">
            <v:imagedata r:id="rId1853" o:title=""/>
          </v:shape>
          <o:OLEObject Type="Embed" ProgID="Equation.DSMT4" ShapeID="_x0000_i1925" DrawAspect="Content" ObjectID="_1621774984" r:id="rId1854"/>
        </w:object>
      </w:r>
      <w:r w:rsidR="00255718" w:rsidRPr="00C751B4">
        <w:rPr>
          <w:position w:val="-20"/>
        </w:rPr>
        <w:br/>
      </w:r>
      <w:r w:rsidR="00255718" w:rsidRPr="00C751B4">
        <w:rPr>
          <w:position w:val="-6"/>
        </w:rPr>
        <w:br/>
      </w:r>
      <w:r w:rsidR="00846B73" w:rsidRPr="00C751B4">
        <w:br/>
      </w:r>
      <w:r w:rsidR="00846B73" w:rsidRPr="00C751B4">
        <w:br/>
      </w:r>
    </w:p>
    <w:p w14:paraId="7BC010CD" w14:textId="77777777" w:rsidR="000E3A1B" w:rsidRPr="00C751B4" w:rsidRDefault="007B00C5" w:rsidP="00463813">
      <w:pPr>
        <w:numPr>
          <w:ilvl w:val="0"/>
          <w:numId w:val="39"/>
        </w:numPr>
        <w:spacing w:after="0" w:line="240" w:lineRule="auto"/>
      </w:pPr>
      <w:r w:rsidRPr="00C751B4">
        <w:rPr>
          <w:position w:val="-6"/>
        </w:rPr>
        <w:object w:dxaOrig="1219" w:dyaOrig="320" w14:anchorId="7BC016CD">
          <v:shape id="_x0000_i1926" type="#_x0000_t75" style="width:61pt;height:16pt" o:ole="">
            <v:imagedata r:id="rId1855" o:title=""/>
          </v:shape>
          <o:OLEObject Type="Embed" ProgID="Equation.DSMT4" ShapeID="_x0000_i1926" DrawAspect="Content" ObjectID="_1621774985" r:id="rId1856"/>
        </w:object>
      </w:r>
      <w:r w:rsidR="00846B73" w:rsidRPr="00C751B4">
        <w:br/>
      </w:r>
      <w:r w:rsidR="00846B73" w:rsidRPr="00C751B4">
        <w:br/>
      </w:r>
      <w:r w:rsidR="000E3A1B" w:rsidRPr="00C751B4">
        <w:rPr>
          <w:color w:val="0000FF"/>
        </w:rPr>
        <w:t>Vi setter uttrykket lik 0 og får en andregradslikning</w:t>
      </w:r>
      <w:r w:rsidR="000E3A1B" w:rsidRPr="00C751B4">
        <w:rPr>
          <w:i/>
          <w:color w:val="0000FF"/>
        </w:rPr>
        <w:t>.</w:t>
      </w:r>
      <w:r w:rsidR="000E3A1B" w:rsidRPr="00C751B4">
        <w:rPr>
          <w:i/>
          <w:color w:val="0000FF"/>
        </w:rPr>
        <w:br/>
      </w:r>
      <w:r w:rsidR="000E3A1B" w:rsidRPr="00C751B4">
        <w:rPr>
          <w:color w:val="0000FF"/>
        </w:rPr>
        <w:t xml:space="preserve">Vi finner løsningene til likningen ved å bruke </w:t>
      </w:r>
      <w:r w:rsidR="00F40D3E" w:rsidRPr="00C751B4">
        <w:rPr>
          <w:color w:val="0000FF"/>
          <w:position w:val="-6"/>
        </w:rPr>
        <w:object w:dxaOrig="400" w:dyaOrig="260" w14:anchorId="7BC016CE">
          <v:shape id="_x0000_i1927" type="#_x0000_t75" style="width:20pt;height:12.5pt" o:ole="">
            <v:imagedata r:id="rId1835" o:title=""/>
          </v:shape>
          <o:OLEObject Type="Embed" ProgID="Equation.DSMT4" ShapeID="_x0000_i1927" DrawAspect="Content" ObjectID="_1621774986" r:id="rId1857"/>
        </w:object>
      </w:r>
      <w:r w:rsidR="000E3A1B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0E3A1B" w:rsidRPr="00C751B4">
        <w:rPr>
          <w:color w:val="0000FF"/>
        </w:rPr>
        <w:t>formelen.</w:t>
      </w:r>
      <w:r w:rsidR="000E3A1B" w:rsidRPr="00C751B4">
        <w:rPr>
          <w:color w:val="0000FF"/>
        </w:rPr>
        <w:br/>
      </w:r>
      <w:r w:rsidR="00846B73" w:rsidRPr="00C751B4">
        <w:br/>
      </w:r>
      <w:r w:rsidR="000E3A1B" w:rsidRPr="00C751B4">
        <w:rPr>
          <w:position w:val="-6"/>
        </w:rPr>
        <w:object w:dxaOrig="1540" w:dyaOrig="320" w14:anchorId="7BC016CF">
          <v:shape id="_x0000_i1928" type="#_x0000_t75" style="width:77pt;height:16pt" o:ole="">
            <v:imagedata r:id="rId1858" o:title=""/>
          </v:shape>
          <o:OLEObject Type="Embed" ProgID="Equation.DSMT4" ShapeID="_x0000_i1928" DrawAspect="Content" ObjectID="_1621774987" r:id="rId1859"/>
        </w:object>
      </w:r>
      <w:r w:rsidR="000E3A1B" w:rsidRPr="00C751B4">
        <w:rPr>
          <w:position w:val="-144"/>
        </w:rPr>
        <w:br/>
      </w:r>
      <w:r w:rsidR="000E3A1B" w:rsidRPr="00C751B4">
        <w:rPr>
          <w:color w:val="0000FF"/>
        </w:rPr>
        <w:br/>
        <w:t xml:space="preserve">Her er det lurt å dividere alle ledd med -3 for å få lettere tall å sette inn i </w:t>
      </w:r>
      <w:r w:rsidR="00F40D3E" w:rsidRPr="00C751B4">
        <w:rPr>
          <w:position w:val="-6"/>
        </w:rPr>
        <w:object w:dxaOrig="400" w:dyaOrig="260" w14:anchorId="7BC016D0">
          <v:shape id="_x0000_i1929" type="#_x0000_t75" style="width:20pt;height:12.5pt" o:ole="">
            <v:imagedata r:id="rId1835" o:title=""/>
          </v:shape>
          <o:OLEObject Type="Embed" ProgID="Equation.DSMT4" ShapeID="_x0000_i1929" DrawAspect="Content" ObjectID="_1621774988" r:id="rId1860"/>
        </w:object>
      </w:r>
      <w:r w:rsidR="000E3A1B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0E3A1B" w:rsidRPr="00C751B4">
        <w:rPr>
          <w:color w:val="0000FF"/>
        </w:rPr>
        <w:t xml:space="preserve">formelen. </w:t>
      </w:r>
      <w:r w:rsidR="000E3A1B" w:rsidRPr="00C751B4">
        <w:rPr>
          <w:color w:val="0000FF"/>
        </w:rPr>
        <w:br/>
      </w:r>
      <w:r w:rsidR="00846B73" w:rsidRPr="00C751B4">
        <w:rPr>
          <w:color w:val="0000FF"/>
        </w:rPr>
        <w:br/>
      </w:r>
      <w:r w:rsidR="000E3A1B" w:rsidRPr="00C751B4">
        <w:rPr>
          <w:color w:val="0000FF"/>
        </w:rPr>
        <w:t>Vi får da</w:t>
      </w:r>
      <w:r w:rsidR="00846B73" w:rsidRPr="00C751B4">
        <w:rPr>
          <w:color w:val="0000FF"/>
        </w:rPr>
        <w:br/>
      </w:r>
      <w:r w:rsidR="000E3A1B" w:rsidRPr="00C751B4">
        <w:rPr>
          <w:color w:val="0000FF"/>
        </w:rPr>
        <w:br/>
      </w:r>
      <w:r w:rsidR="00846B73" w:rsidRPr="00C751B4">
        <w:rPr>
          <w:position w:val="-110"/>
        </w:rPr>
        <w:object w:dxaOrig="4060" w:dyaOrig="2320" w14:anchorId="7BC016D1">
          <v:shape id="_x0000_i1930" type="#_x0000_t75" style="width:203.5pt;height:116.5pt" o:ole="">
            <v:imagedata r:id="rId1861" o:title=""/>
          </v:shape>
          <o:OLEObject Type="Embed" ProgID="Equation.DSMT4" ShapeID="_x0000_i1930" DrawAspect="Content" ObjectID="_1621774989" r:id="rId1862"/>
        </w:object>
      </w:r>
      <w:r w:rsidR="000E3A1B" w:rsidRPr="00C751B4">
        <w:rPr>
          <w:color w:val="0000FF"/>
        </w:rPr>
        <w:br/>
        <w:t>Da er</w:t>
      </w:r>
      <w:r w:rsidR="000E3A1B" w:rsidRPr="00C751B4">
        <w:rPr>
          <w:color w:val="0000FF"/>
        </w:rPr>
        <w:br/>
      </w:r>
      <w:r w:rsidR="000E3A1B" w:rsidRPr="00C751B4">
        <w:rPr>
          <w:color w:val="0000FF"/>
        </w:rPr>
        <w:br/>
      </w:r>
      <w:r w:rsidR="000E3A1B" w:rsidRPr="00C751B4">
        <w:rPr>
          <w:position w:val="-22"/>
        </w:rPr>
        <w:object w:dxaOrig="2820" w:dyaOrig="480" w14:anchorId="7BC016D2">
          <v:shape id="_x0000_i1931" type="#_x0000_t75" style="width:141pt;height:24pt" o:ole="">
            <v:imagedata r:id="rId1863" o:title=""/>
          </v:shape>
          <o:OLEObject Type="Embed" ProgID="Equation.DSMT4" ShapeID="_x0000_i1931" DrawAspect="Content" ObjectID="_1621774990" r:id="rId1864"/>
        </w:object>
      </w:r>
      <w:r w:rsidR="000E3A1B" w:rsidRPr="00C751B4">
        <w:rPr>
          <w:position w:val="-20"/>
        </w:rPr>
        <w:br/>
      </w:r>
    </w:p>
    <w:p w14:paraId="7BC010CE" w14:textId="77777777" w:rsidR="00255718" w:rsidRPr="00C751B4" w:rsidRDefault="00CA3651" w:rsidP="00463813">
      <w:pPr>
        <w:numPr>
          <w:ilvl w:val="0"/>
          <w:numId w:val="39"/>
        </w:numPr>
        <w:spacing w:after="0" w:line="240" w:lineRule="auto"/>
      </w:pPr>
      <w:r w:rsidRPr="00C751B4">
        <w:br w:type="page"/>
      </w:r>
      <w:r w:rsidR="000E3A1B" w:rsidRPr="00C751B4">
        <w:rPr>
          <w:position w:val="-6"/>
        </w:rPr>
        <w:object w:dxaOrig="1240" w:dyaOrig="320" w14:anchorId="7BC016D3">
          <v:shape id="_x0000_i1932" type="#_x0000_t75" style="width:62pt;height:16pt" o:ole="">
            <v:imagedata r:id="rId1865" o:title=""/>
          </v:shape>
          <o:OLEObject Type="Embed" ProgID="Equation.DSMT4" ShapeID="_x0000_i1932" DrawAspect="Content" ObjectID="_1621774991" r:id="rId1866"/>
        </w:object>
      </w:r>
      <w:r w:rsidR="000E3A1B" w:rsidRPr="00C751B4">
        <w:br/>
      </w:r>
      <w:r w:rsidR="00846B73" w:rsidRPr="00C751B4">
        <w:br/>
      </w:r>
      <w:r w:rsidR="000E3A1B" w:rsidRPr="00C751B4">
        <w:rPr>
          <w:color w:val="0000FF"/>
        </w:rPr>
        <w:t>Vi setter uttrykket lik 0 og får en andregradslikning</w:t>
      </w:r>
      <w:r w:rsidR="000E3A1B" w:rsidRPr="00C751B4">
        <w:rPr>
          <w:i/>
          <w:color w:val="0000FF"/>
        </w:rPr>
        <w:t>.</w:t>
      </w:r>
      <w:r w:rsidR="000E3A1B" w:rsidRPr="00C751B4">
        <w:rPr>
          <w:i/>
          <w:color w:val="0000FF"/>
        </w:rPr>
        <w:br/>
      </w:r>
      <w:r w:rsidR="000E3A1B" w:rsidRPr="00C751B4">
        <w:rPr>
          <w:color w:val="0000FF"/>
        </w:rPr>
        <w:t xml:space="preserve">Vi finner løsningene til likningen ved å bruke </w:t>
      </w:r>
      <w:r w:rsidR="00F40D3E" w:rsidRPr="00C751B4">
        <w:rPr>
          <w:position w:val="-6"/>
        </w:rPr>
        <w:object w:dxaOrig="400" w:dyaOrig="260" w14:anchorId="7BC016D4">
          <v:shape id="_x0000_i1933" type="#_x0000_t75" style="width:20pt;height:12.5pt" o:ole="">
            <v:imagedata r:id="rId1835" o:title=""/>
          </v:shape>
          <o:OLEObject Type="Embed" ProgID="Equation.DSMT4" ShapeID="_x0000_i1933" DrawAspect="Content" ObjectID="_1621774992" r:id="rId1867"/>
        </w:object>
      </w:r>
      <w:r w:rsidR="000E3A1B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0E3A1B" w:rsidRPr="00C751B4">
        <w:rPr>
          <w:color w:val="0000FF"/>
        </w:rPr>
        <w:t>formelen.</w:t>
      </w:r>
      <w:r w:rsidR="000E3A1B" w:rsidRPr="00C751B4">
        <w:rPr>
          <w:color w:val="0000FF"/>
        </w:rPr>
        <w:br/>
      </w:r>
      <w:r w:rsidR="000E3A1B" w:rsidRPr="00C751B4">
        <w:rPr>
          <w:color w:val="0000FF"/>
        </w:rPr>
        <w:br/>
      </w:r>
      <w:r w:rsidR="000E3A1B" w:rsidRPr="00C751B4">
        <w:rPr>
          <w:position w:val="-6"/>
        </w:rPr>
        <w:object w:dxaOrig="1540" w:dyaOrig="320" w14:anchorId="7BC016D5">
          <v:shape id="_x0000_i1934" type="#_x0000_t75" style="width:77pt;height:16pt" o:ole="">
            <v:imagedata r:id="rId1868" o:title=""/>
          </v:shape>
          <o:OLEObject Type="Embed" ProgID="Equation.DSMT4" ShapeID="_x0000_i1934" DrawAspect="Content" ObjectID="_1621774993" r:id="rId1869"/>
        </w:object>
      </w:r>
      <w:r w:rsidR="000E3A1B" w:rsidRPr="00C751B4">
        <w:rPr>
          <w:position w:val="-148"/>
        </w:rPr>
        <w:br/>
      </w:r>
      <w:r w:rsidR="000E3A1B" w:rsidRPr="00C751B4">
        <w:rPr>
          <w:color w:val="0000FF"/>
        </w:rPr>
        <w:br/>
        <w:t>Her er det lurt å dividere alle ledd med</w:t>
      </w:r>
      <w:r w:rsidR="00F40D3E" w:rsidRPr="00C751B4">
        <w:rPr>
          <w:color w:val="0000FF"/>
        </w:rPr>
        <w:t xml:space="preserve"> </w:t>
      </w:r>
      <w:r w:rsidR="00F40D3E" w:rsidRPr="00C751B4">
        <w:rPr>
          <w:position w:val="-4"/>
        </w:rPr>
        <w:object w:dxaOrig="300" w:dyaOrig="240" w14:anchorId="7BC016D6">
          <v:shape id="_x0000_i1935" type="#_x0000_t75" style="width:15pt;height:12pt" o:ole="">
            <v:imagedata r:id="rId1870" o:title=""/>
          </v:shape>
          <o:OLEObject Type="Embed" ProgID="Equation.DSMT4" ShapeID="_x0000_i1935" DrawAspect="Content" ObjectID="_1621774994" r:id="rId1871"/>
        </w:object>
      </w:r>
      <w:r w:rsidR="000E3A1B" w:rsidRPr="00C751B4">
        <w:rPr>
          <w:color w:val="0000FF"/>
        </w:rPr>
        <w:t xml:space="preserve"> for å få lettere tall å sette inn i </w:t>
      </w:r>
      <w:r w:rsidR="00F40D3E" w:rsidRPr="00C751B4">
        <w:rPr>
          <w:position w:val="-6"/>
        </w:rPr>
        <w:object w:dxaOrig="400" w:dyaOrig="260" w14:anchorId="7BC016D7">
          <v:shape id="_x0000_i1936" type="#_x0000_t75" style="width:20pt;height:12.5pt" o:ole="">
            <v:imagedata r:id="rId1835" o:title=""/>
          </v:shape>
          <o:OLEObject Type="Embed" ProgID="Equation.DSMT4" ShapeID="_x0000_i1936" DrawAspect="Content" ObjectID="_1621774995" r:id="rId1872"/>
        </w:object>
      </w:r>
      <w:r w:rsidR="000E3A1B" w:rsidRPr="00C751B4">
        <w:rPr>
          <w:color w:val="0000FF"/>
        </w:rPr>
        <w:t>-</w:t>
      </w:r>
      <w:r w:rsidR="00F40D3E" w:rsidRPr="00C751B4">
        <w:rPr>
          <w:color w:val="0000FF"/>
        </w:rPr>
        <w:t xml:space="preserve"> </w:t>
      </w:r>
      <w:r w:rsidR="000E3A1B" w:rsidRPr="00C751B4">
        <w:rPr>
          <w:color w:val="0000FF"/>
        </w:rPr>
        <w:t xml:space="preserve">formelen. </w:t>
      </w:r>
      <w:r w:rsidR="000E3A1B" w:rsidRPr="00C751B4">
        <w:rPr>
          <w:color w:val="0000FF"/>
        </w:rPr>
        <w:br/>
        <w:t>Vi får da</w:t>
      </w:r>
      <w:r w:rsidR="000E3A1B" w:rsidRPr="00C751B4">
        <w:rPr>
          <w:color w:val="0000FF"/>
        </w:rPr>
        <w:br/>
      </w:r>
      <w:r w:rsidR="000E3A1B" w:rsidRPr="00C751B4">
        <w:rPr>
          <w:color w:val="0000FF"/>
        </w:rPr>
        <w:br/>
      </w:r>
      <w:r w:rsidR="000E3A1B" w:rsidRPr="00C751B4">
        <w:rPr>
          <w:position w:val="-114"/>
        </w:rPr>
        <w:t xml:space="preserve"> </w:t>
      </w:r>
      <w:r w:rsidR="00846B73" w:rsidRPr="00C751B4">
        <w:rPr>
          <w:position w:val="-110"/>
        </w:rPr>
        <w:object w:dxaOrig="4440" w:dyaOrig="2320" w14:anchorId="7BC016D8">
          <v:shape id="_x0000_i1937" type="#_x0000_t75" style="width:222pt;height:116.5pt" o:ole="">
            <v:imagedata r:id="rId1873" o:title=""/>
          </v:shape>
          <o:OLEObject Type="Embed" ProgID="Equation.DSMT4" ShapeID="_x0000_i1937" DrawAspect="Content" ObjectID="_1621774996" r:id="rId1874"/>
        </w:object>
      </w:r>
      <w:r w:rsidR="00846B73" w:rsidRPr="00C751B4">
        <w:br/>
      </w:r>
      <w:r w:rsidR="00255718" w:rsidRPr="00C751B4">
        <w:rPr>
          <w:color w:val="0000FF"/>
        </w:rPr>
        <w:t>Da er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position w:val="-36"/>
        </w:rPr>
        <w:object w:dxaOrig="4900" w:dyaOrig="740" w14:anchorId="7BC016D9">
          <v:shape id="_x0000_i1938" type="#_x0000_t75" style="width:245.5pt;height:37pt" o:ole="">
            <v:imagedata r:id="rId1875" o:title=""/>
          </v:shape>
          <o:OLEObject Type="Embed" ProgID="Equation.DSMT4" ShapeID="_x0000_i1938" DrawAspect="Content" ObjectID="_1621774997" r:id="rId1876"/>
        </w:object>
      </w:r>
      <w:r w:rsidR="00255718" w:rsidRPr="00C751B4">
        <w:rPr>
          <w:position w:val="-34"/>
        </w:rPr>
        <w:br/>
      </w:r>
      <w:r w:rsidR="00846B73" w:rsidRPr="00C751B4">
        <w:br/>
      </w:r>
      <w:r w:rsidR="00846B73" w:rsidRPr="00C751B4">
        <w:br/>
      </w:r>
      <w:r w:rsidR="00846B73" w:rsidRPr="00C751B4">
        <w:br/>
      </w:r>
    </w:p>
    <w:p w14:paraId="7BC010CF" w14:textId="77777777" w:rsidR="00255718" w:rsidRPr="00C751B4" w:rsidRDefault="007B6695" w:rsidP="00846B73">
      <w:pPr>
        <w:spacing w:after="0"/>
        <w:rPr>
          <w:b/>
        </w:rPr>
      </w:pPr>
      <w:r w:rsidRPr="00C751B4">
        <w:rPr>
          <w:b/>
        </w:rPr>
        <w:t>1.7.2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DA" wp14:editId="7BC016DB">
            <wp:extent cx="628650" cy="447675"/>
            <wp:effectExtent l="0" t="0" r="0" b="9525"/>
            <wp:docPr id="104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B73" w:rsidRPr="00C751B4">
        <w:rPr>
          <w:b/>
        </w:rPr>
        <w:br/>
      </w:r>
      <w:r w:rsidR="00255718" w:rsidRPr="00C751B4">
        <w:t>Fa</w:t>
      </w:r>
      <w:r w:rsidR="000E3A1B" w:rsidRPr="00C751B4">
        <w:t>ktoriser uttrykkene</w:t>
      </w:r>
    </w:p>
    <w:p w14:paraId="7BC010D0" w14:textId="77777777" w:rsidR="00EE64C2" w:rsidRPr="00C751B4" w:rsidRDefault="007B00C5" w:rsidP="00EE64C2">
      <w:pPr>
        <w:numPr>
          <w:ilvl w:val="0"/>
          <w:numId w:val="40"/>
        </w:numPr>
        <w:spacing w:line="240" w:lineRule="auto"/>
      </w:pPr>
      <w:r w:rsidRPr="00C751B4">
        <w:rPr>
          <w:position w:val="-6"/>
        </w:rPr>
        <w:object w:dxaOrig="999" w:dyaOrig="320" w14:anchorId="7BC016DC">
          <v:shape id="_x0000_i1939" type="#_x0000_t75" style="width:50pt;height:16pt" o:ole="">
            <v:imagedata r:id="rId1877" o:title=""/>
          </v:shape>
          <o:OLEObject Type="Embed" ProgID="Equation.DSMT4" ShapeID="_x0000_i1939" DrawAspect="Content" ObjectID="_1621774998" r:id="rId1878"/>
        </w:object>
      </w:r>
      <w:r w:rsidR="00255718" w:rsidRPr="00C751B4">
        <w:rPr>
          <w:position w:val="-6"/>
        </w:rPr>
        <w:br/>
      </w:r>
      <w:r w:rsidR="00255718" w:rsidRPr="00C751B4">
        <w:rPr>
          <w:position w:val="-6"/>
        </w:rPr>
        <w:br/>
      </w:r>
      <w:r w:rsidR="00B27D90" w:rsidRPr="00C751B4">
        <w:rPr>
          <w:color w:val="0000FF"/>
        </w:rPr>
        <w:t>Dette er et fullstendig kvadrat. Bruker andre kvadratsetning.</w:t>
      </w:r>
      <w:r w:rsidR="00B27D90" w:rsidRPr="00C751B4">
        <w:rPr>
          <w:color w:val="0000FF"/>
        </w:rPr>
        <w:br/>
        <w:t>Dermed er</w:t>
      </w:r>
      <w:r w:rsidR="00B27D90" w:rsidRPr="00C751B4">
        <w:rPr>
          <w:color w:val="0000FF"/>
        </w:rPr>
        <w:br/>
      </w:r>
      <w:r w:rsidR="00B27D90" w:rsidRPr="00C751B4">
        <w:tab/>
      </w:r>
      <w:r w:rsidR="00B27D90" w:rsidRPr="00C751B4">
        <w:tab/>
      </w:r>
      <w:r w:rsidR="00B27D90" w:rsidRPr="00C751B4">
        <w:rPr>
          <w:color w:val="0000FF"/>
          <w:position w:val="-22"/>
        </w:rPr>
        <w:object w:dxaOrig="2360" w:dyaOrig="480" w14:anchorId="7BC016DD">
          <v:shape id="_x0000_i1940" type="#_x0000_t75" style="width:118pt;height:24pt" o:ole="">
            <v:imagedata r:id="rId1879" o:title=""/>
          </v:shape>
          <o:OLEObject Type="Embed" ProgID="Equation.DSMT4" ShapeID="_x0000_i1940" DrawAspect="Content" ObjectID="_1621774999" r:id="rId1880"/>
        </w:object>
      </w:r>
    </w:p>
    <w:p w14:paraId="7BC010D1" w14:textId="77777777" w:rsidR="00255718" w:rsidRPr="00C751B4" w:rsidRDefault="00EE64C2" w:rsidP="00EE64C2">
      <w:pPr>
        <w:numPr>
          <w:ilvl w:val="0"/>
          <w:numId w:val="40"/>
        </w:numPr>
        <w:spacing w:line="240" w:lineRule="auto"/>
      </w:pPr>
      <w:r w:rsidRPr="00C751B4">
        <w:rPr>
          <w:position w:val="-20"/>
        </w:rPr>
        <w:br w:type="page"/>
      </w:r>
      <w:r w:rsidR="007B00C5" w:rsidRPr="00C751B4">
        <w:rPr>
          <w:position w:val="-6"/>
        </w:rPr>
        <w:object w:dxaOrig="680" w:dyaOrig="320" w14:anchorId="7BC016DE">
          <v:shape id="_x0000_i1941" type="#_x0000_t75" style="width:33.5pt;height:16pt" o:ole="">
            <v:imagedata r:id="rId1881" o:title=""/>
          </v:shape>
          <o:OLEObject Type="Embed" ProgID="Equation.DSMT4" ShapeID="_x0000_i1941" DrawAspect="Content" ObjectID="_1621775000" r:id="rId1882"/>
        </w:object>
      </w:r>
      <w:r w:rsidR="00255718" w:rsidRPr="00C751B4">
        <w:rPr>
          <w:position w:val="-6"/>
        </w:rPr>
        <w:br/>
      </w:r>
      <w:r w:rsidR="00255718" w:rsidRPr="00C751B4">
        <w:rPr>
          <w:color w:val="0000FF"/>
        </w:rPr>
        <w:t>Vi finner løsningen ved å bruke konjugatsetningen</w:t>
      </w:r>
      <w:r w:rsidR="007B592D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7B00C5" w:rsidRPr="00C751B4">
        <w:rPr>
          <w:position w:val="-22"/>
        </w:rPr>
        <w:object w:dxaOrig="2880" w:dyaOrig="480" w14:anchorId="7BC016DF">
          <v:shape id="_x0000_i1942" type="#_x0000_t75" style="width:2in;height:24pt" o:ole="">
            <v:imagedata r:id="rId1883" o:title=""/>
          </v:shape>
          <o:OLEObject Type="Embed" ProgID="Equation.DSMT4" ShapeID="_x0000_i1942" DrawAspect="Content" ObjectID="_1621775001" r:id="rId1884"/>
        </w:object>
      </w:r>
      <w:r w:rsidR="00255718" w:rsidRPr="00C751B4">
        <w:rPr>
          <w:position w:val="-20"/>
        </w:rPr>
        <w:br/>
      </w:r>
    </w:p>
    <w:p w14:paraId="7BC010D2" w14:textId="77777777" w:rsidR="00255718" w:rsidRPr="00C751B4" w:rsidRDefault="007B00C5" w:rsidP="00463813">
      <w:pPr>
        <w:numPr>
          <w:ilvl w:val="0"/>
          <w:numId w:val="40"/>
        </w:numPr>
        <w:spacing w:after="0" w:line="240" w:lineRule="auto"/>
        <w:rPr>
          <w:color w:val="0000FF"/>
        </w:rPr>
      </w:pPr>
      <w:r w:rsidRPr="00C751B4">
        <w:rPr>
          <w:position w:val="-6"/>
        </w:rPr>
        <w:object w:dxaOrig="780" w:dyaOrig="320" w14:anchorId="7BC016E0">
          <v:shape id="_x0000_i1943" type="#_x0000_t75" style="width:39pt;height:16pt" o:ole="">
            <v:imagedata r:id="rId1885" o:title=""/>
          </v:shape>
          <o:OLEObject Type="Embed" ProgID="Equation.DSMT4" ShapeID="_x0000_i1943" DrawAspect="Content" ObjectID="_1621775002" r:id="rId1886"/>
        </w:object>
      </w:r>
      <w:r w:rsidR="00255718" w:rsidRPr="00C751B4">
        <w:rPr>
          <w:position w:val="-6"/>
        </w:rPr>
        <w:br/>
      </w:r>
      <w:r w:rsidR="00255718" w:rsidRPr="00C751B4">
        <w:rPr>
          <w:color w:val="0000FF"/>
        </w:rPr>
        <w:t>Vi finner løsningen ved å bruke konjugatsetningen</w:t>
      </w:r>
      <w:r w:rsidR="007B592D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Pr="00C751B4">
        <w:rPr>
          <w:position w:val="-22"/>
        </w:rPr>
        <w:object w:dxaOrig="3260" w:dyaOrig="499" w14:anchorId="7BC016E1">
          <v:shape id="_x0000_i1944" type="#_x0000_t75" style="width:162.5pt;height:25pt" o:ole="">
            <v:imagedata r:id="rId1887" o:title=""/>
          </v:shape>
          <o:OLEObject Type="Embed" ProgID="Equation.DSMT4" ShapeID="_x0000_i1944" DrawAspect="Content" ObjectID="_1621775003" r:id="rId1888"/>
        </w:object>
      </w:r>
      <w:r w:rsidR="00255718" w:rsidRPr="00C751B4">
        <w:rPr>
          <w:position w:val="-20"/>
        </w:rPr>
        <w:br/>
      </w:r>
    </w:p>
    <w:p w14:paraId="7BC010D3" w14:textId="77777777" w:rsidR="00255718" w:rsidRPr="00C751B4" w:rsidRDefault="007B00C5" w:rsidP="00463813">
      <w:pPr>
        <w:numPr>
          <w:ilvl w:val="0"/>
          <w:numId w:val="40"/>
        </w:numPr>
        <w:spacing w:after="0" w:line="240" w:lineRule="auto"/>
      </w:pPr>
      <w:r w:rsidRPr="00C751B4">
        <w:rPr>
          <w:position w:val="-6"/>
        </w:rPr>
        <w:object w:dxaOrig="999" w:dyaOrig="320" w14:anchorId="7BC016E2">
          <v:shape id="_x0000_i1945" type="#_x0000_t75" style="width:50pt;height:16pt" o:ole="">
            <v:imagedata r:id="rId1889" o:title=""/>
          </v:shape>
          <o:OLEObject Type="Embed" ProgID="Equation.DSMT4" ShapeID="_x0000_i1945" DrawAspect="Content" ObjectID="_1621775004" r:id="rId1890"/>
        </w:object>
      </w:r>
      <w:r w:rsidR="00255718" w:rsidRPr="00C751B4">
        <w:rPr>
          <w:position w:val="-6"/>
        </w:rPr>
        <w:br/>
      </w:r>
      <w:r w:rsidR="00255718" w:rsidRPr="00C751B4">
        <w:rPr>
          <w:color w:val="0000FF"/>
        </w:rPr>
        <w:t>Vi setter uttrykket lik 0 og får en andregradslikning</w:t>
      </w:r>
      <w:r w:rsidR="00255718" w:rsidRPr="00C751B4">
        <w:rPr>
          <w:i/>
          <w:color w:val="0000FF"/>
        </w:rPr>
        <w:t>.</w:t>
      </w:r>
      <w:r w:rsidR="00255718" w:rsidRPr="00C751B4">
        <w:rPr>
          <w:i/>
          <w:color w:val="0000FF"/>
        </w:rPr>
        <w:br/>
      </w:r>
      <w:r w:rsidR="00255718" w:rsidRPr="00C751B4">
        <w:rPr>
          <w:color w:val="0000FF"/>
        </w:rPr>
        <w:t>Vi finner løsningene til likningen ved å bruke</w:t>
      </w:r>
      <w:r w:rsidR="00A42A83" w:rsidRPr="00C751B4">
        <w:rPr>
          <w:color w:val="0000FF"/>
        </w:rPr>
        <w:t xml:space="preserve"> </w:t>
      </w:r>
      <w:r w:rsidR="00A42A83" w:rsidRPr="00C751B4">
        <w:rPr>
          <w:color w:val="0000FF"/>
          <w:position w:val="-6"/>
        </w:rPr>
        <w:object w:dxaOrig="400" w:dyaOrig="260" w14:anchorId="7BC016E3">
          <v:shape id="_x0000_i1946" type="#_x0000_t75" style="width:20pt;height:12.5pt" o:ole="">
            <v:imagedata r:id="rId1891" o:title=""/>
          </v:shape>
          <o:OLEObject Type="Embed" ProgID="Equation.DSMT4" ShapeID="_x0000_i1946" DrawAspect="Content" ObjectID="_1621775005" r:id="rId1892"/>
        </w:object>
      </w:r>
      <w:r w:rsidR="00255718" w:rsidRPr="00C751B4">
        <w:rPr>
          <w:color w:val="0000FF"/>
        </w:rPr>
        <w:t>-</w:t>
      </w:r>
      <w:r w:rsidR="00A42A83" w:rsidRPr="00C751B4">
        <w:rPr>
          <w:color w:val="0000FF"/>
        </w:rPr>
        <w:t xml:space="preserve"> </w:t>
      </w:r>
      <w:r w:rsidR="00255718" w:rsidRPr="00C751B4">
        <w:rPr>
          <w:color w:val="0000FF"/>
        </w:rPr>
        <w:t>formelen</w:t>
      </w:r>
      <w:r w:rsidR="007B592D" w:rsidRPr="00C751B4">
        <w:rPr>
          <w:color w:val="0000FF"/>
        </w:rPr>
        <w:t>.</w:t>
      </w:r>
      <w:r w:rsidR="007B592D" w:rsidRPr="00C751B4">
        <w:rPr>
          <w:color w:val="0000FF"/>
        </w:rPr>
        <w:br/>
      </w:r>
      <w:r w:rsidR="00255718" w:rsidRPr="00C751B4">
        <w:rPr>
          <w:i/>
          <w:color w:val="0000FF"/>
        </w:rPr>
        <w:br/>
      </w:r>
      <w:r w:rsidR="00A42A83" w:rsidRPr="00C751B4">
        <w:rPr>
          <w:position w:val="-62"/>
        </w:rPr>
        <w:object w:dxaOrig="2540" w:dyaOrig="1359" w14:anchorId="7BC016E4">
          <v:shape id="_x0000_i1947" type="#_x0000_t75" style="width:126.5pt;height:68pt" o:ole="">
            <v:imagedata r:id="rId1893" o:title=""/>
          </v:shape>
          <o:OLEObject Type="Embed" ProgID="Equation.DSMT4" ShapeID="_x0000_i1947" DrawAspect="Content" ObjectID="_1621775006" r:id="rId1894"/>
        </w:object>
      </w:r>
      <w:r w:rsidR="00255718" w:rsidRPr="00C751B4">
        <w:br/>
      </w:r>
      <w:r w:rsidR="00A42A83" w:rsidRPr="00C751B4">
        <w:rPr>
          <w:color w:val="0000FF"/>
        </w:rPr>
        <w:br/>
        <w:t>Likningen har ingen løsning.</w:t>
      </w:r>
      <w:r w:rsidR="00A42A83" w:rsidRPr="00C751B4">
        <w:rPr>
          <w:color w:val="0000FF"/>
        </w:rPr>
        <w:br/>
      </w:r>
      <w:r w:rsidR="00255718" w:rsidRPr="00C751B4">
        <w:rPr>
          <w:color w:val="0000FF"/>
        </w:rPr>
        <w:t>Uttrykket kan ikke faktoriseres</w:t>
      </w:r>
      <w:r w:rsidR="00A42A83" w:rsidRPr="00C751B4">
        <w:rPr>
          <w:color w:val="0000FF"/>
        </w:rPr>
        <w:t>.</w:t>
      </w:r>
      <w:r w:rsidR="00CA3651" w:rsidRPr="00C751B4">
        <w:rPr>
          <w:color w:val="0000FF"/>
        </w:rPr>
        <w:br/>
      </w:r>
      <w:r w:rsidR="007B592D" w:rsidRPr="00C751B4">
        <w:br/>
      </w:r>
    </w:p>
    <w:p w14:paraId="7BC010D4" w14:textId="77777777" w:rsidR="00255718" w:rsidRPr="00C751B4" w:rsidRDefault="007B00C5" w:rsidP="00463813">
      <w:pPr>
        <w:numPr>
          <w:ilvl w:val="0"/>
          <w:numId w:val="40"/>
        </w:numPr>
        <w:spacing w:after="0" w:line="240" w:lineRule="auto"/>
      </w:pPr>
      <w:r w:rsidRPr="00C751B4">
        <w:rPr>
          <w:position w:val="-16"/>
        </w:rPr>
        <w:object w:dxaOrig="1280" w:dyaOrig="440" w14:anchorId="7BC016E5">
          <v:shape id="_x0000_i1948" type="#_x0000_t75" style="width:63.5pt;height:22pt" o:ole="">
            <v:imagedata r:id="rId1895" o:title=""/>
          </v:shape>
          <o:OLEObject Type="Embed" ProgID="Equation.DSMT4" ShapeID="_x0000_i1948" DrawAspect="Content" ObjectID="_1621775007" r:id="rId1896"/>
        </w:object>
      </w:r>
      <w:r w:rsidR="00255718" w:rsidRPr="00C751B4">
        <w:rPr>
          <w:position w:val="-16"/>
        </w:rPr>
        <w:br/>
      </w:r>
      <w:r w:rsidR="00255718" w:rsidRPr="00C751B4">
        <w:rPr>
          <w:color w:val="0000FF"/>
        </w:rPr>
        <w:t>Vi setter uttrykket i parentesen lik 0 og får en andregradslikning</w:t>
      </w:r>
      <w:r w:rsidR="00255718" w:rsidRPr="00C751B4">
        <w:rPr>
          <w:i/>
          <w:color w:val="0000FF"/>
        </w:rPr>
        <w:t>.</w:t>
      </w:r>
      <w:r w:rsidR="00255718" w:rsidRPr="00C751B4">
        <w:rPr>
          <w:i/>
          <w:color w:val="0000FF"/>
        </w:rPr>
        <w:br/>
      </w:r>
      <w:r w:rsidR="00255718" w:rsidRPr="00C751B4">
        <w:rPr>
          <w:color w:val="0000FF"/>
        </w:rPr>
        <w:t>Vi finner løsningene til likningen ved å bruke</w:t>
      </w:r>
      <w:r w:rsidR="00A42A83" w:rsidRPr="00C751B4">
        <w:rPr>
          <w:color w:val="0000FF"/>
        </w:rPr>
        <w:t xml:space="preserve"> </w:t>
      </w:r>
      <w:r w:rsidR="00A42A83" w:rsidRPr="00C751B4">
        <w:rPr>
          <w:color w:val="0000FF"/>
          <w:position w:val="-6"/>
        </w:rPr>
        <w:object w:dxaOrig="400" w:dyaOrig="260" w14:anchorId="7BC016E6">
          <v:shape id="_x0000_i1949" type="#_x0000_t75" style="width:20pt;height:12.5pt" o:ole="">
            <v:imagedata r:id="rId1897" o:title=""/>
          </v:shape>
          <o:OLEObject Type="Embed" ProgID="Equation.DSMT4" ShapeID="_x0000_i1949" DrawAspect="Content" ObjectID="_1621775008" r:id="rId1898"/>
        </w:object>
      </w:r>
      <w:r w:rsidR="00255718" w:rsidRPr="00C751B4">
        <w:rPr>
          <w:color w:val="0000FF"/>
        </w:rPr>
        <w:t>-</w:t>
      </w:r>
      <w:r w:rsidR="00A42A83" w:rsidRPr="00C751B4">
        <w:rPr>
          <w:color w:val="0000FF"/>
        </w:rPr>
        <w:t xml:space="preserve"> </w:t>
      </w:r>
      <w:r w:rsidR="00255718" w:rsidRPr="00C751B4">
        <w:rPr>
          <w:color w:val="0000FF"/>
        </w:rPr>
        <w:t>formelen</w:t>
      </w:r>
      <w:r w:rsidR="007B592D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846B73" w:rsidRPr="00C751B4">
        <w:rPr>
          <w:position w:val="-110"/>
        </w:rPr>
        <w:object w:dxaOrig="5500" w:dyaOrig="2320" w14:anchorId="7BC016E7">
          <v:shape id="_x0000_i1950" type="#_x0000_t75" style="width:275.5pt;height:116.5pt" o:ole="">
            <v:imagedata r:id="rId1899" o:title=""/>
          </v:shape>
          <o:OLEObject Type="Embed" ProgID="Equation.DSMT4" ShapeID="_x0000_i1950" DrawAspect="Content" ObjectID="_1621775009" r:id="rId1900"/>
        </w:object>
      </w:r>
      <w:r w:rsidR="00255718" w:rsidRPr="00C751B4">
        <w:rPr>
          <w:position w:val="-108"/>
        </w:rPr>
        <w:br/>
      </w:r>
      <w:r w:rsidR="00255718" w:rsidRPr="00C751B4">
        <w:rPr>
          <w:color w:val="0000FF"/>
        </w:rPr>
        <w:br/>
        <w:t xml:space="preserve">Faktoriseringsformelen gir </w:t>
      </w:r>
      <w:r w:rsidRPr="00C751B4">
        <w:rPr>
          <w:color w:val="0000FF"/>
          <w:position w:val="-12"/>
        </w:rPr>
        <w:object w:dxaOrig="2320" w:dyaOrig="380" w14:anchorId="7BC016E8">
          <v:shape id="_x0000_i1951" type="#_x0000_t75" style="width:116.5pt;height:18.5pt" o:ole="">
            <v:imagedata r:id="rId1901" o:title=""/>
          </v:shape>
          <o:OLEObject Type="Embed" ProgID="Equation.DSMT4" ShapeID="_x0000_i1951" DrawAspect="Content" ObjectID="_1621775010" r:id="rId1902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>Dette betyr videre at</w:t>
      </w:r>
      <w:r w:rsidR="00846B73" w:rsidRPr="00C751B4">
        <w:br/>
      </w:r>
      <w:r w:rsidR="00846B73" w:rsidRPr="00C751B4">
        <w:tab/>
      </w:r>
      <w:r w:rsidR="00846B73" w:rsidRPr="00C751B4">
        <w:tab/>
      </w:r>
      <w:r w:rsidR="00846B73" w:rsidRPr="00C751B4">
        <w:tab/>
      </w:r>
      <w:r w:rsidR="00846B73" w:rsidRPr="00C751B4">
        <w:tab/>
      </w:r>
      <w:r w:rsidRPr="00C751B4">
        <w:rPr>
          <w:position w:val="-22"/>
        </w:rPr>
        <w:object w:dxaOrig="2780" w:dyaOrig="499" w14:anchorId="7BC016E9">
          <v:shape id="_x0000_i1952" type="#_x0000_t75" style="width:139pt;height:25pt" o:ole="">
            <v:imagedata r:id="rId1903" o:title=""/>
          </v:shape>
          <o:OLEObject Type="Embed" ProgID="Equation.DSMT4" ShapeID="_x0000_i1952" DrawAspect="Content" ObjectID="_1621775011" r:id="rId1904"/>
        </w:object>
      </w:r>
    </w:p>
    <w:p w14:paraId="7BC010D5" w14:textId="77777777" w:rsidR="00255718" w:rsidRPr="00C751B4" w:rsidRDefault="00846B73" w:rsidP="00EE64C2">
      <w:pPr>
        <w:spacing w:after="0" w:line="240" w:lineRule="auto"/>
      </w:pPr>
      <w:r w:rsidRPr="00C751B4">
        <w:br w:type="page"/>
      </w:r>
      <w:r w:rsidR="007B6695" w:rsidRPr="00C751B4">
        <w:rPr>
          <w:b/>
        </w:rPr>
        <w:t>1.7.</w:t>
      </w:r>
      <w:r w:rsidR="006774BB" w:rsidRPr="00C751B4">
        <w:rPr>
          <w:b/>
        </w:rPr>
        <w:t>3</w:t>
      </w:r>
    </w:p>
    <w:p w14:paraId="7BC010D6" w14:textId="77777777" w:rsidR="00255718" w:rsidRPr="00C751B4" w:rsidRDefault="00255718" w:rsidP="00255718">
      <w:r w:rsidRPr="00C751B4">
        <w:t xml:space="preserve">Faktoriser uttrykkene ved </w:t>
      </w:r>
      <w:r w:rsidR="00DC2EEC" w:rsidRPr="00C751B4">
        <w:t>hjelp av</w:t>
      </w:r>
      <w:r w:rsidRPr="00C751B4">
        <w:t xml:space="preserve"> et digitalt verktøy. </w:t>
      </w:r>
    </w:p>
    <w:p w14:paraId="7BC010D7" w14:textId="77777777" w:rsidR="00255718" w:rsidRPr="00C751B4" w:rsidRDefault="007B00C5" w:rsidP="00463813">
      <w:pPr>
        <w:numPr>
          <w:ilvl w:val="0"/>
          <w:numId w:val="41"/>
        </w:numPr>
        <w:spacing w:after="0" w:line="240" w:lineRule="auto"/>
      </w:pPr>
      <w:r w:rsidRPr="00C751B4">
        <w:rPr>
          <w:position w:val="-8"/>
        </w:rPr>
        <w:object w:dxaOrig="1460" w:dyaOrig="340" w14:anchorId="7BC016EA">
          <v:shape id="_x0000_i1953" type="#_x0000_t75" style="width:73pt;height:17.5pt" o:ole="">
            <v:imagedata r:id="rId1905" o:title=""/>
          </v:shape>
          <o:OLEObject Type="Embed" ProgID="Equation.DSMT4" ShapeID="_x0000_i1953" DrawAspect="Content" ObjectID="_1621775012" r:id="rId1906"/>
        </w:object>
      </w:r>
      <w:r w:rsidR="00255718" w:rsidRPr="00C751B4">
        <w:rPr>
          <w:position w:val="-8"/>
        </w:rPr>
        <w:br/>
      </w:r>
      <w:r w:rsidR="00FE4903" w:rsidRPr="00C751B4">
        <w:rPr>
          <w:color w:val="0000FF"/>
          <w:position w:val="-8"/>
        </w:rPr>
        <w:t xml:space="preserve">Vi bruker </w:t>
      </w:r>
      <w:r w:rsidR="0038558F" w:rsidRPr="00C751B4">
        <w:rPr>
          <w:color w:val="0000FF"/>
          <w:position w:val="-8"/>
        </w:rPr>
        <w:t>GeoGebra</w:t>
      </w:r>
      <w:r w:rsidR="00255718" w:rsidRPr="00C751B4">
        <w:rPr>
          <w:position w:val="-8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EB" wp14:editId="7BC016EC">
            <wp:extent cx="3505200" cy="1485900"/>
            <wp:effectExtent l="0" t="0" r="0" b="0"/>
            <wp:docPr id="1065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position w:val="-8"/>
        </w:rPr>
        <w:br/>
      </w:r>
      <w:r w:rsidR="00255718" w:rsidRPr="00C751B4">
        <w:br/>
      </w:r>
    </w:p>
    <w:p w14:paraId="7BC010D8" w14:textId="77777777" w:rsidR="00255718" w:rsidRPr="00C751B4" w:rsidRDefault="007B00C5" w:rsidP="00463813">
      <w:pPr>
        <w:numPr>
          <w:ilvl w:val="0"/>
          <w:numId w:val="41"/>
        </w:numPr>
        <w:spacing w:after="0" w:line="240" w:lineRule="auto"/>
      </w:pPr>
      <w:r w:rsidRPr="00C751B4">
        <w:rPr>
          <w:position w:val="-8"/>
        </w:rPr>
        <w:object w:dxaOrig="2079" w:dyaOrig="340" w14:anchorId="7BC016ED">
          <v:shape id="_x0000_i1954" type="#_x0000_t75" style="width:104.5pt;height:17.5pt" o:ole="">
            <v:imagedata r:id="rId1908" o:title=""/>
          </v:shape>
          <o:OLEObject Type="Embed" ProgID="Equation.DSMT4" ShapeID="_x0000_i1954" DrawAspect="Content" ObjectID="_1621775013" r:id="rId1909"/>
        </w:object>
      </w:r>
      <w:r w:rsidR="00255718" w:rsidRPr="00C751B4">
        <w:rPr>
          <w:position w:val="-8"/>
        </w:rPr>
        <w:br/>
      </w:r>
      <w:r w:rsidR="00FE4903" w:rsidRPr="00C751B4">
        <w:rPr>
          <w:color w:val="0000FF"/>
          <w:position w:val="-8"/>
        </w:rPr>
        <w:t>Vi bruker</w:t>
      </w:r>
      <w:r w:rsidR="0038558F" w:rsidRPr="00C751B4">
        <w:rPr>
          <w:color w:val="0000FF"/>
          <w:position w:val="-8"/>
        </w:rPr>
        <w:t xml:space="preserve"> GeoGebra</w:t>
      </w:r>
      <w:r w:rsidR="00255718" w:rsidRPr="00C751B4">
        <w:rPr>
          <w:position w:val="-8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EE" wp14:editId="7BC016EF">
            <wp:extent cx="3495675" cy="1495425"/>
            <wp:effectExtent l="0" t="0" r="9525" b="9525"/>
            <wp:docPr id="106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position w:val="-8"/>
        </w:rPr>
        <w:br/>
      </w:r>
      <w:r w:rsidR="00255718" w:rsidRPr="00C751B4">
        <w:br/>
      </w:r>
    </w:p>
    <w:p w14:paraId="7BC010D9" w14:textId="77777777" w:rsidR="00255718" w:rsidRPr="00C751B4" w:rsidRDefault="007B00C5" w:rsidP="00463813">
      <w:pPr>
        <w:numPr>
          <w:ilvl w:val="0"/>
          <w:numId w:val="41"/>
        </w:numPr>
        <w:spacing w:after="0" w:line="240" w:lineRule="auto"/>
      </w:pPr>
      <w:r w:rsidRPr="00C751B4">
        <w:rPr>
          <w:position w:val="-6"/>
        </w:rPr>
        <w:object w:dxaOrig="999" w:dyaOrig="320" w14:anchorId="7BC016F0">
          <v:shape id="_x0000_i1955" type="#_x0000_t75" style="width:50pt;height:16pt" o:ole="">
            <v:imagedata r:id="rId1911" o:title=""/>
          </v:shape>
          <o:OLEObject Type="Embed" ProgID="Equation.DSMT4" ShapeID="_x0000_i1955" DrawAspect="Content" ObjectID="_1621775014" r:id="rId1912"/>
        </w:object>
      </w:r>
      <w:r w:rsidR="00255718" w:rsidRPr="00C751B4">
        <w:rPr>
          <w:position w:val="-6"/>
        </w:rPr>
        <w:br/>
      </w:r>
      <w:r w:rsidR="00FE4903" w:rsidRPr="00C751B4">
        <w:rPr>
          <w:color w:val="0000FF"/>
          <w:position w:val="-8"/>
        </w:rPr>
        <w:t xml:space="preserve">Vi bruker </w:t>
      </w:r>
      <w:r w:rsidR="0038558F" w:rsidRPr="00C751B4">
        <w:rPr>
          <w:color w:val="0000FF"/>
          <w:position w:val="-8"/>
        </w:rPr>
        <w:t>GeoGebra</w:t>
      </w:r>
      <w:r w:rsidR="00FE4903" w:rsidRPr="00C751B4">
        <w:rPr>
          <w:color w:val="0000FF"/>
          <w:position w:val="-8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F1" wp14:editId="7BC016F2">
            <wp:extent cx="3495675" cy="1362075"/>
            <wp:effectExtent l="0" t="0" r="9525" b="9525"/>
            <wp:docPr id="106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rPr>
          <w:position w:val="-6"/>
        </w:rPr>
        <w:br/>
      </w:r>
      <w:r w:rsidR="00255718" w:rsidRPr="00C751B4">
        <w:br/>
      </w:r>
    </w:p>
    <w:p w14:paraId="7BC010DA" w14:textId="77777777" w:rsidR="00255718" w:rsidRPr="00C751B4" w:rsidRDefault="007B00C5" w:rsidP="00463813">
      <w:pPr>
        <w:numPr>
          <w:ilvl w:val="0"/>
          <w:numId w:val="41"/>
        </w:numPr>
        <w:spacing w:after="0" w:line="240" w:lineRule="auto"/>
      </w:pPr>
      <w:r w:rsidRPr="00C751B4">
        <w:rPr>
          <w:position w:val="-6"/>
        </w:rPr>
        <w:object w:dxaOrig="1020" w:dyaOrig="320" w14:anchorId="7BC016F3">
          <v:shape id="_x0000_i1956" type="#_x0000_t75" style="width:51pt;height:16pt" o:ole="">
            <v:imagedata r:id="rId1914" o:title=""/>
          </v:shape>
          <o:OLEObject Type="Embed" ProgID="Equation.DSMT4" ShapeID="_x0000_i1956" DrawAspect="Content" ObjectID="_1621775015" r:id="rId1915"/>
        </w:object>
      </w:r>
      <w:r w:rsidR="00846B73" w:rsidRPr="00C751B4">
        <w:br/>
      </w:r>
      <w:r w:rsidR="00FE4903" w:rsidRPr="00C751B4">
        <w:rPr>
          <w:color w:val="0000FF"/>
          <w:position w:val="-8"/>
        </w:rPr>
        <w:t>Vi bruker</w:t>
      </w:r>
      <w:r w:rsidR="0038558F" w:rsidRPr="00C751B4">
        <w:rPr>
          <w:color w:val="0000FF"/>
          <w:position w:val="-8"/>
        </w:rPr>
        <w:t xml:space="preserve"> GeoGebra</w:t>
      </w:r>
      <w:r w:rsidR="00FE4903" w:rsidRPr="00C751B4">
        <w:rPr>
          <w:color w:val="0000FF"/>
          <w:position w:val="-8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F4" wp14:editId="7BC016F5">
            <wp:extent cx="3343275" cy="1323975"/>
            <wp:effectExtent l="0" t="0" r="9525" b="9525"/>
            <wp:docPr id="107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DB" w14:textId="77777777" w:rsidR="00846B73" w:rsidRPr="00C751B4" w:rsidRDefault="007B00C5" w:rsidP="00755119">
      <w:pPr>
        <w:numPr>
          <w:ilvl w:val="0"/>
          <w:numId w:val="41"/>
        </w:numPr>
        <w:spacing w:after="0" w:line="240" w:lineRule="auto"/>
        <w:rPr>
          <w:rFonts w:ascii="Cambria" w:eastAsia="Times New Roman" w:hAnsi="Cambria"/>
          <w:b/>
          <w:bCs/>
          <w:i/>
          <w:iCs/>
          <w:color w:val="4F81BD"/>
        </w:rPr>
      </w:pPr>
      <w:r w:rsidRPr="00C751B4">
        <w:rPr>
          <w:position w:val="-6"/>
        </w:rPr>
        <w:object w:dxaOrig="1180" w:dyaOrig="320" w14:anchorId="7BC016F6">
          <v:shape id="_x0000_i1957" type="#_x0000_t75" style="width:59.5pt;height:16pt" o:ole="">
            <v:imagedata r:id="rId1917" o:title=""/>
          </v:shape>
          <o:OLEObject Type="Embed" ProgID="Equation.DSMT4" ShapeID="_x0000_i1957" DrawAspect="Content" ObjectID="_1621775016" r:id="rId1918"/>
        </w:object>
      </w:r>
      <w:r w:rsidR="00FE4903" w:rsidRPr="00C751B4">
        <w:br/>
      </w:r>
      <w:r w:rsidR="00755119" w:rsidRPr="00C751B4">
        <w:rPr>
          <w:color w:val="0000FF"/>
          <w:position w:val="-8"/>
        </w:rPr>
        <w:t>Vi bruker GeoGebra</w:t>
      </w:r>
      <w:r w:rsidR="00FE4903" w:rsidRPr="00C751B4">
        <w:br/>
      </w:r>
      <w:r w:rsidR="006E7AB2" w:rsidRPr="00C751B4">
        <w:rPr>
          <w:noProof/>
          <w:lang w:eastAsia="nb-NO"/>
        </w:rPr>
        <w:drawing>
          <wp:inline distT="0" distB="0" distL="0" distR="0" wp14:anchorId="7BC016F7" wp14:editId="7BC016F8">
            <wp:extent cx="3352800" cy="1333500"/>
            <wp:effectExtent l="0" t="0" r="0" b="0"/>
            <wp:docPr id="1073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DC" w14:textId="77777777" w:rsidR="00846B73" w:rsidRPr="00C751B4" w:rsidRDefault="00846B73" w:rsidP="00846B73"/>
    <w:p w14:paraId="7BC010DD" w14:textId="77777777" w:rsidR="00601758" w:rsidRPr="00C751B4" w:rsidRDefault="00601758">
      <w:pPr>
        <w:spacing w:after="0" w:line="240" w:lineRule="auto"/>
        <w:rPr>
          <w:rFonts w:ascii="Cambria" w:eastAsia="Times New Roman" w:hAnsi="Cambria"/>
          <w:b/>
          <w:bCs/>
          <w:color w:val="4F81BD"/>
          <w:sz w:val="26"/>
          <w:szCs w:val="26"/>
        </w:rPr>
      </w:pPr>
      <w:bookmarkStart w:id="89" w:name="_Toc233772142"/>
      <w:bookmarkStart w:id="90" w:name="_Toc233863046"/>
      <w:r w:rsidRPr="00C751B4">
        <w:br w:type="page"/>
      </w:r>
    </w:p>
    <w:p w14:paraId="7BC010DE" w14:textId="77777777" w:rsidR="00255718" w:rsidRPr="00C751B4" w:rsidRDefault="00255718" w:rsidP="00255718">
      <w:pPr>
        <w:pStyle w:val="Overskrift2"/>
        <w:spacing w:before="240"/>
      </w:pPr>
      <w:bookmarkStart w:id="91" w:name="_Toc428876102"/>
      <w:r w:rsidRPr="00C751B4">
        <w:t>Mer om forenkling av rasjonale uttrykk</w:t>
      </w:r>
      <w:bookmarkEnd w:id="89"/>
      <w:bookmarkEnd w:id="90"/>
      <w:bookmarkEnd w:id="91"/>
      <w:r w:rsidRPr="00C751B4">
        <w:t xml:space="preserve"> </w:t>
      </w:r>
    </w:p>
    <w:p w14:paraId="7BC010DF" w14:textId="77777777" w:rsidR="00255718" w:rsidRPr="00C751B4" w:rsidRDefault="007B6695" w:rsidP="00367BDA">
      <w:pPr>
        <w:spacing w:after="0"/>
      </w:pPr>
      <w:r w:rsidRPr="00C751B4">
        <w:rPr>
          <w:b/>
        </w:rPr>
        <w:br/>
        <w:t>1.7.</w:t>
      </w:r>
      <w:r w:rsidR="006774BB" w:rsidRPr="00C751B4">
        <w:rPr>
          <w:b/>
        </w:rPr>
        <w:t xml:space="preserve">4 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6F9" wp14:editId="7BC016FA">
            <wp:extent cx="628650" cy="447675"/>
            <wp:effectExtent l="0" t="0" r="0" b="9525"/>
            <wp:docPr id="107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4903" w:rsidRPr="00C751B4">
        <w:rPr>
          <w:b/>
          <w:noProof/>
          <w:lang w:eastAsia="nb-NO"/>
        </w:rPr>
        <w:br/>
      </w:r>
    </w:p>
    <w:p w14:paraId="7BC010E0" w14:textId="77777777" w:rsidR="001E525F" w:rsidRPr="00C751B4" w:rsidRDefault="001E525F" w:rsidP="001E525F">
      <w:pPr>
        <w:spacing w:after="0"/>
      </w:pPr>
      <w:r w:rsidRPr="00C751B4">
        <w:t>Forkort brøkene</w:t>
      </w:r>
      <w:r w:rsidR="00AD1F2F" w:rsidRPr="00C751B4">
        <w:rPr>
          <w:noProof/>
          <w:lang w:eastAsia="nb-NO"/>
        </w:rPr>
        <w:t xml:space="preserve">. Sjekk </w:t>
      </w:r>
      <w:r w:rsidR="00932850" w:rsidRPr="00C751B4">
        <w:rPr>
          <w:noProof/>
          <w:lang w:eastAsia="nb-NO"/>
        </w:rPr>
        <w:t>løsningen med CAS i GeoGebra.</w:t>
      </w:r>
      <w:r w:rsidRPr="00C751B4">
        <w:rPr>
          <w:b/>
          <w:noProof/>
          <w:lang w:eastAsia="nb-NO"/>
        </w:rPr>
        <w:br/>
      </w:r>
    </w:p>
    <w:p w14:paraId="7BC010E1" w14:textId="77777777" w:rsidR="00FE4903" w:rsidRPr="00C751B4" w:rsidRDefault="001E525F" w:rsidP="00463813">
      <w:pPr>
        <w:numPr>
          <w:ilvl w:val="0"/>
          <w:numId w:val="42"/>
        </w:numPr>
        <w:spacing w:after="0" w:line="240" w:lineRule="auto"/>
        <w:rPr>
          <w:color w:val="0000FF"/>
        </w:rPr>
      </w:pPr>
      <w:r w:rsidRPr="00C751B4">
        <w:rPr>
          <w:position w:val="-22"/>
        </w:rPr>
        <w:object w:dxaOrig="1020" w:dyaOrig="620" w14:anchorId="7BC016FB">
          <v:shape id="_x0000_i1958" type="#_x0000_t75" style="width:51pt;height:31pt" o:ole="">
            <v:imagedata r:id="rId1920" o:title=""/>
          </v:shape>
          <o:OLEObject Type="Embed" ProgID="Equation.DSMT4" ShapeID="_x0000_i1958" DrawAspect="Content" ObjectID="_1621775017" r:id="rId1921"/>
        </w:object>
      </w:r>
      <w:r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="00255718" w:rsidRPr="00C751B4">
        <w:rPr>
          <w:color w:val="0000FF"/>
        </w:rPr>
        <w:t>Først faktoriserer</w:t>
      </w:r>
      <w:r w:rsidR="00FE4903" w:rsidRPr="00C751B4">
        <w:rPr>
          <w:color w:val="0000FF"/>
        </w:rPr>
        <w:t xml:space="preserve"> vi telleren ved hjelp av nullpunktmetoden.</w:t>
      </w:r>
      <w:r w:rsidR="00255718" w:rsidRPr="00C751B4">
        <w:rPr>
          <w:color w:val="0000FF"/>
        </w:rPr>
        <w:br/>
        <w:t xml:space="preserve">Telleren </w:t>
      </w:r>
      <w:r w:rsidRPr="00C751B4">
        <w:rPr>
          <w:color w:val="0000FF"/>
          <w:position w:val="-6"/>
        </w:rPr>
        <w:object w:dxaOrig="980" w:dyaOrig="320" w14:anchorId="7BC016FC">
          <v:shape id="_x0000_i1959" type="#_x0000_t75" style="width:48.5pt;height:16pt" o:ole="">
            <v:imagedata r:id="rId1922" o:title=""/>
          </v:shape>
          <o:OLEObject Type="Embed" ProgID="Equation.DSMT4" ShapeID="_x0000_i1959" DrawAspect="Content" ObjectID="_1621775018" r:id="rId1923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380" w:dyaOrig="320" w14:anchorId="7BC016FD">
          <v:shape id="_x0000_i1960" type="#_x0000_t75" style="width:69pt;height:16pt" o:ole="">
            <v:imagedata r:id="rId1924" o:title=""/>
          </v:shape>
          <o:OLEObject Type="Embed" ProgID="Equation.DSMT4" ShapeID="_x0000_i1960" DrawAspect="Content" ObjectID="_1621775019" r:id="rId1925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755119" w:rsidRPr="00C751B4">
        <w:rPr>
          <w:color w:val="0000FF"/>
        </w:rPr>
        <w:t xml:space="preserve">Da </w:t>
      </w:r>
      <w:r w:rsidR="00FE4903" w:rsidRPr="00C751B4">
        <w:rPr>
          <w:color w:val="0000FF"/>
        </w:rPr>
        <w:t>e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12"/>
        </w:rPr>
        <w:object w:dxaOrig="2320" w:dyaOrig="380" w14:anchorId="7BC016FE">
          <v:shape id="_x0000_i1961" type="#_x0000_t75" style="width:116.5pt;height:18.5pt" o:ole="">
            <v:imagedata r:id="rId1926" o:title=""/>
          </v:shape>
          <o:OLEObject Type="Embed" ProgID="Equation.DSMT4" ShapeID="_x0000_i1961" DrawAspect="Content" ObjectID="_1621775020" r:id="rId1927"/>
        </w:object>
      </w:r>
      <w:r w:rsidR="00FE4903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position w:val="-36"/>
        </w:rPr>
        <w:object w:dxaOrig="3080" w:dyaOrig="820" w14:anchorId="7BC016FF">
          <v:shape id="_x0000_i1962" type="#_x0000_t75" style="width:154pt;height:41pt" o:ole="">
            <v:imagedata r:id="rId1928" o:title=""/>
          </v:shape>
          <o:OLEObject Type="Embed" ProgID="Equation.DSMT4" ShapeID="_x0000_i1962" DrawAspect="Content" ObjectID="_1621775021" r:id="rId1929"/>
        </w:object>
      </w:r>
      <w:r w:rsidRPr="00C751B4">
        <w:br/>
      </w:r>
      <w:r w:rsidR="00932850" w:rsidRPr="00C751B4">
        <w:rPr>
          <w:noProof/>
          <w:lang w:eastAsia="nb-NO"/>
        </w:rPr>
        <w:drawing>
          <wp:inline distT="0" distB="0" distL="0" distR="0" wp14:anchorId="7BC01700" wp14:editId="7BC01701">
            <wp:extent cx="2886075" cy="847725"/>
            <wp:effectExtent l="0" t="0" r="9525" b="9525"/>
            <wp:docPr id="1393" name="Bild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0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4681" w:rsidRPr="00C751B4">
        <w:rPr>
          <w:color w:val="0000FF"/>
        </w:rPr>
        <w:br/>
      </w:r>
    </w:p>
    <w:p w14:paraId="7BC010E2" w14:textId="77777777" w:rsidR="00255718" w:rsidRPr="00C751B4" w:rsidRDefault="007B00C5" w:rsidP="00463813">
      <w:pPr>
        <w:numPr>
          <w:ilvl w:val="0"/>
          <w:numId w:val="42"/>
        </w:numPr>
        <w:spacing w:after="0" w:line="240" w:lineRule="auto"/>
      </w:pPr>
      <w:r w:rsidRPr="00C751B4">
        <w:rPr>
          <w:position w:val="-22"/>
        </w:rPr>
        <w:object w:dxaOrig="1040" w:dyaOrig="620" w14:anchorId="7BC01702">
          <v:shape id="_x0000_i1963" type="#_x0000_t75" style="width:52pt;height:31pt" o:ole="">
            <v:imagedata r:id="rId1931" o:title=""/>
          </v:shape>
          <o:OLEObject Type="Embed" ProgID="Equation.DSMT4" ShapeID="_x0000_i1963" DrawAspect="Content" ObjectID="_1621775022" r:id="rId1932"/>
        </w:object>
      </w:r>
      <w:r w:rsidR="00846B73" w:rsidRPr="00C751B4">
        <w:rPr>
          <w:position w:val="-22"/>
        </w:rPr>
        <w:br/>
      </w:r>
      <w:r w:rsidR="00934681" w:rsidRPr="00C751B4">
        <w:rPr>
          <w:color w:val="0000FF"/>
        </w:rPr>
        <w:br/>
      </w:r>
      <w:r w:rsidR="00255718" w:rsidRPr="00C751B4">
        <w:rPr>
          <w:color w:val="0000FF"/>
        </w:rPr>
        <w:t>Først faktorisere</w:t>
      </w:r>
      <w:r w:rsidR="00FE4903" w:rsidRPr="00C751B4">
        <w:rPr>
          <w:color w:val="0000FF"/>
        </w:rPr>
        <w:t>r vi telleren ved hjelp av nullpunktmetoden.</w:t>
      </w:r>
      <w:r w:rsidR="00255718" w:rsidRPr="00C751B4">
        <w:rPr>
          <w:color w:val="0000FF"/>
        </w:rPr>
        <w:br/>
        <w:t xml:space="preserve">Telleren </w:t>
      </w:r>
      <w:r w:rsidRPr="00C751B4">
        <w:rPr>
          <w:color w:val="0000FF"/>
          <w:position w:val="-6"/>
        </w:rPr>
        <w:object w:dxaOrig="1020" w:dyaOrig="320" w14:anchorId="7BC01703">
          <v:shape id="_x0000_i1964" type="#_x0000_t75" style="width:51pt;height:16pt" o:ole="">
            <v:imagedata r:id="rId1933" o:title=""/>
          </v:shape>
          <o:OLEObject Type="Embed" ProgID="Equation.DSMT4" ShapeID="_x0000_i1964" DrawAspect="Content" ObjectID="_1621775023" r:id="rId1934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520" w:dyaOrig="320" w14:anchorId="7BC01704">
          <v:shape id="_x0000_i1965" type="#_x0000_t75" style="width:76pt;height:16pt" o:ole="">
            <v:imagedata r:id="rId1935" o:title=""/>
          </v:shape>
          <o:OLEObject Type="Embed" ProgID="Equation.DSMT4" ShapeID="_x0000_i1965" DrawAspect="Content" ObjectID="_1621775024" r:id="rId1936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FE4903" w:rsidRPr="00C751B4">
        <w:rPr>
          <w:color w:val="0000FF"/>
        </w:rPr>
        <w:t>Da</w:t>
      </w:r>
      <w:r w:rsidR="00255718" w:rsidRPr="00C751B4">
        <w:rPr>
          <w:color w:val="0000FF"/>
        </w:rPr>
        <w:t xml:space="preserve"> er </w:t>
      </w:r>
      <w:r w:rsidRPr="00C751B4">
        <w:rPr>
          <w:color w:val="0000FF"/>
          <w:position w:val="-12"/>
        </w:rPr>
        <w:object w:dxaOrig="2520" w:dyaOrig="380" w14:anchorId="7BC01705">
          <v:shape id="_x0000_i1966" type="#_x0000_t75" style="width:126.5pt;height:18.5pt" o:ole="">
            <v:imagedata r:id="rId1937" o:title=""/>
          </v:shape>
          <o:OLEObject Type="Embed" ProgID="Equation.DSMT4" ShapeID="_x0000_i1966" DrawAspect="Content" ObjectID="_1621775025" r:id="rId1938"/>
        </w:object>
      </w:r>
      <w:r w:rsidR="00FE4903" w:rsidRPr="00C751B4">
        <w:rPr>
          <w:color w:val="0000FF"/>
        </w:rPr>
        <w:t>.</w:t>
      </w:r>
      <w:r w:rsidR="00846B73" w:rsidRPr="00C751B4">
        <w:rPr>
          <w:color w:val="0000FF"/>
        </w:rPr>
        <w:br/>
      </w:r>
      <w:r w:rsidR="00846B73" w:rsidRPr="00C751B4">
        <w:rPr>
          <w:color w:val="0000FF"/>
        </w:rPr>
        <w:br/>
      </w:r>
      <w:r w:rsidRPr="00C751B4">
        <w:rPr>
          <w:position w:val="-36"/>
        </w:rPr>
        <w:object w:dxaOrig="3320" w:dyaOrig="820" w14:anchorId="7BC01706">
          <v:shape id="_x0000_i1967" type="#_x0000_t75" style="width:165.5pt;height:41pt" o:ole="">
            <v:imagedata r:id="rId1939" o:title=""/>
          </v:shape>
          <o:OLEObject Type="Embed" ProgID="Equation.DSMT4" ShapeID="_x0000_i1967" DrawAspect="Content" ObjectID="_1621775026" r:id="rId1940"/>
        </w:object>
      </w:r>
      <w:r w:rsidR="00932850" w:rsidRPr="00C751B4">
        <w:br/>
      </w:r>
      <w:r w:rsidR="00255718" w:rsidRPr="00C751B4">
        <w:rPr>
          <w:position w:val="-36"/>
        </w:rPr>
        <w:br/>
      </w:r>
      <w:r w:rsidR="00932850" w:rsidRPr="00C751B4">
        <w:rPr>
          <w:noProof/>
          <w:lang w:eastAsia="nb-NO"/>
        </w:rPr>
        <w:drawing>
          <wp:inline distT="0" distB="0" distL="0" distR="0" wp14:anchorId="7BC01707" wp14:editId="7BC01708">
            <wp:extent cx="2876550" cy="1866900"/>
            <wp:effectExtent l="0" t="0" r="0" b="0"/>
            <wp:docPr id="1396" name="Bild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1"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34681" w:rsidRPr="00C751B4">
        <w:rPr>
          <w:color w:val="0000FF"/>
        </w:rPr>
        <w:br/>
      </w:r>
    </w:p>
    <w:p w14:paraId="7BC010E3" w14:textId="77777777" w:rsidR="00934681" w:rsidRPr="00C751B4" w:rsidRDefault="007B00C5" w:rsidP="00EE64C2">
      <w:pPr>
        <w:numPr>
          <w:ilvl w:val="0"/>
          <w:numId w:val="42"/>
        </w:numPr>
        <w:spacing w:after="0" w:line="240" w:lineRule="auto"/>
      </w:pPr>
      <w:r w:rsidRPr="00C751B4">
        <w:rPr>
          <w:position w:val="-22"/>
        </w:rPr>
        <w:object w:dxaOrig="1240" w:dyaOrig="620" w14:anchorId="7BC01709">
          <v:shape id="_x0000_i1968" type="#_x0000_t75" style="width:62pt;height:31pt" o:ole="">
            <v:imagedata r:id="rId1942" o:title=""/>
          </v:shape>
          <o:OLEObject Type="Embed" ProgID="Equation.DSMT4" ShapeID="_x0000_i1968" DrawAspect="Content" ObjectID="_1621775027" r:id="rId1943"/>
        </w:object>
      </w:r>
      <w:r w:rsidR="00934681" w:rsidRPr="00C751B4">
        <w:rPr>
          <w:position w:val="-22"/>
        </w:rPr>
        <w:br/>
      </w:r>
      <w:r w:rsidR="00934681" w:rsidRPr="00C751B4">
        <w:rPr>
          <w:color w:val="0000FF"/>
        </w:rPr>
        <w:br/>
      </w:r>
      <w:r w:rsidR="00255718" w:rsidRPr="00C751B4">
        <w:rPr>
          <w:color w:val="0000FF"/>
        </w:rPr>
        <w:t>Først faktoriserer</w:t>
      </w:r>
      <w:r w:rsidR="00FE4903" w:rsidRPr="00C751B4">
        <w:rPr>
          <w:color w:val="0000FF"/>
        </w:rPr>
        <w:t xml:space="preserve"> vi telleren ved hjelp av andre kvadratsetning.</w:t>
      </w:r>
      <w:r w:rsidR="00255718" w:rsidRPr="00C751B4">
        <w:rPr>
          <w:color w:val="0000FF"/>
        </w:rPr>
        <w:br/>
        <w:t xml:space="preserve">Telleren </w:t>
      </w:r>
      <w:r w:rsidRPr="00C751B4">
        <w:rPr>
          <w:color w:val="0000FF"/>
          <w:position w:val="-6"/>
        </w:rPr>
        <w:object w:dxaOrig="1200" w:dyaOrig="320" w14:anchorId="7BC0170A">
          <v:shape id="_x0000_i1969" type="#_x0000_t75" style="width:60pt;height:16pt" o:ole="">
            <v:imagedata r:id="rId1944" o:title=""/>
          </v:shape>
          <o:OLEObject Type="Embed" ProgID="Equation.DSMT4" ShapeID="_x0000_i1969" DrawAspect="Content" ObjectID="_1621775028" r:id="rId1945"/>
        </w:object>
      </w:r>
      <w:r w:rsidR="00255718" w:rsidRPr="00C751B4">
        <w:rPr>
          <w:color w:val="0000FF"/>
        </w:rPr>
        <w:t xml:space="preserve"> har nullpunkt </w:t>
      </w:r>
      <w:r w:rsidR="00934681" w:rsidRPr="00C751B4">
        <w:rPr>
          <w:color w:val="0000FF"/>
          <w:position w:val="-10"/>
        </w:rPr>
        <w:object w:dxaOrig="960" w:dyaOrig="320" w14:anchorId="7BC0170B">
          <v:shape id="_x0000_i1970" type="#_x0000_t75" style="width:48pt;height:16pt" o:ole="">
            <v:imagedata r:id="rId1946" o:title=""/>
          </v:shape>
          <o:OLEObject Type="Embed" ProgID="Equation.DSMT4" ShapeID="_x0000_i1970" DrawAspect="Content" ObjectID="_1621775029" r:id="rId1947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176E0" w:rsidRPr="00C751B4">
        <w:rPr>
          <w:color w:val="0000FF"/>
        </w:rPr>
        <w:t xml:space="preserve">Da er </w:t>
      </w:r>
      <w:r w:rsidRPr="00C751B4">
        <w:rPr>
          <w:color w:val="0000FF"/>
          <w:position w:val="-12"/>
        </w:rPr>
        <w:object w:dxaOrig="2680" w:dyaOrig="380" w14:anchorId="7BC0170C">
          <v:shape id="_x0000_i1971" type="#_x0000_t75" style="width:134pt;height:18.5pt" o:ole="">
            <v:imagedata r:id="rId1948" o:title=""/>
          </v:shape>
          <o:OLEObject Type="Embed" ProgID="Equation.DSMT4" ShapeID="_x0000_i1971" DrawAspect="Content" ObjectID="_1621775030" r:id="rId1949"/>
        </w:object>
      </w:r>
      <w:r w:rsidR="002176E0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  <w:position w:val="-12"/>
        </w:rPr>
        <w:br/>
      </w:r>
      <w:r w:rsidRPr="00C751B4">
        <w:rPr>
          <w:position w:val="-36"/>
        </w:rPr>
        <w:object w:dxaOrig="3480" w:dyaOrig="820" w14:anchorId="7BC0170D">
          <v:shape id="_x0000_i1972" type="#_x0000_t75" style="width:174pt;height:41pt" o:ole="">
            <v:imagedata r:id="rId1950" o:title=""/>
          </v:shape>
          <o:OLEObject Type="Embed" ProgID="Equation.DSMT4" ShapeID="_x0000_i1972" DrawAspect="Content" ObjectID="_1621775031" r:id="rId1951"/>
        </w:object>
      </w:r>
      <w:r w:rsidR="00755119" w:rsidRPr="00C751B4">
        <w:rPr>
          <w:position w:val="-36"/>
        </w:rPr>
        <w:br/>
      </w:r>
      <w:r w:rsidR="00932850" w:rsidRPr="00C751B4">
        <w:rPr>
          <w:noProof/>
          <w:lang w:eastAsia="nb-NO"/>
        </w:rPr>
        <w:drawing>
          <wp:inline distT="0" distB="0" distL="0" distR="0" wp14:anchorId="7BC0170E" wp14:editId="7BC0170F">
            <wp:extent cx="2886075" cy="828675"/>
            <wp:effectExtent l="0" t="0" r="9525" b="9525"/>
            <wp:docPr id="1397" name="Bild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2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55119" w:rsidRPr="00C751B4">
        <w:rPr>
          <w:position w:val="-36"/>
        </w:rPr>
        <w:br/>
      </w:r>
    </w:p>
    <w:p w14:paraId="7BC010E4" w14:textId="77777777" w:rsidR="00932850" w:rsidRPr="00C751B4" w:rsidRDefault="007B00C5" w:rsidP="00463813">
      <w:pPr>
        <w:numPr>
          <w:ilvl w:val="0"/>
          <w:numId w:val="42"/>
        </w:numPr>
        <w:spacing w:after="0" w:line="240" w:lineRule="auto"/>
      </w:pPr>
      <w:r w:rsidRPr="00C751B4">
        <w:rPr>
          <w:position w:val="-24"/>
        </w:rPr>
        <w:object w:dxaOrig="1140" w:dyaOrig="639" w14:anchorId="7BC01710">
          <v:shape id="_x0000_i1973" type="#_x0000_t75" style="width:57pt;height:32pt" o:ole="">
            <v:imagedata r:id="rId1953" o:title=""/>
          </v:shape>
          <o:OLEObject Type="Embed" ProgID="Equation.DSMT4" ShapeID="_x0000_i1973" DrawAspect="Content" ObjectID="_1621775032" r:id="rId1954"/>
        </w:object>
      </w:r>
      <w:r w:rsidR="00255718" w:rsidRPr="00C751B4">
        <w:rPr>
          <w:position w:val="-22"/>
        </w:rPr>
        <w:br/>
      </w:r>
      <w:r w:rsidR="002176E0" w:rsidRPr="00C751B4">
        <w:rPr>
          <w:color w:val="0000FF"/>
        </w:rPr>
        <w:br/>
      </w:r>
      <w:r w:rsidR="00255718" w:rsidRPr="00C751B4">
        <w:rPr>
          <w:color w:val="0000FF"/>
        </w:rPr>
        <w:t>Først faktoriserer vi telleren</w:t>
      </w:r>
      <w:r w:rsidR="002176E0" w:rsidRPr="00C751B4">
        <w:rPr>
          <w:color w:val="0000FF"/>
        </w:rPr>
        <w:t xml:space="preserve"> ved hjelp av nullpunktmetoden</w:t>
      </w:r>
      <w:r w:rsidR="00255718" w:rsidRPr="00C751B4">
        <w:rPr>
          <w:color w:val="0000FF"/>
        </w:rPr>
        <w:t xml:space="preserve">. </w:t>
      </w:r>
      <w:r w:rsidR="002176E0" w:rsidRPr="00C751B4">
        <w:rPr>
          <w:color w:val="0000FF"/>
        </w:rPr>
        <w:br/>
      </w:r>
      <w:r w:rsidR="00255718" w:rsidRPr="00C751B4">
        <w:rPr>
          <w:color w:val="0000FF"/>
        </w:rPr>
        <w:t xml:space="preserve">Telleren </w:t>
      </w:r>
      <w:r w:rsidRPr="00C751B4">
        <w:rPr>
          <w:color w:val="0000FF"/>
          <w:position w:val="-6"/>
        </w:rPr>
        <w:object w:dxaOrig="1100" w:dyaOrig="320" w14:anchorId="7BC01711">
          <v:shape id="_x0000_i1974" type="#_x0000_t75" style="width:54.5pt;height:16pt" o:ole="">
            <v:imagedata r:id="rId1955" o:title=""/>
          </v:shape>
          <o:OLEObject Type="Embed" ProgID="Equation.DSMT4" ShapeID="_x0000_i1974" DrawAspect="Content" ObjectID="_1621775033" r:id="rId1956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22"/>
        </w:rPr>
        <w:object w:dxaOrig="1579" w:dyaOrig="580" w14:anchorId="7BC01712">
          <v:shape id="_x0000_i1975" type="#_x0000_t75" style="width:78.5pt;height:29.5pt" o:ole="">
            <v:imagedata r:id="rId1957" o:title=""/>
          </v:shape>
          <o:OLEObject Type="Embed" ProgID="Equation.DSMT4" ShapeID="_x0000_i1975" DrawAspect="Content" ObjectID="_1621775034" r:id="rId1958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176E0" w:rsidRPr="00C751B4">
        <w:rPr>
          <w:color w:val="0000FF"/>
        </w:rPr>
        <w:t>Da</w:t>
      </w:r>
      <w:r w:rsidR="00255718" w:rsidRPr="00C751B4">
        <w:rPr>
          <w:color w:val="0000FF"/>
        </w:rPr>
        <w:t xml:space="preserve"> er </w:t>
      </w:r>
      <w:r w:rsidRPr="00C751B4">
        <w:rPr>
          <w:color w:val="0000FF"/>
          <w:position w:val="-26"/>
        </w:rPr>
        <w:object w:dxaOrig="2799" w:dyaOrig="639" w14:anchorId="7BC01713">
          <v:shape id="_x0000_i1976" type="#_x0000_t75" style="width:140pt;height:32pt" o:ole="">
            <v:imagedata r:id="rId1959" o:title=""/>
          </v:shape>
          <o:OLEObject Type="Embed" ProgID="Equation.DSMT4" ShapeID="_x0000_i1976" DrawAspect="Content" ObjectID="_1621775035" r:id="rId1960"/>
        </w:object>
      </w:r>
      <w:r w:rsidR="002176E0" w:rsidRPr="00C751B4">
        <w:rPr>
          <w:color w:val="0000FF"/>
        </w:rPr>
        <w:t>.</w:t>
      </w:r>
      <w:r w:rsidR="00255718" w:rsidRPr="00C751B4">
        <w:rPr>
          <w:color w:val="0000FF"/>
          <w:position w:val="-26"/>
        </w:rPr>
        <w:br/>
      </w:r>
      <w:r w:rsidR="001E1071" w:rsidRPr="00C751B4">
        <w:rPr>
          <w:color w:val="0000FF"/>
        </w:rPr>
        <w:br/>
      </w:r>
      <w:r w:rsidR="00255718" w:rsidRPr="00C751B4">
        <w:rPr>
          <w:color w:val="0000FF"/>
        </w:rPr>
        <w:t>Deretter faktoriserer vi nevneren</w:t>
      </w:r>
      <w:r w:rsidR="001E1071" w:rsidRPr="00C751B4">
        <w:rPr>
          <w:color w:val="0000FF"/>
        </w:rPr>
        <w:t xml:space="preserve"> ved hjelp av andre kvadratsetning</w:t>
      </w:r>
      <w:r w:rsidR="00255718" w:rsidRPr="00C751B4">
        <w:rPr>
          <w:color w:val="0000FF"/>
        </w:rPr>
        <w:t xml:space="preserve">. </w:t>
      </w:r>
      <w:r w:rsidR="001E1071" w:rsidRPr="00C751B4">
        <w:rPr>
          <w:color w:val="0000FF"/>
        </w:rPr>
        <w:br/>
      </w:r>
      <w:r w:rsidR="00255718" w:rsidRPr="00C751B4">
        <w:rPr>
          <w:color w:val="0000FF"/>
        </w:rPr>
        <w:t xml:space="preserve">Nevneren </w:t>
      </w:r>
      <w:r w:rsidRPr="00C751B4">
        <w:rPr>
          <w:color w:val="0000FF"/>
          <w:position w:val="-4"/>
        </w:rPr>
        <w:object w:dxaOrig="1100" w:dyaOrig="300" w14:anchorId="7BC01714">
          <v:shape id="_x0000_i1977" type="#_x0000_t75" style="width:54.5pt;height:15pt" o:ole="">
            <v:imagedata r:id="rId1961" o:title=""/>
          </v:shape>
          <o:OLEObject Type="Embed" ProgID="Equation.DSMT4" ShapeID="_x0000_i1977" DrawAspect="Content" ObjectID="_1621775036" r:id="rId1962"/>
        </w:object>
      </w:r>
      <w:r w:rsidR="00255718" w:rsidRPr="00C751B4">
        <w:rPr>
          <w:color w:val="0000FF"/>
        </w:rPr>
        <w:t xml:space="preserve"> har nullpunkt</w:t>
      </w:r>
      <w:r w:rsidRPr="00C751B4">
        <w:rPr>
          <w:color w:val="0000FF"/>
          <w:position w:val="-4"/>
        </w:rPr>
        <w:object w:dxaOrig="520" w:dyaOrig="220" w14:anchorId="7BC01715">
          <v:shape id="_x0000_i1978" type="#_x0000_t75" style="width:26pt;height:11pt" o:ole="">
            <v:imagedata r:id="rId1963" o:title=""/>
          </v:shape>
          <o:OLEObject Type="Embed" ProgID="Equation.DSMT4" ShapeID="_x0000_i1978" DrawAspect="Content" ObjectID="_1621775037" r:id="rId1964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 xml:space="preserve">Dermed er </w:t>
      </w:r>
      <w:r w:rsidRPr="00C751B4">
        <w:rPr>
          <w:color w:val="0000FF"/>
          <w:position w:val="-12"/>
        </w:rPr>
        <w:object w:dxaOrig="2600" w:dyaOrig="380" w14:anchorId="7BC01716">
          <v:shape id="_x0000_i1979" type="#_x0000_t75" style="width:129.5pt;height:18.5pt" o:ole="">
            <v:imagedata r:id="rId1965" o:title=""/>
          </v:shape>
          <o:OLEObject Type="Embed" ProgID="Equation.DSMT4" ShapeID="_x0000_i1979" DrawAspect="Content" ObjectID="_1621775038" r:id="rId1966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  <w:position w:val="-12"/>
        </w:rPr>
        <w:br/>
      </w:r>
      <w:r w:rsidRPr="00C751B4">
        <w:rPr>
          <w:position w:val="-36"/>
        </w:rPr>
        <w:object w:dxaOrig="4700" w:dyaOrig="1020" w14:anchorId="7BC01717">
          <v:shape id="_x0000_i1980" type="#_x0000_t75" style="width:235pt;height:51pt" o:ole="">
            <v:imagedata r:id="rId1967" o:title=""/>
          </v:shape>
          <o:OLEObject Type="Embed" ProgID="Equation.DSMT4" ShapeID="_x0000_i1980" DrawAspect="Content" ObjectID="_1621775039" r:id="rId1968"/>
        </w:object>
      </w:r>
      <w:r w:rsidR="002614AD" w:rsidRPr="00C751B4">
        <w:br/>
      </w:r>
      <w:r w:rsidR="00255718" w:rsidRPr="00C751B4">
        <w:rPr>
          <w:position w:val="-36"/>
        </w:rPr>
        <w:br/>
      </w:r>
      <w:r w:rsidR="00932850" w:rsidRPr="00C751B4">
        <w:rPr>
          <w:noProof/>
          <w:lang w:eastAsia="nb-NO"/>
        </w:rPr>
        <w:drawing>
          <wp:inline distT="0" distB="0" distL="0" distR="0" wp14:anchorId="7BC01718" wp14:editId="7BC01719">
            <wp:extent cx="2886075" cy="1019175"/>
            <wp:effectExtent l="0" t="0" r="9525" b="9525"/>
            <wp:docPr id="1398" name="Bild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9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5718" w:rsidRPr="00C751B4">
        <w:rPr>
          <w:position w:val="-36"/>
        </w:rPr>
        <w:br/>
      </w:r>
    </w:p>
    <w:p w14:paraId="7BC010E5" w14:textId="77777777" w:rsidR="00932850" w:rsidRPr="00C751B4" w:rsidRDefault="00932850" w:rsidP="00932850">
      <w:r w:rsidRPr="00C751B4">
        <w:br w:type="page"/>
      </w:r>
    </w:p>
    <w:p w14:paraId="7BC010E6" w14:textId="77777777" w:rsidR="00255718" w:rsidRPr="00C751B4" w:rsidRDefault="007B00C5" w:rsidP="00463813">
      <w:pPr>
        <w:numPr>
          <w:ilvl w:val="0"/>
          <w:numId w:val="42"/>
        </w:numPr>
        <w:spacing w:after="0" w:line="240" w:lineRule="auto"/>
        <w:rPr>
          <w:color w:val="0000FF"/>
        </w:rPr>
      </w:pPr>
      <w:r w:rsidRPr="00C751B4">
        <w:rPr>
          <w:position w:val="-24"/>
        </w:rPr>
        <w:object w:dxaOrig="1240" w:dyaOrig="639" w14:anchorId="7BC0171A">
          <v:shape id="_x0000_i1981" type="#_x0000_t75" style="width:62pt;height:32pt" o:ole="">
            <v:imagedata r:id="rId1970" o:title=""/>
          </v:shape>
          <o:OLEObject Type="Embed" ProgID="Equation.DSMT4" ShapeID="_x0000_i1981" DrawAspect="Content" ObjectID="_1621775040" r:id="rId1971"/>
        </w:object>
      </w:r>
      <w:r w:rsidR="00255718" w:rsidRPr="00C751B4">
        <w:rPr>
          <w:position w:val="-22"/>
        </w:rPr>
        <w:br/>
      </w:r>
      <w:r w:rsidR="001E1071" w:rsidRPr="00C751B4">
        <w:rPr>
          <w:color w:val="0000FF"/>
        </w:rPr>
        <w:br/>
      </w:r>
      <w:r w:rsidR="00255718" w:rsidRPr="00C751B4">
        <w:rPr>
          <w:color w:val="0000FF"/>
        </w:rPr>
        <w:t>Først faktoriserer vi telleren</w:t>
      </w:r>
      <w:r w:rsidR="001E1071" w:rsidRPr="00C751B4">
        <w:rPr>
          <w:color w:val="0000FF"/>
        </w:rPr>
        <w:t xml:space="preserve"> ved hjelp av nullpunktmetoden</w:t>
      </w:r>
      <w:r w:rsidR="00255718" w:rsidRPr="00C751B4">
        <w:rPr>
          <w:color w:val="0000FF"/>
        </w:rPr>
        <w:t xml:space="preserve">. </w:t>
      </w:r>
      <w:r w:rsidR="001E1071" w:rsidRPr="00C751B4">
        <w:rPr>
          <w:color w:val="0000FF"/>
        </w:rPr>
        <w:br/>
      </w:r>
      <w:r w:rsidR="00255718" w:rsidRPr="00C751B4">
        <w:rPr>
          <w:color w:val="0000FF"/>
        </w:rPr>
        <w:t xml:space="preserve">Telleren </w:t>
      </w:r>
      <w:r w:rsidRPr="00C751B4">
        <w:rPr>
          <w:color w:val="0000FF"/>
          <w:position w:val="-6"/>
        </w:rPr>
        <w:object w:dxaOrig="1219" w:dyaOrig="320" w14:anchorId="7BC0171B">
          <v:shape id="_x0000_i1982" type="#_x0000_t75" style="width:61pt;height:16pt" o:ole="">
            <v:imagedata r:id="rId1972" o:title=""/>
          </v:shape>
          <o:OLEObject Type="Embed" ProgID="Equation.DSMT4" ShapeID="_x0000_i1982" DrawAspect="Content" ObjectID="_1621775041" r:id="rId1973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22"/>
        </w:rPr>
        <w:object w:dxaOrig="1579" w:dyaOrig="580" w14:anchorId="7BC0171C">
          <v:shape id="_x0000_i1983" type="#_x0000_t75" style="width:78.5pt;height:29.5pt" o:ole="">
            <v:imagedata r:id="rId1974" o:title=""/>
          </v:shape>
          <o:OLEObject Type="Embed" ProgID="Equation.DSMT4" ShapeID="_x0000_i1983" DrawAspect="Content" ObjectID="_1621775042" r:id="rId1975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1E1071" w:rsidRPr="00C751B4">
        <w:rPr>
          <w:color w:val="0000FF"/>
        </w:rPr>
        <w:t xml:space="preserve">Da er </w:t>
      </w:r>
      <w:r w:rsidRPr="00C751B4">
        <w:rPr>
          <w:color w:val="0000FF"/>
          <w:position w:val="-26"/>
        </w:rPr>
        <w:object w:dxaOrig="2900" w:dyaOrig="639" w14:anchorId="7BC0171D">
          <v:shape id="_x0000_i1984" type="#_x0000_t75" style="width:145pt;height:32pt" o:ole="">
            <v:imagedata r:id="rId1976" o:title=""/>
          </v:shape>
          <o:OLEObject Type="Embed" ProgID="Equation.DSMT4" ShapeID="_x0000_i1984" DrawAspect="Content" ObjectID="_1621775043" r:id="rId1977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26"/>
        </w:rPr>
        <w:br/>
      </w:r>
      <w:r w:rsidR="00255718" w:rsidRPr="00C751B4">
        <w:rPr>
          <w:color w:val="0000FF"/>
          <w:position w:val="-26"/>
        </w:rPr>
        <w:br/>
      </w:r>
      <w:r w:rsidR="00601758" w:rsidRPr="00C751B4">
        <w:rPr>
          <w:position w:val="-36"/>
        </w:rPr>
        <w:object w:dxaOrig="6920" w:dyaOrig="1020" w14:anchorId="7BC0171E">
          <v:shape id="_x0000_i1985" type="#_x0000_t75" style="width:345.5pt;height:51pt" o:ole="">
            <v:imagedata r:id="rId1978" o:title=""/>
          </v:shape>
          <o:OLEObject Type="Embed" ProgID="Equation.DSMT4" ShapeID="_x0000_i1985" DrawAspect="Content" ObjectID="_1621775044" r:id="rId1979"/>
        </w:object>
      </w:r>
      <w:r w:rsidR="002E7302" w:rsidRPr="00C751B4">
        <w:br/>
      </w:r>
      <w:r w:rsidR="002E7302" w:rsidRPr="00C751B4">
        <w:rPr>
          <w:noProof/>
          <w:lang w:eastAsia="nb-NO"/>
        </w:rPr>
        <w:drawing>
          <wp:inline distT="0" distB="0" distL="0" distR="0" wp14:anchorId="7BC0171F" wp14:editId="7BC01720">
            <wp:extent cx="2895600" cy="1038225"/>
            <wp:effectExtent l="0" t="0" r="0" b="9525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0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10E7" w14:textId="77777777" w:rsidR="00255718" w:rsidRPr="00C751B4" w:rsidRDefault="00CA3651" w:rsidP="00F21A58">
      <w:pPr>
        <w:spacing w:after="0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7.</w:t>
      </w:r>
      <w:r w:rsidR="006774BB" w:rsidRPr="00C751B4">
        <w:rPr>
          <w:b/>
        </w:rPr>
        <w:t>5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21" wp14:editId="7BC01722">
            <wp:extent cx="628650" cy="447675"/>
            <wp:effectExtent l="0" t="0" r="0" b="9525"/>
            <wp:docPr id="110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E8" w14:textId="77777777" w:rsidR="00255718" w:rsidRPr="00C751B4" w:rsidRDefault="00255718" w:rsidP="00255718">
      <w:r w:rsidRPr="00C751B4">
        <w:t>Finn fellesnevner og trekk sammen</w:t>
      </w:r>
    </w:p>
    <w:p w14:paraId="7BC010E9" w14:textId="77777777" w:rsidR="00534753" w:rsidRPr="00C751B4" w:rsidRDefault="007B00C5" w:rsidP="00463813">
      <w:pPr>
        <w:numPr>
          <w:ilvl w:val="0"/>
          <w:numId w:val="43"/>
        </w:numPr>
        <w:spacing w:after="0" w:line="240" w:lineRule="auto"/>
      </w:pPr>
      <w:r w:rsidRPr="00C751B4">
        <w:rPr>
          <w:position w:val="-22"/>
        </w:rPr>
        <w:object w:dxaOrig="1219" w:dyaOrig="580" w14:anchorId="7BC01723">
          <v:shape id="_x0000_i1986" type="#_x0000_t75" style="width:61pt;height:29.5pt" o:ole="">
            <v:imagedata r:id="rId1981" o:title=""/>
          </v:shape>
          <o:OLEObject Type="Embed" ProgID="Equation.DSMT4" ShapeID="_x0000_i1986" DrawAspect="Content" ObjectID="_1621775045" r:id="rId1982"/>
        </w:object>
      </w:r>
      <w:r w:rsidR="00255718" w:rsidRPr="00C751B4">
        <w:rPr>
          <w:position w:val="-22"/>
        </w:rPr>
        <w:br/>
      </w:r>
      <w:r w:rsidR="00255718" w:rsidRPr="00C751B4">
        <w:rPr>
          <w:position w:val="-22"/>
        </w:rPr>
        <w:br/>
      </w:r>
      <w:r w:rsidR="00255718" w:rsidRPr="00C751B4">
        <w:rPr>
          <w:color w:val="0000FF"/>
        </w:rPr>
        <w:t xml:space="preserve">Fellesnevneren er </w:t>
      </w:r>
      <w:r w:rsidRPr="00C751B4">
        <w:rPr>
          <w:color w:val="0000FF"/>
          <w:position w:val="-12"/>
        </w:rPr>
        <w:object w:dxaOrig="760" w:dyaOrig="360" w14:anchorId="7BC01724">
          <v:shape id="_x0000_i1987" type="#_x0000_t75" style="width:38.5pt;height:18.5pt" o:ole="">
            <v:imagedata r:id="rId1983" o:title=""/>
          </v:shape>
          <o:OLEObject Type="Embed" ProgID="Equation.DSMT4" ShapeID="_x0000_i1987" DrawAspect="Content" ObjectID="_1621775046" r:id="rId1984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7B592D" w:rsidRPr="00C751B4">
        <w:rPr>
          <w:color w:val="0000FF"/>
        </w:rPr>
        <w:br/>
        <w:t>Vi får</w:t>
      </w:r>
      <w:r w:rsidR="00934681"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="001E1071" w:rsidRPr="00C751B4">
        <w:rPr>
          <w:color w:val="0000FF"/>
          <w:position w:val="-62"/>
        </w:rPr>
        <w:object w:dxaOrig="2740" w:dyaOrig="1359" w14:anchorId="7BC01725">
          <v:shape id="_x0000_i1988" type="#_x0000_t75" style="width:137.5pt;height:68pt" o:ole="">
            <v:imagedata r:id="rId1985" o:title=""/>
          </v:shape>
          <o:OLEObject Type="Embed" ProgID="Equation.DSMT4" ShapeID="_x0000_i1988" DrawAspect="Content" ObjectID="_1621775047" r:id="rId1986"/>
        </w:object>
      </w:r>
      <w:r w:rsidR="00255718" w:rsidRPr="00C751B4">
        <w:rPr>
          <w:color w:val="0000FF"/>
        </w:rPr>
        <w:br/>
      </w:r>
      <w:r w:rsidR="00934681" w:rsidRPr="00C751B4">
        <w:rPr>
          <w:color w:val="0000FF"/>
        </w:rPr>
        <w:br/>
      </w:r>
    </w:p>
    <w:p w14:paraId="7BC010EA" w14:textId="77777777" w:rsidR="00934681" w:rsidRPr="00C751B4" w:rsidRDefault="007B00C5" w:rsidP="00EE64C2">
      <w:pPr>
        <w:numPr>
          <w:ilvl w:val="0"/>
          <w:numId w:val="43"/>
        </w:numPr>
        <w:spacing w:after="0" w:line="240" w:lineRule="auto"/>
      </w:pPr>
      <w:r w:rsidRPr="00C751B4">
        <w:rPr>
          <w:position w:val="-24"/>
        </w:rPr>
        <w:object w:dxaOrig="1620" w:dyaOrig="600" w14:anchorId="7BC01726">
          <v:shape id="_x0000_i1989" type="#_x0000_t75" style="width:81pt;height:30pt" o:ole="">
            <v:imagedata r:id="rId1987" o:title=""/>
          </v:shape>
          <o:OLEObject Type="Embed" ProgID="Equation.DSMT4" ShapeID="_x0000_i1989" DrawAspect="Content" ObjectID="_1621775048" r:id="rId1988"/>
        </w:object>
      </w:r>
      <w:r w:rsidR="00255718" w:rsidRPr="00C751B4">
        <w:rPr>
          <w:position w:val="-22"/>
        </w:rPr>
        <w:br/>
      </w:r>
      <w:r w:rsidR="00255718" w:rsidRPr="00C751B4">
        <w:rPr>
          <w:position w:val="-22"/>
        </w:rPr>
        <w:br/>
      </w:r>
      <w:r w:rsidR="00255718" w:rsidRPr="00C751B4">
        <w:rPr>
          <w:color w:val="0000FF"/>
        </w:rPr>
        <w:t xml:space="preserve">Først faktoriserer vi nevnerne. Nevneren </w:t>
      </w:r>
      <w:r w:rsidRPr="00C751B4">
        <w:rPr>
          <w:color w:val="0000FF"/>
          <w:position w:val="-6"/>
        </w:rPr>
        <w:object w:dxaOrig="980" w:dyaOrig="320" w14:anchorId="7BC01727">
          <v:shape id="_x0000_i1990" type="#_x0000_t75" style="width:48.5pt;height:16pt" o:ole="">
            <v:imagedata r:id="rId1989" o:title=""/>
          </v:shape>
          <o:OLEObject Type="Embed" ProgID="Equation.DSMT4" ShapeID="_x0000_i1990" DrawAspect="Content" ObjectID="_1621775049" r:id="rId1990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380" w:dyaOrig="320" w14:anchorId="7BC01728">
          <v:shape id="_x0000_i1991" type="#_x0000_t75" style="width:69pt;height:16pt" o:ole="">
            <v:imagedata r:id="rId1991" o:title=""/>
          </v:shape>
          <o:OLEObject Type="Embed" ProgID="Equation.DSMT4" ShapeID="_x0000_i1991" DrawAspect="Content" ObjectID="_1621775050" r:id="rId1992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 xml:space="preserve">Dermed er </w:t>
      </w:r>
      <w:r w:rsidRPr="00C751B4">
        <w:rPr>
          <w:color w:val="0000FF"/>
          <w:position w:val="-12"/>
        </w:rPr>
        <w:object w:dxaOrig="2320" w:dyaOrig="380" w14:anchorId="7BC01729">
          <v:shape id="_x0000_i1992" type="#_x0000_t75" style="width:116.5pt;height:18.5pt" o:ole="">
            <v:imagedata r:id="rId1993" o:title=""/>
          </v:shape>
          <o:OLEObject Type="Embed" ProgID="Equation.DSMT4" ShapeID="_x0000_i1992" DrawAspect="Content" ObjectID="_1621775051" r:id="rId1994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</w:rPr>
        <w:t xml:space="preserve">Fellesnevneren blir da </w:t>
      </w:r>
      <w:r w:rsidRPr="00C751B4">
        <w:rPr>
          <w:color w:val="0000FF"/>
          <w:position w:val="-12"/>
        </w:rPr>
        <w:object w:dxaOrig="1219" w:dyaOrig="360" w14:anchorId="7BC0172A">
          <v:shape id="_x0000_i1993" type="#_x0000_t75" style="width:61pt;height:18.5pt" o:ole="">
            <v:imagedata r:id="rId1995" o:title=""/>
          </v:shape>
          <o:OLEObject Type="Embed" ProgID="Equation.DSMT4" ShapeID="_x0000_i1993" DrawAspect="Content" ObjectID="_1621775052" r:id="rId1996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</w:rPr>
        <w:br/>
      </w:r>
      <w:r w:rsidR="007B592D" w:rsidRPr="00C751B4">
        <w:rPr>
          <w:color w:val="0000FF"/>
        </w:rPr>
        <w:t>Vi får</w:t>
      </w:r>
      <w:r w:rsidR="00934681" w:rsidRPr="00C751B4">
        <w:br/>
      </w:r>
      <w:r w:rsidR="00934681" w:rsidRPr="00C751B4">
        <w:br/>
      </w:r>
      <w:r w:rsidR="001E1071" w:rsidRPr="00C751B4">
        <w:rPr>
          <w:color w:val="0000FF"/>
          <w:position w:val="-66"/>
        </w:rPr>
        <w:object w:dxaOrig="4020" w:dyaOrig="1440" w14:anchorId="7BC0172B">
          <v:shape id="_x0000_i1994" type="#_x0000_t75" style="width:201pt;height:1in" o:ole="">
            <v:imagedata r:id="rId1997" o:title=""/>
          </v:shape>
          <o:OLEObject Type="Embed" ProgID="Equation.DSMT4" ShapeID="_x0000_i1994" DrawAspect="Content" ObjectID="_1621775053" r:id="rId1998"/>
        </w:object>
      </w:r>
    </w:p>
    <w:p w14:paraId="7BC010EB" w14:textId="77777777" w:rsidR="001E1071" w:rsidRPr="00C751B4" w:rsidRDefault="00EE64C2" w:rsidP="00463813">
      <w:pPr>
        <w:numPr>
          <w:ilvl w:val="0"/>
          <w:numId w:val="43"/>
        </w:numPr>
        <w:spacing w:after="0" w:line="240" w:lineRule="auto"/>
      </w:pPr>
      <w:r w:rsidRPr="00C751B4">
        <w:rPr>
          <w:position w:val="-24"/>
        </w:rPr>
        <w:br w:type="page"/>
      </w:r>
      <w:r w:rsidR="007B00C5" w:rsidRPr="00C751B4">
        <w:rPr>
          <w:position w:val="-24"/>
        </w:rPr>
        <w:object w:dxaOrig="2260" w:dyaOrig="600" w14:anchorId="7BC0172C">
          <v:shape id="_x0000_i1995" type="#_x0000_t75" style="width:113pt;height:30pt" o:ole="">
            <v:imagedata r:id="rId1999" o:title=""/>
          </v:shape>
          <o:OLEObject Type="Embed" ProgID="Equation.DSMT4" ShapeID="_x0000_i1995" DrawAspect="Content" ObjectID="_1621775054" r:id="rId2000"/>
        </w:object>
      </w:r>
      <w:r w:rsidR="00255718" w:rsidRPr="00C751B4">
        <w:rPr>
          <w:position w:val="-22"/>
        </w:rPr>
        <w:br/>
      </w:r>
      <w:r w:rsidR="00255718" w:rsidRPr="00C751B4">
        <w:rPr>
          <w:position w:val="-22"/>
        </w:rPr>
        <w:br/>
      </w:r>
      <w:r w:rsidR="00255718" w:rsidRPr="00C751B4">
        <w:rPr>
          <w:color w:val="0000FF"/>
        </w:rPr>
        <w:t xml:space="preserve">Først faktoriserer vi nevnerne. Nevneren </w:t>
      </w:r>
      <w:r w:rsidR="007B00C5" w:rsidRPr="00C751B4">
        <w:rPr>
          <w:color w:val="0000FF"/>
          <w:position w:val="-6"/>
        </w:rPr>
        <w:object w:dxaOrig="980" w:dyaOrig="320" w14:anchorId="7BC0172D">
          <v:shape id="_x0000_i1996" type="#_x0000_t75" style="width:48.5pt;height:16pt" o:ole="">
            <v:imagedata r:id="rId2001" o:title=""/>
          </v:shape>
          <o:OLEObject Type="Embed" ProgID="Equation.DSMT4" ShapeID="_x0000_i1996" DrawAspect="Content" ObjectID="_1621775055" r:id="rId2002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500" w:dyaOrig="320" w14:anchorId="7BC0172E">
          <v:shape id="_x0000_i1997" type="#_x0000_t75" style="width:75pt;height:16pt" o:ole="">
            <v:imagedata r:id="rId2003" o:title=""/>
          </v:shape>
          <o:OLEObject Type="Embed" ProgID="Equation.DSMT4" ShapeID="_x0000_i1997" DrawAspect="Content" ObjectID="_1621775056" r:id="rId2004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 xml:space="preserve">Dermed er </w:t>
      </w:r>
      <w:r w:rsidR="007B00C5" w:rsidRPr="00C751B4">
        <w:rPr>
          <w:color w:val="0000FF"/>
          <w:position w:val="-12"/>
        </w:rPr>
        <w:object w:dxaOrig="2340" w:dyaOrig="380" w14:anchorId="7BC0172F">
          <v:shape id="_x0000_i1998" type="#_x0000_t75" style="width:117pt;height:18.5pt" o:ole="">
            <v:imagedata r:id="rId2005" o:title=""/>
          </v:shape>
          <o:OLEObject Type="Embed" ProgID="Equation.DSMT4" ShapeID="_x0000_i1998" DrawAspect="Content" ObjectID="_1621775057" r:id="rId2006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</w:rPr>
        <w:t xml:space="preserve">Fellesnevneren blir da </w:t>
      </w:r>
      <w:r w:rsidR="007B00C5" w:rsidRPr="00C751B4">
        <w:rPr>
          <w:color w:val="0000FF"/>
          <w:position w:val="-12"/>
        </w:rPr>
        <w:object w:dxaOrig="1240" w:dyaOrig="360" w14:anchorId="7BC01730">
          <v:shape id="_x0000_i1999" type="#_x0000_t75" style="width:62pt;height:18.5pt" o:ole="">
            <v:imagedata r:id="rId2007" o:title=""/>
          </v:shape>
          <o:OLEObject Type="Embed" ProgID="Equation.DSMT4" ShapeID="_x0000_i1999" DrawAspect="Content" ObjectID="_1621775058" r:id="rId2008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</w:rPr>
        <w:t>Vi får</w:t>
      </w:r>
      <w:r w:rsidR="00934681" w:rsidRPr="00C751B4">
        <w:br/>
      </w:r>
      <w:r w:rsidR="00934681" w:rsidRPr="00C751B4">
        <w:br/>
      </w:r>
      <w:r w:rsidR="001E1071" w:rsidRPr="00C751B4">
        <w:rPr>
          <w:color w:val="0000FF"/>
          <w:position w:val="-104"/>
        </w:rPr>
        <w:object w:dxaOrig="7020" w:dyaOrig="2200" w14:anchorId="7BC01731">
          <v:shape id="_x0000_i2000" type="#_x0000_t75" style="width:351pt;height:110.5pt" o:ole="">
            <v:imagedata r:id="rId2009" o:title=""/>
          </v:shape>
          <o:OLEObject Type="Embed" ProgID="Equation.DSMT4" ShapeID="_x0000_i2000" DrawAspect="Content" ObjectID="_1621775059" r:id="rId2010"/>
        </w:object>
      </w:r>
      <w:r w:rsidR="00934681" w:rsidRPr="00C751B4">
        <w:rPr>
          <w:color w:val="0000FF"/>
          <w:position w:val="-136"/>
        </w:rPr>
        <w:br/>
      </w:r>
      <w:r w:rsidR="00934681" w:rsidRPr="00C751B4">
        <w:br/>
      </w:r>
      <w:r w:rsidR="00934681" w:rsidRPr="00C751B4">
        <w:br/>
      </w:r>
    </w:p>
    <w:p w14:paraId="7BC010EC" w14:textId="77777777" w:rsidR="0096188C" w:rsidRPr="00C751B4" w:rsidRDefault="007B00C5" w:rsidP="00463813">
      <w:pPr>
        <w:numPr>
          <w:ilvl w:val="0"/>
          <w:numId w:val="43"/>
        </w:numPr>
        <w:spacing w:after="0" w:line="240" w:lineRule="auto"/>
        <w:rPr>
          <w:color w:val="0000FF"/>
        </w:rPr>
      </w:pPr>
      <w:r w:rsidRPr="00C751B4">
        <w:rPr>
          <w:position w:val="-24"/>
        </w:rPr>
        <w:object w:dxaOrig="2460" w:dyaOrig="600" w14:anchorId="7BC01732">
          <v:shape id="_x0000_i2001" type="#_x0000_t75" style="width:123pt;height:30pt" o:ole="">
            <v:imagedata r:id="rId2011" o:title=""/>
          </v:shape>
          <o:OLEObject Type="Embed" ProgID="Equation.DSMT4" ShapeID="_x0000_i2001" DrawAspect="Content" ObjectID="_1621775060" r:id="rId2012"/>
        </w:object>
      </w:r>
      <w:r w:rsidR="00255718" w:rsidRPr="00C751B4">
        <w:rPr>
          <w:position w:val="-22"/>
        </w:rPr>
        <w:br/>
      </w:r>
      <w:r w:rsidR="00255718" w:rsidRPr="00C751B4">
        <w:rPr>
          <w:color w:val="0000FF"/>
        </w:rPr>
        <w:br/>
        <w:t xml:space="preserve">Først faktoriserer vi nevnerne. Nevneren </w:t>
      </w:r>
      <w:r w:rsidRPr="00C751B4">
        <w:rPr>
          <w:color w:val="0000FF"/>
          <w:position w:val="-6"/>
        </w:rPr>
        <w:object w:dxaOrig="980" w:dyaOrig="320" w14:anchorId="7BC01733">
          <v:shape id="_x0000_i2002" type="#_x0000_t75" style="width:48.5pt;height:16pt" o:ole="">
            <v:imagedata r:id="rId2013" o:title=""/>
          </v:shape>
          <o:OLEObject Type="Embed" ProgID="Equation.DSMT4" ShapeID="_x0000_i2002" DrawAspect="Content" ObjectID="_1621775061" r:id="rId2014"/>
        </w:object>
      </w:r>
      <w:r w:rsidR="00255718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380" w:dyaOrig="320" w14:anchorId="7BC01734">
          <v:shape id="_x0000_i2003" type="#_x0000_t75" style="width:69pt;height:16pt" o:ole="">
            <v:imagedata r:id="rId2015" o:title=""/>
          </v:shape>
          <o:OLEObject Type="Embed" ProgID="Equation.DSMT4" ShapeID="_x0000_i2003" DrawAspect="Content" ObjectID="_1621775062" r:id="rId2016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 xml:space="preserve">Dermed er </w:t>
      </w:r>
      <w:r w:rsidRPr="00C751B4">
        <w:rPr>
          <w:color w:val="0000FF"/>
          <w:position w:val="-12"/>
        </w:rPr>
        <w:object w:dxaOrig="2320" w:dyaOrig="380" w14:anchorId="7BC01735">
          <v:shape id="_x0000_i2004" type="#_x0000_t75" style="width:116.5pt;height:18.5pt" o:ole="">
            <v:imagedata r:id="rId2017" o:title=""/>
          </v:shape>
          <o:OLEObject Type="Embed" ProgID="Equation.DSMT4" ShapeID="_x0000_i2004" DrawAspect="Content" ObjectID="_1621775063" r:id="rId2018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</w:rPr>
        <w:t xml:space="preserve">Fellesnevneren blir da </w:t>
      </w:r>
      <w:r w:rsidRPr="00C751B4">
        <w:rPr>
          <w:color w:val="0000FF"/>
          <w:position w:val="-12"/>
        </w:rPr>
        <w:object w:dxaOrig="1359" w:dyaOrig="360" w14:anchorId="7BC01736">
          <v:shape id="_x0000_i2005" type="#_x0000_t75" style="width:68pt;height:18.5pt" o:ole="">
            <v:imagedata r:id="rId2019" o:title=""/>
          </v:shape>
          <o:OLEObject Type="Embed" ProgID="Equation.DSMT4" ShapeID="_x0000_i2005" DrawAspect="Content" ObjectID="_1621775064" r:id="rId2020"/>
        </w:object>
      </w:r>
      <w:r w:rsidR="001E1071" w:rsidRPr="00C751B4">
        <w:rPr>
          <w:color w:val="0000FF"/>
        </w:rPr>
        <w:t>.</w:t>
      </w:r>
      <w:r w:rsidR="00255718" w:rsidRPr="00C751B4">
        <w:rPr>
          <w:color w:val="0000FF"/>
          <w:position w:val="-12"/>
        </w:rPr>
        <w:br/>
      </w:r>
      <w:r w:rsidR="00255718" w:rsidRPr="00C751B4">
        <w:rPr>
          <w:color w:val="0000FF"/>
          <w:position w:val="-12"/>
        </w:rPr>
        <w:br/>
      </w:r>
      <w:r w:rsidR="00F21A58" w:rsidRPr="00C751B4">
        <w:rPr>
          <w:color w:val="0000FF"/>
        </w:rPr>
        <w:t>Vi får</w:t>
      </w:r>
      <w:r w:rsidR="00534753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1E1071" w:rsidRPr="00C751B4">
        <w:rPr>
          <w:position w:val="-158"/>
        </w:rPr>
        <w:object w:dxaOrig="7440" w:dyaOrig="3260" w14:anchorId="7BC01737">
          <v:shape id="_x0000_i2006" type="#_x0000_t75" style="width:372pt;height:162.5pt" o:ole="">
            <v:imagedata r:id="rId2021" o:title=""/>
          </v:shape>
          <o:OLEObject Type="Embed" ProgID="Equation.DSMT4" ShapeID="_x0000_i2006" DrawAspect="Content" ObjectID="_1621775065" r:id="rId2022"/>
        </w:object>
      </w:r>
    </w:p>
    <w:p w14:paraId="7BC010ED" w14:textId="77777777" w:rsidR="006774BB" w:rsidRPr="00C751B4" w:rsidRDefault="00CA3651" w:rsidP="006774BB">
      <w:pPr>
        <w:spacing w:after="0"/>
        <w:rPr>
          <w:b/>
        </w:rPr>
      </w:pPr>
      <w:r w:rsidRPr="00C751B4">
        <w:rPr>
          <w:b/>
        </w:rPr>
        <w:br w:type="page"/>
      </w:r>
      <w:r w:rsidR="007B6695" w:rsidRPr="00C751B4">
        <w:rPr>
          <w:b/>
        </w:rPr>
        <w:t>1.7.</w:t>
      </w:r>
      <w:r w:rsidR="0072324E" w:rsidRPr="00C751B4">
        <w:rPr>
          <w:b/>
        </w:rPr>
        <w:t>6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38" wp14:editId="7BC01739">
            <wp:extent cx="628650" cy="447675"/>
            <wp:effectExtent l="0" t="0" r="0" b="9525"/>
            <wp:docPr id="11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EE" w14:textId="77777777" w:rsidR="006774BB" w:rsidRPr="00C751B4" w:rsidRDefault="006774BB" w:rsidP="006774BB">
      <w:r w:rsidRPr="00C751B4">
        <w:t>Finn fellesnevner og trekk sammen</w:t>
      </w:r>
    </w:p>
    <w:p w14:paraId="7BC010EF" w14:textId="77777777" w:rsidR="00446A4E" w:rsidRPr="00C751B4" w:rsidRDefault="007B00C5" w:rsidP="00463813">
      <w:pPr>
        <w:numPr>
          <w:ilvl w:val="0"/>
          <w:numId w:val="101"/>
        </w:numPr>
        <w:spacing w:after="0" w:line="240" w:lineRule="auto"/>
      </w:pPr>
      <w:r w:rsidRPr="00C751B4">
        <w:rPr>
          <w:position w:val="-24"/>
        </w:rPr>
        <w:object w:dxaOrig="2280" w:dyaOrig="600" w14:anchorId="7BC0173A">
          <v:shape id="_x0000_i2007" type="#_x0000_t75" style="width:114pt;height:30pt" o:ole="">
            <v:imagedata r:id="rId2023" o:title=""/>
          </v:shape>
          <o:OLEObject Type="Embed" ProgID="Equation.DSMT4" ShapeID="_x0000_i2007" DrawAspect="Content" ObjectID="_1621775066" r:id="rId2024"/>
        </w:object>
      </w:r>
      <w:r w:rsidR="00934681" w:rsidRPr="00C751B4">
        <w:br/>
      </w:r>
      <w:r w:rsidR="00934681" w:rsidRPr="00C751B4">
        <w:br/>
      </w:r>
      <w:r w:rsidR="0096188C" w:rsidRPr="00C751B4">
        <w:rPr>
          <w:color w:val="0000FF"/>
        </w:rPr>
        <w:t xml:space="preserve">Først faktoriserer vi nevnerne. Nevneren </w:t>
      </w:r>
      <w:r w:rsidRPr="00C751B4">
        <w:rPr>
          <w:color w:val="0000FF"/>
          <w:position w:val="-6"/>
        </w:rPr>
        <w:object w:dxaOrig="880" w:dyaOrig="320" w14:anchorId="7BC0173B">
          <v:shape id="_x0000_i2008" type="#_x0000_t75" style="width:44.5pt;height:16pt" o:ole="">
            <v:imagedata r:id="rId2025" o:title=""/>
          </v:shape>
          <o:OLEObject Type="Embed" ProgID="Equation.DSMT4" ShapeID="_x0000_i2008" DrawAspect="Content" ObjectID="_1621775067" r:id="rId2026"/>
        </w:object>
      </w:r>
      <w:r w:rsidR="0096188C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520" w:dyaOrig="320" w14:anchorId="7BC0173C">
          <v:shape id="_x0000_i2009" type="#_x0000_t75" style="width:76pt;height:16pt" o:ole="">
            <v:imagedata r:id="rId2027" o:title=""/>
          </v:shape>
          <o:OLEObject Type="Embed" ProgID="Equation.DSMT4" ShapeID="_x0000_i2009" DrawAspect="Content" ObjectID="_1621775068" r:id="rId2028"/>
        </w:object>
      </w:r>
      <w:r w:rsidR="0096188C" w:rsidRPr="00C751B4">
        <w:rPr>
          <w:color w:val="0000FF"/>
        </w:rPr>
        <w:t>.</w:t>
      </w:r>
      <w:r w:rsidR="0096188C" w:rsidRPr="00C751B4">
        <w:rPr>
          <w:color w:val="0000FF"/>
        </w:rPr>
        <w:br/>
        <w:t xml:space="preserve">Dermed er </w:t>
      </w:r>
      <w:r w:rsidRPr="00C751B4">
        <w:rPr>
          <w:color w:val="0000FF"/>
          <w:position w:val="-12"/>
        </w:rPr>
        <w:object w:dxaOrig="2240" w:dyaOrig="380" w14:anchorId="7BC0173D">
          <v:shape id="_x0000_i2010" type="#_x0000_t75" style="width:112pt;height:18.5pt" o:ole="">
            <v:imagedata r:id="rId2029" o:title=""/>
          </v:shape>
          <o:OLEObject Type="Embed" ProgID="Equation.DSMT4" ShapeID="_x0000_i2010" DrawAspect="Content" ObjectID="_1621775069" r:id="rId2030"/>
        </w:object>
      </w:r>
      <w:r w:rsidR="00695AD0" w:rsidRPr="00C751B4">
        <w:rPr>
          <w:color w:val="0000FF"/>
        </w:rPr>
        <w:t>.</w:t>
      </w:r>
      <w:r w:rsidR="0096188C" w:rsidRPr="00C751B4">
        <w:rPr>
          <w:color w:val="0000FF"/>
          <w:position w:val="-12"/>
        </w:rPr>
        <w:br/>
      </w:r>
      <w:r w:rsidR="00934681" w:rsidRPr="00C751B4">
        <w:br/>
      </w:r>
      <w:r w:rsidR="00695AD0" w:rsidRPr="00C751B4">
        <w:rPr>
          <w:color w:val="FF0000"/>
          <w:position w:val="-102"/>
        </w:rPr>
        <w:object w:dxaOrig="6520" w:dyaOrig="2180" w14:anchorId="7BC0173E">
          <v:shape id="_x0000_i2011" type="#_x0000_t75" style="width:326.5pt;height:109pt" o:ole="">
            <v:imagedata r:id="rId2031" o:title=""/>
          </v:shape>
          <o:OLEObject Type="Embed" ProgID="Equation.DSMT4" ShapeID="_x0000_i2011" DrawAspect="Content" ObjectID="_1621775070" r:id="rId2032"/>
        </w:object>
      </w:r>
    </w:p>
    <w:p w14:paraId="7BC010F0" w14:textId="77777777" w:rsidR="0096188C" w:rsidRPr="00C751B4" w:rsidRDefault="0096188C" w:rsidP="0096188C">
      <w:pPr>
        <w:pStyle w:val="Listeavsnitt"/>
      </w:pPr>
    </w:p>
    <w:p w14:paraId="7BC010F1" w14:textId="77777777" w:rsidR="005E07E4" w:rsidRPr="00C751B4" w:rsidRDefault="007B00C5" w:rsidP="00463813">
      <w:pPr>
        <w:numPr>
          <w:ilvl w:val="0"/>
          <w:numId w:val="101"/>
        </w:numPr>
        <w:spacing w:after="0" w:line="240" w:lineRule="auto"/>
      </w:pPr>
      <w:r w:rsidRPr="00C751B4">
        <w:rPr>
          <w:position w:val="-24"/>
        </w:rPr>
        <w:object w:dxaOrig="2380" w:dyaOrig="859" w14:anchorId="7BC0173F">
          <v:shape id="_x0000_i2012" type="#_x0000_t75" style="width:119pt;height:42.5pt" o:ole="">
            <v:imagedata r:id="rId2033" o:title=""/>
          </v:shape>
          <o:OLEObject Type="Embed" ProgID="Equation.DSMT4" ShapeID="_x0000_i2012" DrawAspect="Content" ObjectID="_1621775071" r:id="rId2034"/>
        </w:object>
      </w:r>
      <w:r w:rsidR="00695AD0" w:rsidRPr="00C751B4">
        <w:br/>
      </w:r>
      <w:r w:rsidR="00934681" w:rsidRPr="00C751B4">
        <w:br/>
      </w:r>
      <w:r w:rsidR="00446A4E" w:rsidRPr="00C751B4">
        <w:rPr>
          <w:color w:val="0000FF"/>
        </w:rPr>
        <w:t xml:space="preserve">Først faktoriserer vi nevnerne. Nevneren </w:t>
      </w:r>
      <w:r w:rsidRPr="00C751B4">
        <w:rPr>
          <w:color w:val="0000FF"/>
          <w:position w:val="-6"/>
        </w:rPr>
        <w:object w:dxaOrig="980" w:dyaOrig="320" w14:anchorId="7BC01740">
          <v:shape id="_x0000_i2013" type="#_x0000_t75" style="width:48.5pt;height:16pt" o:ole="">
            <v:imagedata r:id="rId2035" o:title=""/>
          </v:shape>
          <o:OLEObject Type="Embed" ProgID="Equation.DSMT4" ShapeID="_x0000_i2013" DrawAspect="Content" ObjectID="_1621775072" r:id="rId2036"/>
        </w:object>
      </w:r>
      <w:r w:rsidR="00446A4E" w:rsidRPr="00C751B4">
        <w:rPr>
          <w:color w:val="0000FF"/>
        </w:rPr>
        <w:t xml:space="preserve"> har nullpunktene </w:t>
      </w:r>
      <w:r w:rsidR="00934681" w:rsidRPr="00C751B4">
        <w:rPr>
          <w:color w:val="0000FF"/>
          <w:position w:val="-10"/>
        </w:rPr>
        <w:object w:dxaOrig="1520" w:dyaOrig="320" w14:anchorId="7BC01741">
          <v:shape id="_x0000_i2014" type="#_x0000_t75" style="width:76pt;height:16pt" o:ole="">
            <v:imagedata r:id="rId2037" o:title=""/>
          </v:shape>
          <o:OLEObject Type="Embed" ProgID="Equation.DSMT4" ShapeID="_x0000_i2014" DrawAspect="Content" ObjectID="_1621775073" r:id="rId2038"/>
        </w:object>
      </w:r>
      <w:r w:rsidR="00446A4E" w:rsidRPr="00C751B4">
        <w:rPr>
          <w:color w:val="0000FF"/>
        </w:rPr>
        <w:t>.</w:t>
      </w:r>
      <w:r w:rsidR="00446A4E" w:rsidRPr="00C751B4">
        <w:rPr>
          <w:color w:val="0000FF"/>
        </w:rPr>
        <w:br/>
        <w:t xml:space="preserve">Dermed er </w:t>
      </w:r>
      <w:r w:rsidRPr="00C751B4">
        <w:rPr>
          <w:color w:val="0000FF"/>
          <w:position w:val="-12"/>
        </w:rPr>
        <w:object w:dxaOrig="2360" w:dyaOrig="380" w14:anchorId="7BC01742">
          <v:shape id="_x0000_i2015" type="#_x0000_t75" style="width:118pt;height:18.5pt" o:ole="">
            <v:imagedata r:id="rId2039" o:title=""/>
          </v:shape>
          <o:OLEObject Type="Embed" ProgID="Equation.DSMT4" ShapeID="_x0000_i2015" DrawAspect="Content" ObjectID="_1621775074" r:id="rId2040"/>
        </w:object>
      </w:r>
      <w:r w:rsidR="00695AD0" w:rsidRPr="00C751B4">
        <w:rPr>
          <w:color w:val="0000FF"/>
        </w:rPr>
        <w:t>.</w:t>
      </w:r>
      <w:r w:rsidR="00934681" w:rsidRPr="00C751B4">
        <w:br/>
      </w:r>
      <w:r w:rsidR="00934681" w:rsidRPr="00C751B4">
        <w:br/>
      </w:r>
      <w:r w:rsidR="00695AD0" w:rsidRPr="00C751B4">
        <w:rPr>
          <w:color w:val="FF0000"/>
          <w:position w:val="-182"/>
        </w:rPr>
        <w:object w:dxaOrig="6780" w:dyaOrig="3739" w14:anchorId="7BC01743">
          <v:shape id="_x0000_i2016" type="#_x0000_t75" style="width:339pt;height:186.5pt" o:ole="">
            <v:imagedata r:id="rId2041" o:title=""/>
          </v:shape>
          <o:OLEObject Type="Embed" ProgID="Equation.DSMT4" ShapeID="_x0000_i2016" DrawAspect="Content" ObjectID="_1621775075" r:id="rId2042"/>
        </w:object>
      </w:r>
    </w:p>
    <w:p w14:paraId="7BC010F2" w14:textId="77777777" w:rsidR="00255718" w:rsidRPr="00C751B4" w:rsidRDefault="00934681" w:rsidP="00EE64C2">
      <w:pPr>
        <w:spacing w:after="0" w:line="240" w:lineRule="auto"/>
      </w:pPr>
      <w:r w:rsidRPr="00C751B4">
        <w:br w:type="page"/>
      </w:r>
      <w:r w:rsidR="007B6695" w:rsidRPr="00C751B4">
        <w:rPr>
          <w:b/>
        </w:rPr>
        <w:t>1.7</w:t>
      </w:r>
      <w:r w:rsidR="0072324E" w:rsidRPr="00C751B4">
        <w:rPr>
          <w:b/>
        </w:rPr>
        <w:t>.7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44" wp14:editId="7BC01745">
            <wp:extent cx="628650" cy="447675"/>
            <wp:effectExtent l="0" t="0" r="0" b="9525"/>
            <wp:docPr id="113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F3" w14:textId="77777777" w:rsidR="00CA3651" w:rsidRPr="00C751B4" w:rsidRDefault="00255718" w:rsidP="00463813">
      <w:pPr>
        <w:pStyle w:val="Listeavsnitt"/>
        <w:numPr>
          <w:ilvl w:val="0"/>
          <w:numId w:val="148"/>
        </w:numPr>
      </w:pPr>
      <w:r w:rsidRPr="00C751B4">
        <w:t>Bestem</w:t>
      </w:r>
      <w:r w:rsidR="00CD7D05" w:rsidRPr="00C751B4">
        <w:t xml:space="preserve"> </w:t>
      </w:r>
      <w:r w:rsidR="00CD7D05" w:rsidRPr="00C751B4">
        <w:rPr>
          <w:position w:val="-6"/>
        </w:rPr>
        <w:object w:dxaOrig="180" w:dyaOrig="220" w14:anchorId="7BC01746">
          <v:shape id="_x0000_i2017" type="#_x0000_t75" style="width:9pt;height:11pt" o:ole="">
            <v:imagedata r:id="rId2043" o:title=""/>
          </v:shape>
          <o:OLEObject Type="Embed" ProgID="Equation.DSMT4" ShapeID="_x0000_i2017" DrawAspect="Content" ObjectID="_1621775076" r:id="rId2044"/>
        </w:object>
      </w:r>
      <w:r w:rsidRPr="00C751B4">
        <w:t xml:space="preserve"> slik at brøken kan forkortes</w:t>
      </w:r>
      <w:r w:rsidR="009A6EE0" w:rsidRPr="00C751B4">
        <w:br/>
      </w:r>
      <w:r w:rsidR="009A6EE0" w:rsidRPr="00C751B4">
        <w:tab/>
      </w:r>
      <w:r w:rsidR="009A6EE0" w:rsidRPr="00C751B4">
        <w:tab/>
      </w:r>
      <w:r w:rsidR="009A6EE0" w:rsidRPr="00C751B4">
        <w:tab/>
      </w:r>
      <w:r w:rsidR="009A6EE0" w:rsidRPr="00C751B4">
        <w:tab/>
      </w:r>
      <w:r w:rsidR="009A6EE0" w:rsidRPr="00C751B4">
        <w:tab/>
      </w:r>
      <w:r w:rsidR="007B00C5" w:rsidRPr="00C751B4">
        <w:rPr>
          <w:position w:val="-24"/>
        </w:rPr>
        <w:object w:dxaOrig="1020" w:dyaOrig="600" w14:anchorId="7BC01747">
          <v:shape id="_x0000_i2018" type="#_x0000_t75" style="width:51pt;height:30pt" o:ole="">
            <v:imagedata r:id="rId2045" o:title=""/>
          </v:shape>
          <o:OLEObject Type="Embed" ProgID="Equation.DSMT4" ShapeID="_x0000_i2018" DrawAspect="Content" ObjectID="_1621775077" r:id="rId2046"/>
        </w:object>
      </w:r>
      <w:r w:rsidR="009A6EE0" w:rsidRPr="00C751B4">
        <w:br/>
      </w:r>
      <w:r w:rsidR="00934681" w:rsidRPr="00C751B4">
        <w:rPr>
          <w:color w:val="0000FF"/>
        </w:rPr>
        <w:br/>
      </w:r>
      <w:r w:rsidRPr="00C751B4">
        <w:rPr>
          <w:color w:val="0000FF"/>
        </w:rPr>
        <w:t xml:space="preserve">Først faktoriserer vi nevneren. </w:t>
      </w:r>
      <w:r w:rsidR="00934681" w:rsidRPr="00C751B4">
        <w:rPr>
          <w:color w:val="0000FF"/>
        </w:rPr>
        <w:br/>
      </w:r>
      <w:r w:rsidRPr="00C751B4">
        <w:rPr>
          <w:color w:val="0000FF"/>
        </w:rPr>
        <w:t xml:space="preserve">Nevneren </w:t>
      </w:r>
      <w:r w:rsidR="007B00C5" w:rsidRPr="00C751B4">
        <w:rPr>
          <w:position w:val="-6"/>
        </w:rPr>
        <w:object w:dxaOrig="999" w:dyaOrig="320" w14:anchorId="7BC01748">
          <v:shape id="_x0000_i2019" type="#_x0000_t75" style="width:50pt;height:16pt" o:ole="">
            <v:imagedata r:id="rId2047" o:title=""/>
          </v:shape>
          <o:OLEObject Type="Embed" ProgID="Equation.DSMT4" ShapeID="_x0000_i2019" DrawAspect="Content" ObjectID="_1621775078" r:id="rId2048"/>
        </w:object>
      </w:r>
      <w:r w:rsidRPr="00C751B4">
        <w:rPr>
          <w:color w:val="0000FF"/>
        </w:rPr>
        <w:t xml:space="preserve"> har nullpunktene </w:t>
      </w:r>
      <w:r w:rsidR="00934681" w:rsidRPr="00C751B4">
        <w:rPr>
          <w:position w:val="-10"/>
        </w:rPr>
        <w:object w:dxaOrig="1400" w:dyaOrig="320" w14:anchorId="7BC01749">
          <v:shape id="_x0000_i2020" type="#_x0000_t75" style="width:69.5pt;height:16pt" o:ole="">
            <v:imagedata r:id="rId2049" o:title=""/>
          </v:shape>
          <o:OLEObject Type="Embed" ProgID="Equation.DSMT4" ShapeID="_x0000_i2020" DrawAspect="Content" ObjectID="_1621775079" r:id="rId2050"/>
        </w:object>
      </w:r>
      <w:r w:rsidRPr="00C751B4">
        <w:rPr>
          <w:color w:val="0000FF"/>
        </w:rPr>
        <w:t>.</w:t>
      </w:r>
      <w:r w:rsidR="009A6EE0"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Pr="00C751B4">
        <w:rPr>
          <w:color w:val="0000FF"/>
        </w:rPr>
        <w:t xml:space="preserve">Dermed er </w:t>
      </w:r>
      <w:r w:rsidR="007B00C5" w:rsidRPr="00C751B4">
        <w:rPr>
          <w:position w:val="-12"/>
        </w:rPr>
        <w:object w:dxaOrig="2360" w:dyaOrig="380" w14:anchorId="7BC0174A">
          <v:shape id="_x0000_i2021" type="#_x0000_t75" style="width:118pt;height:18.5pt" o:ole="">
            <v:imagedata r:id="rId2051" o:title=""/>
          </v:shape>
          <o:OLEObject Type="Embed" ProgID="Equation.DSMT4" ShapeID="_x0000_i2021" DrawAspect="Content" ObjectID="_1621775080" r:id="rId2052"/>
        </w:object>
      </w:r>
      <w:r w:rsidR="00CD7D05" w:rsidRPr="00C751B4">
        <w:rPr>
          <w:color w:val="0000FF"/>
        </w:rPr>
        <w:t>.</w:t>
      </w:r>
      <w:bookmarkStart w:id="92" w:name="_Toc233772143"/>
      <w:bookmarkStart w:id="93" w:name="_Toc233863047"/>
      <w:r w:rsidR="00934681"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="00B54B52" w:rsidRPr="00C751B4">
        <w:rPr>
          <w:position w:val="-16"/>
        </w:rPr>
        <w:object w:dxaOrig="5040" w:dyaOrig="380" w14:anchorId="7BC0174B">
          <v:shape id="_x0000_i2022" type="#_x0000_t75" style="width:252pt;height:18.5pt" o:ole="">
            <v:imagedata r:id="rId2053" o:title=""/>
          </v:shape>
          <o:OLEObject Type="Embed" ProgID="Equation.DSMT4" ShapeID="_x0000_i2022" DrawAspect="Content" ObjectID="_1621775081" r:id="rId2054"/>
        </w:object>
      </w:r>
      <w:r w:rsidR="00934681" w:rsidRPr="00C751B4">
        <w:rPr>
          <w:color w:val="0000FF"/>
        </w:rPr>
        <w:br/>
      </w:r>
      <w:r w:rsidR="009A6EE0" w:rsidRPr="00C751B4">
        <w:rPr>
          <w:color w:val="0000FF"/>
        </w:rPr>
        <w:br/>
      </w:r>
    </w:p>
    <w:p w14:paraId="7BC010F4" w14:textId="77777777" w:rsidR="009A6EE0" w:rsidRPr="00C751B4" w:rsidRDefault="009A6EE0" w:rsidP="00463813">
      <w:pPr>
        <w:pStyle w:val="Listeavsnitt"/>
        <w:numPr>
          <w:ilvl w:val="0"/>
          <w:numId w:val="148"/>
        </w:numPr>
      </w:pPr>
      <w:r w:rsidRPr="00C751B4">
        <w:t xml:space="preserve">Bestem </w:t>
      </w:r>
      <w:r w:rsidRPr="00C751B4">
        <w:rPr>
          <w:position w:val="-6"/>
        </w:rPr>
        <w:object w:dxaOrig="160" w:dyaOrig="240" w14:anchorId="7BC0174C">
          <v:shape id="_x0000_i2023" type="#_x0000_t75" style="width:8.5pt;height:12pt" o:ole="">
            <v:imagedata r:id="rId2055" o:title=""/>
          </v:shape>
          <o:OLEObject Type="Embed" ProgID="Equation.DSMT4" ShapeID="_x0000_i2023" DrawAspect="Content" ObjectID="_1621775082" r:id="rId2056"/>
        </w:object>
      </w:r>
      <w:r w:rsidRPr="00C751B4">
        <w:t xml:space="preserve"> slik at brøken kan forkortes</w:t>
      </w:r>
      <w:r w:rsidRPr="00C751B4">
        <w:br/>
      </w:r>
      <w:r w:rsidRPr="00C751B4">
        <w:tab/>
      </w:r>
      <w:r w:rsidRPr="00C751B4">
        <w:tab/>
      </w:r>
      <w:r w:rsidRPr="00C751B4">
        <w:tab/>
      </w:r>
      <w:r w:rsidRPr="00C751B4">
        <w:tab/>
      </w:r>
      <w:r w:rsidRPr="00C751B4">
        <w:tab/>
      </w:r>
      <w:r w:rsidRPr="00C751B4">
        <w:rPr>
          <w:position w:val="-24"/>
        </w:rPr>
        <w:object w:dxaOrig="999" w:dyaOrig="600" w14:anchorId="7BC0174D">
          <v:shape id="_x0000_i2024" type="#_x0000_t75" style="width:50pt;height:30pt" o:ole="">
            <v:imagedata r:id="rId2057" o:title=""/>
          </v:shape>
          <o:OLEObject Type="Embed" ProgID="Equation.DSMT4" ShapeID="_x0000_i2024" DrawAspect="Content" ObjectID="_1621775083" r:id="rId2058"/>
        </w:object>
      </w:r>
      <w:r w:rsidRPr="00C751B4">
        <w:br/>
      </w:r>
      <w:r w:rsidRPr="00C751B4">
        <w:rPr>
          <w:color w:val="0000FF"/>
        </w:rPr>
        <w:t xml:space="preserve">Først faktoriserer vi nevneren. </w:t>
      </w:r>
      <w:r w:rsidR="00934681" w:rsidRPr="00C751B4">
        <w:rPr>
          <w:color w:val="0000FF"/>
        </w:rPr>
        <w:br/>
      </w:r>
      <w:r w:rsidRPr="00C751B4">
        <w:rPr>
          <w:color w:val="0000FF"/>
        </w:rPr>
        <w:t xml:space="preserve">Nevneren </w:t>
      </w:r>
      <w:r w:rsidRPr="00C751B4">
        <w:rPr>
          <w:position w:val="-4"/>
        </w:rPr>
        <w:object w:dxaOrig="960" w:dyaOrig="300" w14:anchorId="7BC0174E">
          <v:shape id="_x0000_i2025" type="#_x0000_t75" style="width:48pt;height:15pt" o:ole="">
            <v:imagedata r:id="rId2059" o:title=""/>
          </v:shape>
          <o:OLEObject Type="Embed" ProgID="Equation.DSMT4" ShapeID="_x0000_i2025" DrawAspect="Content" ObjectID="_1621775084" r:id="rId2060"/>
        </w:object>
      </w:r>
      <w:r w:rsidRPr="00C751B4">
        <w:rPr>
          <w:color w:val="0000FF"/>
        </w:rPr>
        <w:t xml:space="preserve"> har nullpunktet </w:t>
      </w:r>
      <w:r w:rsidRPr="00C751B4">
        <w:rPr>
          <w:position w:val="-4"/>
        </w:rPr>
        <w:object w:dxaOrig="480" w:dyaOrig="220" w14:anchorId="7BC0174F">
          <v:shape id="_x0000_i2026" type="#_x0000_t75" style="width:24pt;height:11pt" o:ole="">
            <v:imagedata r:id="rId2061" o:title=""/>
          </v:shape>
          <o:OLEObject Type="Embed" ProgID="Equation.DSMT4" ShapeID="_x0000_i2026" DrawAspect="Content" ObjectID="_1621775085" r:id="rId2062"/>
        </w:object>
      </w:r>
      <w:r w:rsidRPr="00C751B4">
        <w:rPr>
          <w:color w:val="0000FF"/>
        </w:rPr>
        <w:t>.</w:t>
      </w:r>
      <w:r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Pr="00C751B4">
        <w:rPr>
          <w:color w:val="0000FF"/>
        </w:rPr>
        <w:t xml:space="preserve">Dermed er </w:t>
      </w:r>
      <w:r w:rsidR="001E525F" w:rsidRPr="00C751B4">
        <w:rPr>
          <w:position w:val="-12"/>
        </w:rPr>
        <w:object w:dxaOrig="2320" w:dyaOrig="380" w14:anchorId="7BC01750">
          <v:shape id="_x0000_i2027" type="#_x0000_t75" style="width:116.5pt;height:18.5pt" o:ole="">
            <v:imagedata r:id="rId2063" o:title=""/>
          </v:shape>
          <o:OLEObject Type="Embed" ProgID="Equation.DSMT4" ShapeID="_x0000_i2027" DrawAspect="Content" ObjectID="_1621775086" r:id="rId2064"/>
        </w:object>
      </w:r>
      <w:r w:rsidRPr="00C751B4">
        <w:rPr>
          <w:color w:val="0000FF"/>
        </w:rPr>
        <w:t>.</w:t>
      </w:r>
      <w:r w:rsidR="00934681" w:rsidRPr="00C751B4">
        <w:rPr>
          <w:color w:val="0000FF"/>
        </w:rPr>
        <w:br/>
      </w:r>
      <w:r w:rsidR="00934681" w:rsidRPr="00C751B4">
        <w:rPr>
          <w:color w:val="0000FF"/>
        </w:rPr>
        <w:br/>
      </w:r>
      <w:r w:rsidR="001E525F" w:rsidRPr="00C751B4">
        <w:rPr>
          <w:position w:val="-16"/>
        </w:rPr>
        <w:object w:dxaOrig="3840" w:dyaOrig="380" w14:anchorId="7BC01751">
          <v:shape id="_x0000_i2028" type="#_x0000_t75" style="width:192pt;height:18.5pt" o:ole="">
            <v:imagedata r:id="rId2065" o:title=""/>
          </v:shape>
          <o:OLEObject Type="Embed" ProgID="Equation.DSMT4" ShapeID="_x0000_i2028" DrawAspect="Content" ObjectID="_1621775087" r:id="rId2066"/>
        </w:object>
      </w:r>
      <w:r w:rsidRPr="00C751B4">
        <w:rPr>
          <w:color w:val="0000FF"/>
        </w:rPr>
        <w:br/>
      </w:r>
    </w:p>
    <w:p w14:paraId="7BC010F5" w14:textId="77777777" w:rsidR="002B6787" w:rsidRPr="00C751B4" w:rsidRDefault="00934681" w:rsidP="00EE64C2">
      <w:pPr>
        <w:spacing w:after="0" w:line="240" w:lineRule="auto"/>
        <w:rPr>
          <w:rStyle w:val="Overskrift2Tegn"/>
          <w:rFonts w:eastAsia="Calibri"/>
        </w:rPr>
      </w:pPr>
      <w:r w:rsidRPr="00C751B4">
        <w:rPr>
          <w:rStyle w:val="Overskrift2Tegn"/>
          <w:rFonts w:eastAsia="Calibri"/>
        </w:rPr>
        <w:br w:type="page"/>
      </w:r>
      <w:bookmarkStart w:id="94" w:name="_Toc428876103"/>
      <w:r w:rsidR="00255718" w:rsidRPr="00C751B4">
        <w:rPr>
          <w:rStyle w:val="Overskrift2Tegn"/>
          <w:rFonts w:eastAsia="Calibri"/>
        </w:rPr>
        <w:t>Likninger med rasjonale uttrykk</w:t>
      </w:r>
      <w:bookmarkEnd w:id="92"/>
      <w:bookmarkEnd w:id="93"/>
      <w:bookmarkEnd w:id="94"/>
    </w:p>
    <w:p w14:paraId="7BC010F6" w14:textId="77777777" w:rsidR="002B6787" w:rsidRPr="00C751B4" w:rsidRDefault="002B6787" w:rsidP="002B6787"/>
    <w:p w14:paraId="7BC010F7" w14:textId="77777777" w:rsidR="00255718" w:rsidRPr="00C751B4" w:rsidRDefault="007B6695" w:rsidP="00255718">
      <w:pPr>
        <w:rPr>
          <w:b/>
        </w:rPr>
      </w:pPr>
      <w:r w:rsidRPr="00C751B4">
        <w:rPr>
          <w:b/>
        </w:rPr>
        <w:t>1.7.</w:t>
      </w:r>
      <w:r w:rsidR="0072324E" w:rsidRPr="00C751B4">
        <w:rPr>
          <w:b/>
        </w:rPr>
        <w:t>8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52" wp14:editId="7BC01753">
            <wp:extent cx="628650" cy="447675"/>
            <wp:effectExtent l="0" t="0" r="0" b="9525"/>
            <wp:docPr id="114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0F8" w14:textId="77777777" w:rsidR="001E525F" w:rsidRPr="00C751B4" w:rsidRDefault="001E525F" w:rsidP="00463813">
      <w:pPr>
        <w:numPr>
          <w:ilvl w:val="0"/>
          <w:numId w:val="149"/>
        </w:numPr>
        <w:spacing w:after="0" w:line="240" w:lineRule="auto"/>
        <w:rPr>
          <w:color w:val="0000FF"/>
        </w:rPr>
      </w:pPr>
      <w:r w:rsidRPr="00C751B4">
        <w:t>Gitt likningen</w:t>
      </w:r>
      <w:r w:rsidRPr="00C751B4">
        <w:tab/>
      </w:r>
      <w:r w:rsidRPr="00C751B4">
        <w:rPr>
          <w:b/>
          <w:color w:val="FF0000"/>
          <w:position w:val="-22"/>
        </w:rPr>
        <w:object w:dxaOrig="840" w:dyaOrig="580" w14:anchorId="7BC01754">
          <v:shape id="_x0000_i2029" type="#_x0000_t75" style="width:42pt;height:29.5pt" o:ole="">
            <v:imagedata r:id="rId2067" o:title=""/>
          </v:shape>
          <o:OLEObject Type="Embed" ProgID="Equation.DSMT4" ShapeID="_x0000_i2029" DrawAspect="Content" ObjectID="_1621775088" r:id="rId2068"/>
        </w:object>
      </w:r>
    </w:p>
    <w:p w14:paraId="7BC010F9" w14:textId="77777777" w:rsidR="001E525F" w:rsidRPr="00C751B4" w:rsidRDefault="001E525F" w:rsidP="00463813">
      <w:pPr>
        <w:numPr>
          <w:ilvl w:val="1"/>
          <w:numId w:val="149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 xml:space="preserve">Hvilke verdier av </w:t>
      </w:r>
      <w:r w:rsidRPr="00C751B4">
        <w:rPr>
          <w:position w:val="-4"/>
        </w:rPr>
        <w:object w:dxaOrig="180" w:dyaOrig="200" w14:anchorId="7BC01755">
          <v:shape id="_x0000_i2030" type="#_x0000_t75" style="width:9pt;height:10pt" o:ole="">
            <v:imagedata r:id="rId2069" o:title=""/>
          </v:shape>
          <o:OLEObject Type="Embed" ProgID="Equation.DSMT4" ShapeID="_x0000_i2030" DrawAspect="Content" ObjectID="_1621775089" r:id="rId2070"/>
        </w:object>
      </w:r>
      <w:r w:rsidRPr="00C751B4">
        <w:t xml:space="preserve"> må eventuelt forkastes som løsninger av likningen?</w:t>
      </w:r>
      <w:r w:rsidRPr="00C751B4">
        <w:br/>
      </w:r>
      <w:r w:rsidRPr="00C751B4">
        <w:rPr>
          <w:color w:val="0000FF"/>
          <w:position w:val="-6"/>
        </w:rPr>
        <w:object w:dxaOrig="499" w:dyaOrig="260" w14:anchorId="7BC01756">
          <v:shape id="_x0000_i2031" type="#_x0000_t75" style="width:25pt;height:12.5pt" o:ole="">
            <v:imagedata r:id="rId2071" o:title=""/>
          </v:shape>
          <o:OLEObject Type="Embed" ProgID="Equation.DSMT4" ShapeID="_x0000_i2031" DrawAspect="Content" ObjectID="_1621775090" r:id="rId2072"/>
        </w:object>
      </w:r>
      <w:r w:rsidRPr="00C751B4">
        <w:rPr>
          <w:color w:val="0000FF"/>
        </w:rPr>
        <w:t xml:space="preserve"> gir 0 i nevner og kan ikke godtas som en løsning av likningen.</w:t>
      </w:r>
      <w:r w:rsidRPr="00C751B4">
        <w:rPr>
          <w:color w:val="0000FF"/>
        </w:rPr>
        <w:br/>
      </w:r>
    </w:p>
    <w:p w14:paraId="7BC010FA" w14:textId="4A025CBD" w:rsidR="008931AF" w:rsidRPr="00C751B4" w:rsidRDefault="001E525F" w:rsidP="00463813">
      <w:pPr>
        <w:numPr>
          <w:ilvl w:val="1"/>
          <w:numId w:val="149"/>
        </w:numPr>
        <w:tabs>
          <w:tab w:val="clear" w:pos="1440"/>
          <w:tab w:val="num" w:pos="0"/>
        </w:tabs>
        <w:spacing w:after="0" w:line="240" w:lineRule="auto"/>
        <w:ind w:left="709"/>
      </w:pPr>
      <w:r w:rsidRPr="00C751B4">
        <w:t>Løs likningen</w:t>
      </w:r>
      <w:r w:rsidRPr="00C751B4">
        <w:rPr>
          <w:color w:val="0000FF"/>
        </w:rPr>
        <w:br/>
      </w:r>
      <w:r w:rsidR="008931AF" w:rsidRPr="00C751B4">
        <w:rPr>
          <w:position w:val="-156"/>
        </w:rPr>
        <w:object w:dxaOrig="1760" w:dyaOrig="1920" w14:anchorId="7BC01757">
          <v:shape id="_x0000_i2032" type="#_x0000_t75" style="width:88pt;height:96pt" o:ole="">
            <v:imagedata r:id="rId2073" o:title=""/>
          </v:shape>
          <o:OLEObject Type="Embed" ProgID="Equation.DSMT4" ShapeID="_x0000_i2032" DrawAspect="Content" ObjectID="_1621775091" r:id="rId2074"/>
        </w:object>
      </w:r>
      <w:r w:rsidR="00E805B0">
        <w:br/>
      </w:r>
      <w:r w:rsidR="00E805B0">
        <w:br/>
      </w:r>
      <w:r w:rsidR="00E805B0" w:rsidRPr="00E805B0">
        <w:rPr>
          <w:color w:val="0000FF"/>
        </w:rPr>
        <w:t>Denne løsningen skal ikke forkastes.</w:t>
      </w:r>
      <w:r w:rsidR="00934681" w:rsidRPr="00E805B0">
        <w:rPr>
          <w:color w:val="0000FF"/>
        </w:rPr>
        <w:br/>
      </w:r>
      <w:r w:rsidR="00934681" w:rsidRPr="00C751B4">
        <w:br/>
      </w:r>
    </w:p>
    <w:p w14:paraId="7BC010FB" w14:textId="77777777" w:rsidR="008931AF" w:rsidRPr="00C751B4" w:rsidRDefault="001E525F" w:rsidP="00463813">
      <w:pPr>
        <w:pStyle w:val="Listeavsnitt"/>
        <w:numPr>
          <w:ilvl w:val="0"/>
          <w:numId w:val="149"/>
        </w:numPr>
        <w:spacing w:after="0" w:line="240" w:lineRule="auto"/>
      </w:pPr>
      <w:r w:rsidRPr="00C751B4">
        <w:t>Gitt likningen</w:t>
      </w:r>
      <w:r w:rsidRPr="00C751B4">
        <w:tab/>
      </w:r>
      <w:r w:rsidR="008931AF" w:rsidRPr="00C751B4">
        <w:rPr>
          <w:position w:val="-22"/>
        </w:rPr>
        <w:object w:dxaOrig="999" w:dyaOrig="580" w14:anchorId="7BC01758">
          <v:shape id="_x0000_i2033" type="#_x0000_t75" style="width:50pt;height:29.5pt" o:ole="">
            <v:imagedata r:id="rId2075" o:title=""/>
          </v:shape>
          <o:OLEObject Type="Embed" ProgID="Equation.DSMT4" ShapeID="_x0000_i2033" DrawAspect="Content" ObjectID="_1621775092" r:id="rId2076"/>
        </w:object>
      </w:r>
    </w:p>
    <w:p w14:paraId="7BC010FC" w14:textId="77777777" w:rsidR="001E525F" w:rsidRPr="00C751B4" w:rsidRDefault="001E525F" w:rsidP="00463813">
      <w:pPr>
        <w:numPr>
          <w:ilvl w:val="0"/>
          <w:numId w:val="150"/>
        </w:numPr>
        <w:tabs>
          <w:tab w:val="clear" w:pos="1440"/>
          <w:tab w:val="num" w:pos="0"/>
        </w:tabs>
        <w:spacing w:after="0" w:line="240" w:lineRule="auto"/>
        <w:ind w:left="709"/>
      </w:pPr>
      <w:r w:rsidRPr="00C751B4">
        <w:t xml:space="preserve">Hvilke verdier av </w:t>
      </w:r>
      <w:r w:rsidRPr="00C751B4">
        <w:rPr>
          <w:position w:val="-4"/>
        </w:rPr>
        <w:object w:dxaOrig="180" w:dyaOrig="200" w14:anchorId="7BC01759">
          <v:shape id="_x0000_i2034" type="#_x0000_t75" style="width:9pt;height:10pt" o:ole="">
            <v:imagedata r:id="rId2069" o:title=""/>
          </v:shape>
          <o:OLEObject Type="Embed" ProgID="Equation.DSMT4" ShapeID="_x0000_i2034" DrawAspect="Content" ObjectID="_1621775093" r:id="rId2077"/>
        </w:object>
      </w:r>
      <w:r w:rsidRPr="00C751B4">
        <w:t xml:space="preserve"> må eventuelt forkastes som løsninger av likningen?</w:t>
      </w:r>
      <w:r w:rsidRPr="00C751B4">
        <w:br/>
      </w:r>
      <w:r w:rsidRPr="00C751B4">
        <w:rPr>
          <w:color w:val="0000FF"/>
          <w:position w:val="-6"/>
        </w:rPr>
        <w:object w:dxaOrig="499" w:dyaOrig="260" w14:anchorId="7BC0175A">
          <v:shape id="_x0000_i2035" type="#_x0000_t75" style="width:25pt;height:12.5pt" o:ole="">
            <v:imagedata r:id="rId2071" o:title=""/>
          </v:shape>
          <o:OLEObject Type="Embed" ProgID="Equation.DSMT4" ShapeID="_x0000_i2035" DrawAspect="Content" ObjectID="_1621775094" r:id="rId2078"/>
        </w:object>
      </w:r>
      <w:r w:rsidRPr="00C751B4">
        <w:rPr>
          <w:color w:val="0000FF"/>
        </w:rPr>
        <w:t xml:space="preserve"> gir 0 i nevner og kan ikke godtas som en løsning av likningen.</w:t>
      </w:r>
      <w:r w:rsidRPr="00C751B4">
        <w:rPr>
          <w:color w:val="0000FF"/>
        </w:rPr>
        <w:br/>
      </w:r>
    </w:p>
    <w:p w14:paraId="7BC010FD" w14:textId="50F2E036" w:rsidR="008931AF" w:rsidRPr="00C751B4" w:rsidRDefault="001E525F" w:rsidP="00463813">
      <w:pPr>
        <w:numPr>
          <w:ilvl w:val="0"/>
          <w:numId w:val="150"/>
        </w:numPr>
        <w:tabs>
          <w:tab w:val="clear" w:pos="1440"/>
          <w:tab w:val="num" w:pos="0"/>
        </w:tabs>
        <w:spacing w:after="0" w:line="240" w:lineRule="auto"/>
        <w:ind w:left="709"/>
      </w:pPr>
      <w:r w:rsidRPr="00C751B4">
        <w:t>Løs likningen</w:t>
      </w:r>
      <w:r w:rsidRPr="00C751B4">
        <w:rPr>
          <w:color w:val="0000FF"/>
        </w:rPr>
        <w:br/>
      </w:r>
      <w:r w:rsidR="008931AF" w:rsidRPr="00C751B4">
        <w:rPr>
          <w:position w:val="-156"/>
        </w:rPr>
        <w:object w:dxaOrig="1640" w:dyaOrig="1920" w14:anchorId="7BC0175B">
          <v:shape id="_x0000_i2036" type="#_x0000_t75" style="width:82pt;height:96pt" o:ole="">
            <v:imagedata r:id="rId2079" o:title=""/>
          </v:shape>
          <o:OLEObject Type="Embed" ProgID="Equation.DSMT4" ShapeID="_x0000_i2036" DrawAspect="Content" ObjectID="_1621775095" r:id="rId2080"/>
        </w:object>
      </w:r>
      <w:r w:rsidR="00E805B0">
        <w:br/>
      </w:r>
      <w:r w:rsidR="00E805B0">
        <w:br/>
      </w:r>
      <w:r w:rsidR="00E805B0" w:rsidRPr="00E805B0">
        <w:rPr>
          <w:color w:val="0000FF"/>
        </w:rPr>
        <w:t>Denne løsningen skal ikke forkastes.</w:t>
      </w:r>
      <w:r w:rsidR="008931AF" w:rsidRPr="00C751B4">
        <w:br/>
      </w:r>
    </w:p>
    <w:p w14:paraId="7BC010FE" w14:textId="77777777" w:rsidR="00934681" w:rsidRPr="00C751B4" w:rsidRDefault="00934681">
      <w:pPr>
        <w:spacing w:after="0" w:line="240" w:lineRule="auto"/>
      </w:pPr>
    </w:p>
    <w:p w14:paraId="7BC010FF" w14:textId="77777777" w:rsidR="00A33E7F" w:rsidRPr="00C751B4" w:rsidRDefault="00EE64C2" w:rsidP="00463813">
      <w:pPr>
        <w:pStyle w:val="Listeavsnitt"/>
        <w:numPr>
          <w:ilvl w:val="0"/>
          <w:numId w:val="149"/>
        </w:numPr>
      </w:pPr>
      <w:r w:rsidRPr="00C751B4">
        <w:br w:type="page"/>
      </w:r>
      <w:r w:rsidR="001E525F" w:rsidRPr="00C751B4">
        <w:t>Gitt likningen</w:t>
      </w:r>
      <w:r w:rsidR="00934681" w:rsidRPr="00C751B4">
        <w:tab/>
      </w:r>
      <w:r w:rsidR="007B00C5" w:rsidRPr="00C751B4">
        <w:rPr>
          <w:position w:val="-24"/>
        </w:rPr>
        <w:object w:dxaOrig="2260" w:dyaOrig="600" w14:anchorId="7BC0175C">
          <v:shape id="_x0000_i2037" type="#_x0000_t75" style="width:113pt;height:30pt" o:ole="">
            <v:imagedata r:id="rId2081" o:title=""/>
          </v:shape>
          <o:OLEObject Type="Embed" ProgID="Equation.DSMT4" ShapeID="_x0000_i2037" DrawAspect="Content" ObjectID="_1621775096" r:id="rId2082"/>
        </w:object>
      </w:r>
    </w:p>
    <w:p w14:paraId="7BC01100" w14:textId="77777777" w:rsidR="001E525F" w:rsidRPr="00C751B4" w:rsidRDefault="001E525F" w:rsidP="00463813">
      <w:pPr>
        <w:numPr>
          <w:ilvl w:val="0"/>
          <w:numId w:val="151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 xml:space="preserve">Hvilke verdier av </w:t>
      </w:r>
      <w:r w:rsidRPr="00C751B4">
        <w:rPr>
          <w:position w:val="-4"/>
        </w:rPr>
        <w:object w:dxaOrig="180" w:dyaOrig="200" w14:anchorId="7BC0175D">
          <v:shape id="_x0000_i2038" type="#_x0000_t75" style="width:9pt;height:10pt" o:ole="">
            <v:imagedata r:id="rId2069" o:title=""/>
          </v:shape>
          <o:OLEObject Type="Embed" ProgID="Equation.DSMT4" ShapeID="_x0000_i2038" DrawAspect="Content" ObjectID="_1621775097" r:id="rId2083"/>
        </w:object>
      </w:r>
      <w:r w:rsidRPr="00C751B4">
        <w:t xml:space="preserve"> må eventuelt forkastes som løsninger av likningen?</w:t>
      </w:r>
      <w:r w:rsidRPr="00C751B4">
        <w:br/>
      </w:r>
      <w:r w:rsidRPr="00C751B4">
        <w:rPr>
          <w:color w:val="0000FF"/>
          <w:position w:val="-6"/>
        </w:rPr>
        <w:object w:dxaOrig="980" w:dyaOrig="320" w14:anchorId="7BC0175E">
          <v:shape id="_x0000_i2039" type="#_x0000_t75" style="width:48.5pt;height:16pt" o:ole="">
            <v:imagedata r:id="rId2084" o:title=""/>
          </v:shape>
          <o:OLEObject Type="Embed" ProgID="Equation.DSMT4" ShapeID="_x0000_i2039" DrawAspect="Content" ObjectID="_1621775098" r:id="rId2085"/>
        </w:object>
      </w:r>
      <w:r w:rsidRPr="00C751B4">
        <w:rPr>
          <w:color w:val="0000FF"/>
        </w:rPr>
        <w:t xml:space="preserve"> har nullpunktene </w:t>
      </w:r>
      <w:r w:rsidRPr="00C751B4">
        <w:rPr>
          <w:color w:val="0000FF"/>
          <w:position w:val="-10"/>
        </w:rPr>
        <w:object w:dxaOrig="1320" w:dyaOrig="300" w14:anchorId="7BC0175F">
          <v:shape id="_x0000_i2040" type="#_x0000_t75" style="width:66pt;height:15pt" o:ole="">
            <v:imagedata r:id="rId2086" o:title=""/>
          </v:shape>
          <o:OLEObject Type="Embed" ProgID="Equation.DSMT4" ShapeID="_x0000_i2040" DrawAspect="Content" ObjectID="_1621775099" r:id="rId2087"/>
        </w:object>
      </w:r>
      <w:r w:rsidRPr="00C751B4">
        <w:rPr>
          <w:color w:val="0000FF"/>
        </w:rPr>
        <w:t xml:space="preserve">. Disse løsningene gir 0 i nevner og </w:t>
      </w:r>
      <w:r w:rsidR="00934681" w:rsidRPr="00C751B4">
        <w:rPr>
          <w:color w:val="0000FF"/>
        </w:rPr>
        <w:t xml:space="preserve">kan ikke godtas som </w:t>
      </w:r>
      <w:r w:rsidRPr="00C751B4">
        <w:rPr>
          <w:color w:val="0000FF"/>
        </w:rPr>
        <w:t>løsning av likningen.</w:t>
      </w:r>
      <w:r w:rsidRPr="00C751B4">
        <w:rPr>
          <w:color w:val="0000FF"/>
        </w:rPr>
        <w:br/>
      </w:r>
    </w:p>
    <w:p w14:paraId="7BC01101" w14:textId="73335C99" w:rsidR="00255718" w:rsidRPr="00C751B4" w:rsidRDefault="001E525F" w:rsidP="00463813">
      <w:pPr>
        <w:numPr>
          <w:ilvl w:val="0"/>
          <w:numId w:val="151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>Løs likningen</w:t>
      </w:r>
      <w:r w:rsidRPr="00C751B4">
        <w:rPr>
          <w:color w:val="0000FF"/>
        </w:rPr>
        <w:br/>
      </w:r>
      <w:r w:rsidR="00A33E7F" w:rsidRPr="00C751B4">
        <w:rPr>
          <w:position w:val="-144"/>
        </w:rPr>
        <w:object w:dxaOrig="4860" w:dyaOrig="3500" w14:anchorId="7BC01760">
          <v:shape id="_x0000_i2041" type="#_x0000_t75" style="width:243pt;height:175.5pt" o:ole="">
            <v:imagedata r:id="rId2088" o:title=""/>
          </v:shape>
          <o:OLEObject Type="Embed" ProgID="Equation.DSMT4" ShapeID="_x0000_i2041" DrawAspect="Content" ObjectID="_1621775100" r:id="rId2089"/>
        </w:object>
      </w:r>
      <w:r w:rsidR="00E805B0">
        <w:br/>
      </w:r>
      <w:r w:rsidR="00E805B0">
        <w:br/>
      </w:r>
      <w:r w:rsidR="00E805B0" w:rsidRPr="00E805B0">
        <w:rPr>
          <w:color w:val="0000FF"/>
        </w:rPr>
        <w:t>Denne løsningen skal ikke forkastes.</w:t>
      </w:r>
      <w:r w:rsidR="00255718" w:rsidRPr="00C751B4">
        <w:rPr>
          <w:b/>
        </w:rPr>
        <w:br/>
      </w:r>
      <w:r w:rsidR="00255718" w:rsidRPr="00C751B4">
        <w:rPr>
          <w:b/>
        </w:rPr>
        <w:br/>
      </w:r>
      <w:r w:rsidR="00A33E7F" w:rsidRPr="00C751B4">
        <w:rPr>
          <w:color w:val="0000FF"/>
        </w:rPr>
        <w:br/>
      </w:r>
      <w:r w:rsidR="00255718" w:rsidRPr="00C751B4">
        <w:rPr>
          <w:color w:val="0000FF"/>
        </w:rPr>
        <w:br/>
      </w:r>
    </w:p>
    <w:p w14:paraId="7BC01102" w14:textId="77777777" w:rsidR="001E525F" w:rsidRPr="00C751B4" w:rsidRDefault="001E525F" w:rsidP="00463813">
      <w:pPr>
        <w:pStyle w:val="Listeavsnitt"/>
        <w:numPr>
          <w:ilvl w:val="0"/>
          <w:numId w:val="149"/>
        </w:numPr>
      </w:pPr>
      <w:r w:rsidRPr="00C751B4">
        <w:t>Gitt likningen</w:t>
      </w:r>
      <w:r w:rsidR="007B00C5" w:rsidRPr="00C751B4">
        <w:rPr>
          <w:position w:val="-24"/>
        </w:rPr>
        <w:object w:dxaOrig="2380" w:dyaOrig="600" w14:anchorId="7BC01761">
          <v:shape id="_x0000_i2042" type="#_x0000_t75" style="width:119pt;height:30pt" o:ole="">
            <v:imagedata r:id="rId2090" o:title=""/>
          </v:shape>
          <o:OLEObject Type="Embed" ProgID="Equation.DSMT4" ShapeID="_x0000_i2042" DrawAspect="Content" ObjectID="_1621775101" r:id="rId2091"/>
        </w:object>
      </w:r>
      <w:r w:rsidRPr="00C751B4">
        <w:br/>
      </w:r>
    </w:p>
    <w:p w14:paraId="7BC01103" w14:textId="1CCAA9C0" w:rsidR="001E525F" w:rsidRPr="00C751B4" w:rsidRDefault="001E525F" w:rsidP="00463813">
      <w:pPr>
        <w:numPr>
          <w:ilvl w:val="0"/>
          <w:numId w:val="152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 xml:space="preserve">Hvilke verdier av </w:t>
      </w:r>
      <w:r w:rsidRPr="00C751B4">
        <w:rPr>
          <w:position w:val="-4"/>
        </w:rPr>
        <w:object w:dxaOrig="180" w:dyaOrig="200" w14:anchorId="7BC01762">
          <v:shape id="_x0000_i2043" type="#_x0000_t75" style="width:9pt;height:10pt" o:ole="">
            <v:imagedata r:id="rId2069" o:title=""/>
          </v:shape>
          <o:OLEObject Type="Embed" ProgID="Equation.DSMT4" ShapeID="_x0000_i2043" DrawAspect="Content" ObjectID="_1621775102" r:id="rId2092"/>
        </w:object>
      </w:r>
      <w:r w:rsidRPr="00C751B4">
        <w:t xml:space="preserve"> må eventuelt forkastes som løsninger av likningen?</w:t>
      </w:r>
      <w:r w:rsidRPr="00C751B4">
        <w:br/>
      </w:r>
      <w:r w:rsidR="00E805B0">
        <w:rPr>
          <w:color w:val="0000FF"/>
        </w:rPr>
        <w:t xml:space="preserve">Vi har fra oppgave c) at </w:t>
      </w:r>
      <w:r w:rsidRPr="00C751B4">
        <w:rPr>
          <w:color w:val="0000FF"/>
          <w:position w:val="-6"/>
        </w:rPr>
        <w:object w:dxaOrig="980" w:dyaOrig="320" w14:anchorId="7BC01763">
          <v:shape id="_x0000_i2044" type="#_x0000_t75" style="width:48.5pt;height:16pt" o:ole="">
            <v:imagedata r:id="rId2084" o:title=""/>
          </v:shape>
          <o:OLEObject Type="Embed" ProgID="Equation.DSMT4" ShapeID="_x0000_i2044" DrawAspect="Content" ObjectID="_1621775103" r:id="rId2093"/>
        </w:object>
      </w:r>
      <w:r w:rsidRPr="00C751B4">
        <w:rPr>
          <w:color w:val="0000FF"/>
        </w:rPr>
        <w:t xml:space="preserve"> har nullpunktene </w:t>
      </w:r>
      <w:r w:rsidRPr="00C751B4">
        <w:rPr>
          <w:color w:val="0000FF"/>
          <w:position w:val="-10"/>
        </w:rPr>
        <w:object w:dxaOrig="1320" w:dyaOrig="300" w14:anchorId="7BC01764">
          <v:shape id="_x0000_i2045" type="#_x0000_t75" style="width:66pt;height:15pt" o:ole="">
            <v:imagedata r:id="rId2086" o:title=""/>
          </v:shape>
          <o:OLEObject Type="Embed" ProgID="Equation.DSMT4" ShapeID="_x0000_i2045" DrawAspect="Content" ObjectID="_1621775104" r:id="rId2094"/>
        </w:object>
      </w:r>
      <w:r w:rsidRPr="00C751B4">
        <w:rPr>
          <w:color w:val="0000FF"/>
        </w:rPr>
        <w:t>. Disse løsningene gir 0 i nevner og kan ikke godtas som en løsning av likningen.</w:t>
      </w:r>
      <w:r w:rsidRPr="00C751B4">
        <w:rPr>
          <w:color w:val="0000FF"/>
        </w:rPr>
        <w:br/>
      </w:r>
    </w:p>
    <w:p w14:paraId="7BC01104" w14:textId="773BCD66" w:rsidR="00934681" w:rsidRPr="00C751B4" w:rsidRDefault="001E525F" w:rsidP="00463813">
      <w:pPr>
        <w:numPr>
          <w:ilvl w:val="0"/>
          <w:numId w:val="152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>Løs likningen</w:t>
      </w:r>
      <w:r w:rsidRPr="00C751B4">
        <w:rPr>
          <w:color w:val="0000FF"/>
        </w:rPr>
        <w:br/>
      </w:r>
      <w:r w:rsidR="007B00C5" w:rsidRPr="00C751B4">
        <w:rPr>
          <w:position w:val="-114"/>
        </w:rPr>
        <w:object w:dxaOrig="5720" w:dyaOrig="3200" w14:anchorId="7BC01765">
          <v:shape id="_x0000_i2046" type="#_x0000_t75" style="width:285.5pt;height:160pt" o:ole="">
            <v:imagedata r:id="rId2095" o:title=""/>
          </v:shape>
          <o:OLEObject Type="Embed" ProgID="Equation.DSMT4" ShapeID="_x0000_i2046" DrawAspect="Content" ObjectID="_1621775105" r:id="rId2096"/>
        </w:object>
      </w:r>
      <w:r w:rsidR="00E805B0">
        <w:br/>
      </w:r>
      <w:r w:rsidR="00E805B0">
        <w:br/>
      </w:r>
      <w:r w:rsidR="00E805B0" w:rsidRPr="00E805B0">
        <w:rPr>
          <w:color w:val="0000FF"/>
        </w:rPr>
        <w:t>Denne løsningen skal ikke forkastes.</w:t>
      </w:r>
    </w:p>
    <w:p w14:paraId="7BC01105" w14:textId="77777777" w:rsidR="00A33E7F" w:rsidRPr="00C751B4" w:rsidRDefault="002B6787" w:rsidP="00463813">
      <w:pPr>
        <w:pStyle w:val="Listeavsnitt"/>
        <w:numPr>
          <w:ilvl w:val="0"/>
          <w:numId w:val="149"/>
        </w:numPr>
      </w:pPr>
      <w:r w:rsidRPr="00C751B4">
        <w:br w:type="page"/>
      </w:r>
      <w:r w:rsidR="001E525F" w:rsidRPr="00C751B4">
        <w:t>Gitt likningen</w:t>
      </w:r>
      <w:r w:rsidR="001E525F" w:rsidRPr="00C751B4">
        <w:tab/>
      </w:r>
      <w:r w:rsidR="007B00C5" w:rsidRPr="00C751B4">
        <w:rPr>
          <w:position w:val="-24"/>
        </w:rPr>
        <w:object w:dxaOrig="2360" w:dyaOrig="600" w14:anchorId="7BC01766">
          <v:shape id="_x0000_i2047" type="#_x0000_t75" style="width:118pt;height:30pt" o:ole="">
            <v:imagedata r:id="rId2097" o:title=""/>
          </v:shape>
          <o:OLEObject Type="Embed" ProgID="Equation.DSMT4" ShapeID="_x0000_i2047" DrawAspect="Content" ObjectID="_1621775106" r:id="rId2098"/>
        </w:object>
      </w:r>
    </w:p>
    <w:p w14:paraId="7BC01106" w14:textId="107CDE42" w:rsidR="001E525F" w:rsidRPr="00C751B4" w:rsidRDefault="001E525F" w:rsidP="00463813">
      <w:pPr>
        <w:numPr>
          <w:ilvl w:val="0"/>
          <w:numId w:val="153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 xml:space="preserve">Hvilke verdier av </w:t>
      </w:r>
      <w:r w:rsidRPr="00C751B4">
        <w:rPr>
          <w:position w:val="-4"/>
        </w:rPr>
        <w:object w:dxaOrig="180" w:dyaOrig="200" w14:anchorId="7BC01767">
          <v:shape id="_x0000_i2048" type="#_x0000_t75" style="width:9pt;height:10pt" o:ole="">
            <v:imagedata r:id="rId2069" o:title=""/>
          </v:shape>
          <o:OLEObject Type="Embed" ProgID="Equation.DSMT4" ShapeID="_x0000_i2048" DrawAspect="Content" ObjectID="_1621775107" r:id="rId2099"/>
        </w:object>
      </w:r>
      <w:r w:rsidRPr="00C751B4">
        <w:t xml:space="preserve"> må eventuelt forkastes som løsninger av likningen?</w:t>
      </w:r>
      <w:r w:rsidRPr="00C751B4">
        <w:br/>
      </w:r>
      <w:r w:rsidR="00255C89">
        <w:rPr>
          <w:color w:val="0000FF"/>
        </w:rPr>
        <w:t xml:space="preserve">Vi har fra oppgave c) at </w:t>
      </w:r>
      <w:r w:rsidRPr="00C751B4">
        <w:rPr>
          <w:color w:val="0000FF"/>
          <w:position w:val="-6"/>
        </w:rPr>
        <w:object w:dxaOrig="980" w:dyaOrig="320" w14:anchorId="7BC01768">
          <v:shape id="_x0000_i2049" type="#_x0000_t75" style="width:48.5pt;height:16pt" o:ole="">
            <v:imagedata r:id="rId2084" o:title=""/>
          </v:shape>
          <o:OLEObject Type="Embed" ProgID="Equation.DSMT4" ShapeID="_x0000_i2049" DrawAspect="Content" ObjectID="_1621775108" r:id="rId2100"/>
        </w:object>
      </w:r>
      <w:r w:rsidRPr="00C751B4">
        <w:rPr>
          <w:color w:val="0000FF"/>
        </w:rPr>
        <w:t xml:space="preserve"> har nullpunktene </w:t>
      </w:r>
      <w:r w:rsidRPr="00C751B4">
        <w:rPr>
          <w:color w:val="0000FF"/>
          <w:position w:val="-10"/>
        </w:rPr>
        <w:object w:dxaOrig="1320" w:dyaOrig="300" w14:anchorId="7BC01769">
          <v:shape id="_x0000_i2050" type="#_x0000_t75" style="width:66pt;height:15pt" o:ole="">
            <v:imagedata r:id="rId2086" o:title=""/>
          </v:shape>
          <o:OLEObject Type="Embed" ProgID="Equation.DSMT4" ShapeID="_x0000_i2050" DrawAspect="Content" ObjectID="_1621775109" r:id="rId2101"/>
        </w:object>
      </w:r>
      <w:r w:rsidRPr="00C751B4">
        <w:rPr>
          <w:color w:val="0000FF"/>
        </w:rPr>
        <w:t>. Disse løsningene gir 0 i nevner og kan ikke godtas som en løsning av likningen.</w:t>
      </w:r>
      <w:r w:rsidRPr="00C751B4">
        <w:rPr>
          <w:color w:val="0000FF"/>
        </w:rPr>
        <w:br/>
      </w:r>
    </w:p>
    <w:p w14:paraId="7BC01107" w14:textId="79036DB5" w:rsidR="00255718" w:rsidRPr="00C751B4" w:rsidRDefault="001E525F" w:rsidP="00463813">
      <w:pPr>
        <w:numPr>
          <w:ilvl w:val="0"/>
          <w:numId w:val="153"/>
        </w:numPr>
        <w:tabs>
          <w:tab w:val="clear" w:pos="1440"/>
          <w:tab w:val="num" w:pos="0"/>
        </w:tabs>
        <w:spacing w:after="0" w:line="240" w:lineRule="auto"/>
        <w:ind w:left="709"/>
        <w:rPr>
          <w:color w:val="0000FF"/>
        </w:rPr>
      </w:pPr>
      <w:r w:rsidRPr="00C751B4">
        <w:t>Løs likningen</w:t>
      </w:r>
      <w:r w:rsidR="0092166E" w:rsidRPr="00C751B4">
        <w:t xml:space="preserve">. </w:t>
      </w:r>
      <w:r w:rsidR="0092166E" w:rsidRPr="00C751B4">
        <w:rPr>
          <w:noProof/>
          <w:lang w:eastAsia="nb-NO"/>
        </w:rPr>
        <w:t>Sjekk løsningen med CAS i GeoGebra</w:t>
      </w:r>
      <w:r w:rsidR="00A766CF" w:rsidRPr="00C751B4">
        <w:rPr>
          <w:noProof/>
          <w:lang w:eastAsia="nb-NO"/>
        </w:rPr>
        <w:t>.</w:t>
      </w:r>
      <w:r w:rsidRPr="00C751B4">
        <w:rPr>
          <w:color w:val="0000FF"/>
        </w:rPr>
        <w:br/>
      </w:r>
      <w:r w:rsidR="00A33E7F" w:rsidRPr="00C751B4">
        <w:rPr>
          <w:b/>
          <w:position w:val="-108"/>
        </w:rPr>
        <w:object w:dxaOrig="5700" w:dyaOrig="3140" w14:anchorId="7BC0176A">
          <v:shape id="_x0000_i2051" type="#_x0000_t75" style="width:285.5pt;height:156.5pt" o:ole="">
            <v:imagedata r:id="rId2102" o:title=""/>
          </v:shape>
          <o:OLEObject Type="Embed" ProgID="Equation.DSMT4" ShapeID="_x0000_i2051" DrawAspect="Content" ObjectID="_1621775110" r:id="rId2103"/>
        </w:object>
      </w:r>
      <w:r w:rsidRPr="00C751B4">
        <w:rPr>
          <w:b/>
        </w:rPr>
        <w:br/>
      </w:r>
      <w:r w:rsidRPr="00C751B4">
        <w:rPr>
          <w:b/>
        </w:rPr>
        <w:br/>
      </w:r>
      <w:r w:rsidR="00A33E7F" w:rsidRPr="00C751B4">
        <w:rPr>
          <w:color w:val="0000FF"/>
        </w:rPr>
        <w:t xml:space="preserve">Likningen har ingen løsning fordi en eller flere av brøkene ikke er definert for </w:t>
      </w:r>
      <w:r w:rsidR="00A33E7F" w:rsidRPr="00C751B4">
        <w:rPr>
          <w:color w:val="0000FF"/>
          <w:position w:val="-4"/>
        </w:rPr>
        <w:object w:dxaOrig="480" w:dyaOrig="240" w14:anchorId="7BC0176B">
          <v:shape id="_x0000_i2052" type="#_x0000_t75" style="width:24pt;height:12pt" o:ole="">
            <v:imagedata r:id="rId2104" o:title=""/>
          </v:shape>
          <o:OLEObject Type="Embed" ProgID="Equation.DSMT4" ShapeID="_x0000_i2052" DrawAspect="Content" ObjectID="_1621775111" r:id="rId2105"/>
        </w:object>
      </w:r>
      <w:r w:rsidR="00A33E7F" w:rsidRPr="00C751B4">
        <w:rPr>
          <w:color w:val="0000FF"/>
        </w:rPr>
        <w:t>.</w:t>
      </w:r>
      <w:r w:rsidRPr="00C751B4">
        <w:rPr>
          <w:color w:val="0000FF"/>
        </w:rPr>
        <w:br/>
      </w:r>
      <w:r w:rsidR="002614AD" w:rsidRPr="00C751B4">
        <w:rPr>
          <w:color w:val="0000FF"/>
          <w:u w:val="double"/>
        </w:rPr>
        <w:t>L</w:t>
      </w:r>
      <w:r w:rsidR="00255718" w:rsidRPr="00C751B4">
        <w:rPr>
          <w:color w:val="0000FF"/>
          <w:u w:val="double"/>
        </w:rPr>
        <w:t>ikningen har ingen løsning.</w:t>
      </w:r>
      <w:r w:rsidR="00387428">
        <w:rPr>
          <w:color w:val="0000FF"/>
          <w:u w:val="double"/>
        </w:rPr>
        <w:br/>
      </w:r>
      <w:r w:rsidR="00387428">
        <w:rPr>
          <w:color w:val="0000FF"/>
          <w:u w:val="double"/>
        </w:rPr>
        <w:br/>
      </w:r>
      <w:r w:rsidR="00387428">
        <w:rPr>
          <w:color w:val="0000FF"/>
        </w:rPr>
        <w:t>Løsning med CAS:</w:t>
      </w:r>
      <w:r w:rsidR="0092166E" w:rsidRPr="00C751B4">
        <w:rPr>
          <w:color w:val="0000FF"/>
          <w:u w:val="double"/>
        </w:rPr>
        <w:br/>
      </w:r>
      <w:r w:rsidR="0092166E" w:rsidRPr="00C751B4">
        <w:rPr>
          <w:color w:val="0000FF"/>
          <w:u w:val="double"/>
        </w:rPr>
        <w:br/>
      </w:r>
      <w:r w:rsidR="00387428" w:rsidRPr="00387428">
        <w:rPr>
          <w:noProof/>
          <w:color w:val="0000FF"/>
        </w:rPr>
        <w:drawing>
          <wp:inline distT="0" distB="0" distL="0" distR="0" wp14:anchorId="0FD1F1E8" wp14:editId="50C232EE">
            <wp:extent cx="5760720" cy="989965"/>
            <wp:effectExtent l="0" t="0" r="0" b="635"/>
            <wp:docPr id="1402" name="Bild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" name="1_7_8d_CAS_bm.png"/>
                    <pic:cNvPicPr/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7428" w:rsidRPr="00387428">
        <w:rPr>
          <w:color w:val="0000FF"/>
        </w:rPr>
        <w:br/>
      </w:r>
      <w:r w:rsidR="0092166E" w:rsidRPr="00387428">
        <w:rPr>
          <w:color w:val="0000FF"/>
        </w:rPr>
        <w:br/>
      </w:r>
      <w:r w:rsidR="00387428" w:rsidRPr="00387428">
        <w:rPr>
          <w:noProof/>
          <w:color w:val="0000FF"/>
        </w:rPr>
        <w:drawing>
          <wp:inline distT="0" distB="0" distL="0" distR="0" wp14:anchorId="253BE9BC" wp14:editId="4745BFE2">
            <wp:extent cx="5760720" cy="988695"/>
            <wp:effectExtent l="0" t="0" r="0" b="1905"/>
            <wp:docPr id="1403" name="Bild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3" name="1_7_8d_2_CAS_bm.png"/>
                    <pic:cNvPicPr/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88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2166E" w:rsidRPr="00387428">
        <w:rPr>
          <w:color w:val="0000FF"/>
        </w:rPr>
        <w:br/>
      </w:r>
      <w:r w:rsidR="00387428" w:rsidRPr="00387428">
        <w:rPr>
          <w:color w:val="0000FF"/>
        </w:rPr>
        <w:br/>
      </w:r>
      <w:r w:rsidR="0092166E" w:rsidRPr="00C751B4">
        <w:rPr>
          <w:color w:val="0000FF"/>
        </w:rPr>
        <w:t xml:space="preserve">Merk hvordan </w:t>
      </w:r>
      <w:r w:rsidR="0075588F" w:rsidRPr="00C751B4">
        <w:rPr>
          <w:color w:val="0000FF"/>
        </w:rPr>
        <w:t>GeoGebra markerer at likningen ikke har løsning.</w:t>
      </w:r>
      <w:r w:rsidR="00387428">
        <w:rPr>
          <w:color w:val="0000FF"/>
        </w:rPr>
        <w:t xml:space="preserve"> </w:t>
      </w:r>
      <w:r w:rsidR="00387428" w:rsidRPr="00387428">
        <w:rPr>
          <w:color w:val="0000FF"/>
        </w:rPr>
        <w:t>Vi har her prøvd både eksakt og tilnærma løsning.</w:t>
      </w:r>
    </w:p>
    <w:p w14:paraId="7BC01108" w14:textId="77777777" w:rsidR="00255718" w:rsidRPr="00C751B4" w:rsidRDefault="00255718" w:rsidP="00B2462D">
      <w:pPr>
        <w:pStyle w:val="Listeavsnitt"/>
        <w:ind w:left="0"/>
        <w:rPr>
          <w:b/>
        </w:rPr>
      </w:pPr>
    </w:p>
    <w:p w14:paraId="7BC01109" w14:textId="77777777" w:rsidR="00255718" w:rsidRPr="00C751B4" w:rsidRDefault="00B2462D" w:rsidP="00255718">
      <w:pPr>
        <w:pStyle w:val="Overskrift1"/>
      </w:pPr>
      <w:bookmarkStart w:id="95" w:name="_Toc197248137"/>
      <w:bookmarkStart w:id="96" w:name="_Toc233863049"/>
      <w:r w:rsidRPr="00C751B4">
        <w:br w:type="page"/>
      </w:r>
      <w:bookmarkStart w:id="97" w:name="_Toc428876104"/>
      <w:r w:rsidR="007B6695" w:rsidRPr="00C751B4">
        <w:t>1.8</w:t>
      </w:r>
      <w:r w:rsidR="00255718" w:rsidRPr="00C751B4">
        <w:t xml:space="preserve"> Ulikheter</w:t>
      </w:r>
      <w:bookmarkEnd w:id="95"/>
      <w:bookmarkEnd w:id="96"/>
      <w:bookmarkEnd w:id="97"/>
    </w:p>
    <w:p w14:paraId="7BC0110A" w14:textId="77777777" w:rsidR="00255718" w:rsidRPr="00C751B4" w:rsidRDefault="00F21A58" w:rsidP="00F21A58">
      <w:pPr>
        <w:spacing w:after="0"/>
        <w:rPr>
          <w:b/>
        </w:rPr>
      </w:pPr>
      <w:r w:rsidRPr="00C751B4">
        <w:rPr>
          <w:b/>
        </w:rPr>
        <w:br/>
      </w:r>
      <w:r w:rsidR="00D74A1F" w:rsidRPr="00C751B4">
        <w:rPr>
          <w:b/>
        </w:rPr>
        <w:t>1.8</w:t>
      </w:r>
      <w:r w:rsidR="00255718" w:rsidRPr="00C751B4">
        <w:rPr>
          <w:b/>
        </w:rPr>
        <w:t>.1</w:t>
      </w:r>
      <w:r w:rsidR="00255718" w:rsidRPr="00C751B4">
        <w:rPr>
          <w:b/>
          <w:color w:val="FF0000"/>
        </w:rPr>
        <w:t xml:space="preserve"> </w:t>
      </w:r>
      <w:r w:rsidR="006E7AB2" w:rsidRPr="00C751B4">
        <w:rPr>
          <w:b/>
          <w:noProof/>
          <w:color w:val="FF0000"/>
          <w:lang w:eastAsia="nb-NO"/>
        </w:rPr>
        <w:drawing>
          <wp:inline distT="0" distB="0" distL="0" distR="0" wp14:anchorId="7BC01770" wp14:editId="7BC01771">
            <wp:extent cx="628650" cy="447675"/>
            <wp:effectExtent l="0" t="0" r="0" b="9525"/>
            <wp:docPr id="117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0B" w14:textId="77777777" w:rsidR="00255718" w:rsidRPr="00C751B4" w:rsidRDefault="00F34849" w:rsidP="00255718">
      <w:r w:rsidRPr="00C751B4">
        <w:t>Løs</w:t>
      </w:r>
      <w:r w:rsidR="002614AD" w:rsidRPr="00C751B4">
        <w:t xml:space="preserve"> ul</w:t>
      </w:r>
      <w:r w:rsidR="004C4276" w:rsidRPr="00C751B4">
        <w:t>ikhetene</w:t>
      </w:r>
    </w:p>
    <w:p w14:paraId="7BC0110C" w14:textId="77777777" w:rsidR="00B2462D" w:rsidRPr="00C751B4" w:rsidRDefault="00F34849" w:rsidP="00463813">
      <w:pPr>
        <w:pStyle w:val="Listeavsnitt"/>
        <w:numPr>
          <w:ilvl w:val="0"/>
          <w:numId w:val="44"/>
        </w:numPr>
      </w:pPr>
      <w:r w:rsidRPr="00C751B4">
        <w:rPr>
          <w:position w:val="-6"/>
        </w:rPr>
        <w:object w:dxaOrig="800" w:dyaOrig="260" w14:anchorId="7BC01772">
          <v:shape id="_x0000_i2053" type="#_x0000_t75" style="width:40pt;height:12.5pt" o:ole="">
            <v:imagedata r:id="rId2108" o:title=""/>
          </v:shape>
          <o:OLEObject Type="Embed" ProgID="Equation.DSMT4" ShapeID="_x0000_i2053" DrawAspect="Content" ObjectID="_1621775112" r:id="rId2109"/>
        </w:object>
      </w:r>
    </w:p>
    <w:p w14:paraId="7BC0110D" w14:textId="77777777" w:rsidR="00255718" w:rsidRPr="00C751B4" w:rsidRDefault="00F34849" w:rsidP="00B2462D">
      <w:pPr>
        <w:pStyle w:val="Listeavsnitt"/>
        <w:ind w:left="360"/>
      </w:pPr>
      <w:r w:rsidRPr="00C751B4">
        <w:rPr>
          <w:position w:val="-80"/>
        </w:rPr>
        <w:object w:dxaOrig="1060" w:dyaOrig="999" w14:anchorId="7BC01773">
          <v:shape id="_x0000_i2054" type="#_x0000_t75" style="width:53.5pt;height:50pt" o:ole="">
            <v:imagedata r:id="rId2110" o:title=""/>
          </v:shape>
          <o:OLEObject Type="Embed" ProgID="Equation.DSMT4" ShapeID="_x0000_i2054" DrawAspect="Content" ObjectID="_1621775113" r:id="rId2111"/>
        </w:object>
      </w:r>
      <w:r w:rsidR="00255718" w:rsidRPr="00C751B4">
        <w:rPr>
          <w:position w:val="-78"/>
        </w:rPr>
        <w:br/>
      </w:r>
    </w:p>
    <w:p w14:paraId="7BC0110E" w14:textId="77777777" w:rsidR="00B2462D" w:rsidRPr="00C751B4" w:rsidRDefault="00F34849" w:rsidP="00463813">
      <w:pPr>
        <w:pStyle w:val="Listeavsnitt"/>
        <w:numPr>
          <w:ilvl w:val="0"/>
          <w:numId w:val="44"/>
        </w:numPr>
      </w:pPr>
      <w:r w:rsidRPr="00C751B4">
        <w:rPr>
          <w:position w:val="-6"/>
        </w:rPr>
        <w:object w:dxaOrig="880" w:dyaOrig="260" w14:anchorId="7BC01774">
          <v:shape id="_x0000_i2055" type="#_x0000_t75" style="width:44.5pt;height:12.5pt" o:ole="">
            <v:imagedata r:id="rId2112" o:title=""/>
          </v:shape>
          <o:OLEObject Type="Embed" ProgID="Equation.DSMT4" ShapeID="_x0000_i2055" DrawAspect="Content" ObjectID="_1621775114" r:id="rId2113"/>
        </w:object>
      </w:r>
      <w:r w:rsidRPr="00C751B4">
        <w:br/>
      </w:r>
      <w:r w:rsidR="006A2663" w:rsidRPr="00C751B4">
        <w:rPr>
          <w:position w:val="-80"/>
        </w:rPr>
        <w:object w:dxaOrig="880" w:dyaOrig="999" w14:anchorId="7BC01775">
          <v:shape id="_x0000_i2056" type="#_x0000_t75" style="width:44.5pt;height:50pt" o:ole="">
            <v:imagedata r:id="rId2114" o:title=""/>
          </v:shape>
          <o:OLEObject Type="Embed" ProgID="Equation.DSMT4" ShapeID="_x0000_i2056" DrawAspect="Content" ObjectID="_1621775115" r:id="rId2115"/>
        </w:object>
      </w:r>
      <w:r w:rsidRPr="00C751B4">
        <w:br/>
      </w:r>
    </w:p>
    <w:p w14:paraId="7BC0110F" w14:textId="77777777" w:rsidR="00B2462D" w:rsidRPr="00C751B4" w:rsidRDefault="00F34849" w:rsidP="00463813">
      <w:pPr>
        <w:pStyle w:val="Listeavsnitt"/>
        <w:numPr>
          <w:ilvl w:val="0"/>
          <w:numId w:val="44"/>
        </w:numPr>
      </w:pPr>
      <w:r w:rsidRPr="00C751B4">
        <w:rPr>
          <w:position w:val="-4"/>
        </w:rPr>
        <w:object w:dxaOrig="1200" w:dyaOrig="240" w14:anchorId="7BC01776">
          <v:shape id="_x0000_i2057" type="#_x0000_t75" style="width:60pt;height:12pt" o:ole="">
            <v:imagedata r:id="rId2116" o:title=""/>
          </v:shape>
          <o:OLEObject Type="Embed" ProgID="Equation.DSMT4" ShapeID="_x0000_i2057" DrawAspect="Content" ObjectID="_1621775116" r:id="rId2117"/>
        </w:object>
      </w:r>
      <w:r w:rsidRPr="00C751B4">
        <w:br/>
      </w:r>
      <w:r w:rsidRPr="00C751B4">
        <w:rPr>
          <w:position w:val="-48"/>
        </w:rPr>
        <w:object w:dxaOrig="1320" w:dyaOrig="999" w14:anchorId="7BC01777">
          <v:shape id="_x0000_i2058" type="#_x0000_t75" style="width:66pt;height:50pt" o:ole="">
            <v:imagedata r:id="rId2118" o:title=""/>
          </v:shape>
          <o:OLEObject Type="Embed" ProgID="Equation.DSMT4" ShapeID="_x0000_i2058" DrawAspect="Content" ObjectID="_1621775117" r:id="rId2119"/>
        </w:object>
      </w:r>
    </w:p>
    <w:p w14:paraId="7BC01110" w14:textId="77777777" w:rsidR="00557938" w:rsidRPr="00C751B4" w:rsidRDefault="00557938" w:rsidP="00F21A58">
      <w:pPr>
        <w:spacing w:after="0"/>
        <w:rPr>
          <w:b/>
        </w:rPr>
      </w:pPr>
      <w:r w:rsidRPr="00C751B4">
        <w:rPr>
          <w:b/>
        </w:rPr>
        <w:br/>
      </w:r>
    </w:p>
    <w:p w14:paraId="7BC01111" w14:textId="77777777" w:rsidR="00255718" w:rsidRPr="00C751B4" w:rsidRDefault="00D74A1F" w:rsidP="00F21A58">
      <w:pPr>
        <w:spacing w:after="0"/>
        <w:rPr>
          <w:b/>
        </w:rPr>
      </w:pPr>
      <w:r w:rsidRPr="00C751B4">
        <w:rPr>
          <w:b/>
        </w:rPr>
        <w:t>1.8</w:t>
      </w:r>
      <w:r w:rsidR="00255718" w:rsidRPr="00C751B4">
        <w:rPr>
          <w:b/>
        </w:rPr>
        <w:t>.2</w:t>
      </w:r>
      <w:r w:rsidR="00255718" w:rsidRPr="00C751B4">
        <w:rPr>
          <w:b/>
          <w:color w:val="FF0000"/>
        </w:rPr>
        <w:t xml:space="preserve"> </w:t>
      </w:r>
      <w:r w:rsidR="006E7AB2" w:rsidRPr="00C751B4">
        <w:rPr>
          <w:b/>
          <w:noProof/>
          <w:color w:val="FF0000"/>
          <w:lang w:eastAsia="nb-NO"/>
        </w:rPr>
        <w:drawing>
          <wp:inline distT="0" distB="0" distL="0" distR="0" wp14:anchorId="7BC01778" wp14:editId="7BC01779">
            <wp:extent cx="628650" cy="447675"/>
            <wp:effectExtent l="0" t="0" r="0" b="9525"/>
            <wp:docPr id="118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12" w14:textId="77777777" w:rsidR="00F34849" w:rsidRPr="00C751B4" w:rsidRDefault="00F34849" w:rsidP="00F34849">
      <w:bookmarkStart w:id="98" w:name="_Toc301180122"/>
      <w:r w:rsidRPr="00C751B4">
        <w:t>Løs ulikhetene</w:t>
      </w:r>
    </w:p>
    <w:p w14:paraId="7BC01113" w14:textId="77777777" w:rsidR="00F34849" w:rsidRPr="00C751B4" w:rsidRDefault="00F34849" w:rsidP="00463813">
      <w:pPr>
        <w:pStyle w:val="Listeavsnitt"/>
        <w:numPr>
          <w:ilvl w:val="0"/>
          <w:numId w:val="45"/>
        </w:numPr>
      </w:pPr>
      <w:r w:rsidRPr="00C751B4">
        <w:rPr>
          <w:b/>
          <w:color w:val="FF0000"/>
          <w:position w:val="-6"/>
        </w:rPr>
        <w:object w:dxaOrig="880" w:dyaOrig="260" w14:anchorId="7BC0177A">
          <v:shape id="_x0000_i2059" type="#_x0000_t75" style="width:44.5pt;height:12.5pt" o:ole="">
            <v:imagedata r:id="rId2120" o:title=""/>
          </v:shape>
          <o:OLEObject Type="Embed" ProgID="Equation.DSMT4" ShapeID="_x0000_i2059" DrawAspect="Content" ObjectID="_1621775118" r:id="rId2121"/>
        </w:object>
      </w:r>
      <w:r w:rsidRPr="00C751B4">
        <w:rPr>
          <w:b/>
          <w:color w:val="FF0000"/>
        </w:rPr>
        <w:br/>
      </w:r>
      <w:r w:rsidRPr="00C751B4">
        <w:rPr>
          <w:position w:val="-112"/>
        </w:rPr>
        <w:object w:dxaOrig="1020" w:dyaOrig="1320" w14:anchorId="7BC0177B">
          <v:shape id="_x0000_i2060" type="#_x0000_t75" style="width:51pt;height:66pt" o:ole="">
            <v:imagedata r:id="rId2122" o:title=""/>
          </v:shape>
          <o:OLEObject Type="Embed" ProgID="Equation.DSMT4" ShapeID="_x0000_i2060" DrawAspect="Content" ObjectID="_1621775119" r:id="rId2123"/>
        </w:object>
      </w:r>
      <w:r w:rsidRPr="00C751B4">
        <w:br/>
      </w:r>
    </w:p>
    <w:p w14:paraId="7BC01114" w14:textId="77777777" w:rsidR="00934681" w:rsidRPr="00C751B4" w:rsidRDefault="00F34849" w:rsidP="00463813">
      <w:pPr>
        <w:pStyle w:val="Listeavsnitt"/>
        <w:numPr>
          <w:ilvl w:val="0"/>
          <w:numId w:val="45"/>
        </w:numPr>
      </w:pPr>
      <w:r w:rsidRPr="00C751B4">
        <w:rPr>
          <w:b/>
          <w:color w:val="FF0000"/>
          <w:position w:val="-6"/>
        </w:rPr>
        <w:object w:dxaOrig="1280" w:dyaOrig="260" w14:anchorId="7BC0177C">
          <v:shape id="_x0000_i2061" type="#_x0000_t75" style="width:63.5pt;height:12.5pt" o:ole="">
            <v:imagedata r:id="rId2124" o:title=""/>
          </v:shape>
          <o:OLEObject Type="Embed" ProgID="Equation.DSMT4" ShapeID="_x0000_i2061" DrawAspect="Content" ObjectID="_1621775120" r:id="rId2125"/>
        </w:object>
      </w:r>
      <w:r w:rsidRPr="00C751B4">
        <w:rPr>
          <w:b/>
          <w:color w:val="FF0000"/>
        </w:rPr>
        <w:br/>
      </w:r>
      <w:r w:rsidRPr="00C751B4">
        <w:rPr>
          <w:position w:val="-112"/>
        </w:rPr>
        <w:object w:dxaOrig="1420" w:dyaOrig="1320" w14:anchorId="7BC0177D">
          <v:shape id="_x0000_i2062" type="#_x0000_t75" style="width:71pt;height:66pt" o:ole="">
            <v:imagedata r:id="rId2126" o:title=""/>
          </v:shape>
          <o:OLEObject Type="Embed" ProgID="Equation.DSMT4" ShapeID="_x0000_i2062" DrawAspect="Content" ObjectID="_1621775121" r:id="rId2127"/>
        </w:object>
      </w:r>
    </w:p>
    <w:p w14:paraId="7BC01115" w14:textId="77777777" w:rsidR="00934681" w:rsidRPr="00C751B4" w:rsidRDefault="00934681" w:rsidP="00934681"/>
    <w:p w14:paraId="7BC01116" w14:textId="77777777" w:rsidR="00F34849" w:rsidRPr="00C751B4" w:rsidRDefault="00F34849" w:rsidP="00463813">
      <w:pPr>
        <w:pStyle w:val="Listeavsnitt"/>
        <w:numPr>
          <w:ilvl w:val="0"/>
          <w:numId w:val="45"/>
        </w:numPr>
      </w:pPr>
      <w:r w:rsidRPr="00C751B4">
        <w:rPr>
          <w:position w:val="-12"/>
        </w:rPr>
        <w:object w:dxaOrig="1480" w:dyaOrig="360" w14:anchorId="7BC0177E">
          <v:shape id="_x0000_i2063" type="#_x0000_t75" style="width:74.5pt;height:18.5pt" o:ole="">
            <v:imagedata r:id="rId2128" o:title=""/>
          </v:shape>
          <o:OLEObject Type="Embed" ProgID="Equation.DSMT4" ShapeID="_x0000_i2063" DrawAspect="Content" ObjectID="_1621775122" r:id="rId2129"/>
        </w:object>
      </w:r>
      <w:r w:rsidRPr="00C751B4">
        <w:rPr>
          <w:color w:val="FF0000"/>
        </w:rPr>
        <w:br/>
      </w:r>
      <w:r w:rsidRPr="00C751B4">
        <w:rPr>
          <w:position w:val="-82"/>
        </w:rPr>
        <w:object w:dxaOrig="1719" w:dyaOrig="1060" w14:anchorId="7BC0177F">
          <v:shape id="_x0000_i2064" type="#_x0000_t75" style="width:86pt;height:53.5pt" o:ole="">
            <v:imagedata r:id="rId2130" o:title=""/>
          </v:shape>
          <o:OLEObject Type="Embed" ProgID="Equation.DSMT4" ShapeID="_x0000_i2064" DrawAspect="Content" ObjectID="_1621775123" r:id="rId2131"/>
        </w:object>
      </w:r>
      <w:r w:rsidRPr="00C751B4">
        <w:rPr>
          <w:position w:val="-124"/>
        </w:rPr>
        <w:br/>
      </w:r>
    </w:p>
    <w:p w14:paraId="7BC01117" w14:textId="77777777" w:rsidR="00F34849" w:rsidRPr="00C751B4" w:rsidRDefault="00F34849" w:rsidP="00463813">
      <w:pPr>
        <w:pStyle w:val="Listeavsnitt"/>
        <w:numPr>
          <w:ilvl w:val="0"/>
          <w:numId w:val="45"/>
        </w:numPr>
      </w:pPr>
      <w:r w:rsidRPr="00C751B4">
        <w:rPr>
          <w:position w:val="-12"/>
        </w:rPr>
        <w:object w:dxaOrig="1380" w:dyaOrig="360" w14:anchorId="7BC01780">
          <v:shape id="_x0000_i2065" type="#_x0000_t75" style="width:69pt;height:18.5pt" o:ole="">
            <v:imagedata r:id="rId2132" o:title=""/>
          </v:shape>
          <o:OLEObject Type="Embed" ProgID="Equation.DSMT4" ShapeID="_x0000_i2065" DrawAspect="Content" ObjectID="_1621775124" r:id="rId2133"/>
        </w:object>
      </w:r>
      <w:r w:rsidRPr="00C751B4">
        <w:br/>
      </w:r>
      <w:r w:rsidRPr="00C751B4">
        <w:rPr>
          <w:position w:val="-64"/>
        </w:rPr>
        <w:object w:dxaOrig="5280" w:dyaOrig="1380" w14:anchorId="7BC01781">
          <v:shape id="_x0000_i2066" type="#_x0000_t75" style="width:264.5pt;height:69pt" o:ole="">
            <v:imagedata r:id="rId2134" o:title=""/>
          </v:shape>
          <o:OLEObject Type="Embed" ProgID="Equation.DSMT4" ShapeID="_x0000_i2066" DrawAspect="Content" ObjectID="_1621775125" r:id="rId2135"/>
        </w:object>
      </w:r>
    </w:p>
    <w:p w14:paraId="7BC01118" w14:textId="77777777" w:rsidR="00255718" w:rsidRPr="00C751B4" w:rsidRDefault="00F34849" w:rsidP="00934681">
      <w:pPr>
        <w:rPr>
          <w:b/>
        </w:rPr>
      </w:pPr>
      <w:r w:rsidRPr="00C751B4">
        <w:br/>
      </w:r>
      <w:bookmarkEnd w:id="98"/>
      <w:r w:rsidR="00934681" w:rsidRPr="00C751B4">
        <w:rPr>
          <w:b/>
        </w:rPr>
        <w:br/>
      </w:r>
      <w:r w:rsidR="00934681" w:rsidRPr="00C751B4">
        <w:rPr>
          <w:b/>
        </w:rPr>
        <w:br/>
      </w:r>
      <w:r w:rsidR="00D74A1F" w:rsidRPr="00C751B4">
        <w:rPr>
          <w:b/>
        </w:rPr>
        <w:t>1.8</w:t>
      </w:r>
      <w:r w:rsidR="00255718" w:rsidRPr="00C751B4">
        <w:rPr>
          <w:b/>
        </w:rPr>
        <w:t>.3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82" wp14:editId="7BC01783">
            <wp:extent cx="628650" cy="447675"/>
            <wp:effectExtent l="0" t="0" r="0" b="9525"/>
            <wp:docPr id="119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19" w14:textId="77777777" w:rsidR="00255718" w:rsidRPr="00C751B4" w:rsidRDefault="0047379B" w:rsidP="00255718">
      <w:r w:rsidRPr="00C751B4">
        <w:t>Løs ulikhetene</w:t>
      </w:r>
    </w:p>
    <w:p w14:paraId="7BC0111A" w14:textId="77777777" w:rsidR="00255718" w:rsidRPr="00C751B4" w:rsidRDefault="00F34849" w:rsidP="00463813">
      <w:pPr>
        <w:pStyle w:val="Listeavsnitt"/>
        <w:numPr>
          <w:ilvl w:val="0"/>
          <w:numId w:val="154"/>
        </w:numPr>
      </w:pPr>
      <w:r w:rsidRPr="00C751B4">
        <w:rPr>
          <w:b/>
          <w:color w:val="FF0000"/>
          <w:position w:val="-12"/>
        </w:rPr>
        <w:object w:dxaOrig="1660" w:dyaOrig="360" w14:anchorId="7BC01784">
          <v:shape id="_x0000_i2067" type="#_x0000_t75" style="width:83pt;height:18.5pt" o:ole="">
            <v:imagedata r:id="rId2136" o:title=""/>
          </v:shape>
          <o:OLEObject Type="Embed" ProgID="Equation.DSMT4" ShapeID="_x0000_i2067" DrawAspect="Content" ObjectID="_1621775126" r:id="rId2137"/>
        </w:object>
      </w:r>
      <w:r w:rsidR="00255718" w:rsidRPr="00C751B4">
        <w:rPr>
          <w:b/>
          <w:color w:val="FF0000"/>
        </w:rPr>
        <w:br/>
      </w:r>
      <w:r w:rsidRPr="00C751B4">
        <w:rPr>
          <w:position w:val="-178"/>
        </w:rPr>
        <w:object w:dxaOrig="6020" w:dyaOrig="2020" w14:anchorId="7BC01785">
          <v:shape id="_x0000_i2068" type="#_x0000_t75" style="width:300.5pt;height:101pt" o:ole="">
            <v:imagedata r:id="rId2138" o:title=""/>
          </v:shape>
          <o:OLEObject Type="Embed" ProgID="Equation.DSMT4" ShapeID="_x0000_i2068" DrawAspect="Content" ObjectID="_1621775127" r:id="rId2139"/>
        </w:object>
      </w:r>
      <w:r w:rsidR="00255718" w:rsidRPr="00C751B4">
        <w:br/>
      </w:r>
    </w:p>
    <w:p w14:paraId="7BC0111B" w14:textId="77777777" w:rsidR="00255718" w:rsidRPr="00C751B4" w:rsidRDefault="007B00C5" w:rsidP="00463813">
      <w:pPr>
        <w:pStyle w:val="Listeavsnitt"/>
        <w:numPr>
          <w:ilvl w:val="0"/>
          <w:numId w:val="154"/>
        </w:numPr>
      </w:pPr>
      <w:r w:rsidRPr="00C751B4">
        <w:rPr>
          <w:b/>
          <w:color w:val="FF0000"/>
          <w:position w:val="-6"/>
        </w:rPr>
        <w:object w:dxaOrig="1280" w:dyaOrig="260" w14:anchorId="7BC01786">
          <v:shape id="_x0000_i2069" type="#_x0000_t75" style="width:63.5pt;height:12.5pt" o:ole="">
            <v:imagedata r:id="rId2124" o:title=""/>
          </v:shape>
          <o:OLEObject Type="Embed" ProgID="Equation.DSMT4" ShapeID="_x0000_i2069" DrawAspect="Content" ObjectID="_1621775128" r:id="rId2140"/>
        </w:object>
      </w:r>
      <w:r w:rsidR="00255718" w:rsidRPr="00C751B4">
        <w:rPr>
          <w:b/>
          <w:color w:val="FF0000"/>
        </w:rPr>
        <w:br/>
      </w:r>
      <w:r w:rsidR="00F34849" w:rsidRPr="00C751B4">
        <w:rPr>
          <w:position w:val="-112"/>
        </w:rPr>
        <w:object w:dxaOrig="1420" w:dyaOrig="1320" w14:anchorId="7BC01787">
          <v:shape id="_x0000_i2070" type="#_x0000_t75" style="width:71pt;height:66pt" o:ole="">
            <v:imagedata r:id="rId2141" o:title=""/>
          </v:shape>
          <o:OLEObject Type="Embed" ProgID="Equation.DSMT4" ShapeID="_x0000_i2070" DrawAspect="Content" ObjectID="_1621775129" r:id="rId2142"/>
        </w:object>
      </w:r>
      <w:r w:rsidR="00255718" w:rsidRPr="00C751B4">
        <w:br/>
      </w:r>
    </w:p>
    <w:p w14:paraId="7BC0111C" w14:textId="77777777" w:rsidR="00934681" w:rsidRPr="00C751B4" w:rsidRDefault="007B00C5" w:rsidP="00463813">
      <w:pPr>
        <w:pStyle w:val="Listeavsnitt"/>
        <w:numPr>
          <w:ilvl w:val="0"/>
          <w:numId w:val="154"/>
        </w:numPr>
        <w:rPr>
          <w:position w:val="-124"/>
        </w:rPr>
      </w:pPr>
      <w:r w:rsidRPr="00C751B4">
        <w:rPr>
          <w:b/>
          <w:color w:val="FF0000"/>
          <w:position w:val="-4"/>
        </w:rPr>
        <w:object w:dxaOrig="1060" w:dyaOrig="220" w14:anchorId="7BC01788">
          <v:shape id="_x0000_i2071" type="#_x0000_t75" style="width:53.5pt;height:11pt" o:ole="">
            <v:imagedata r:id="rId2143" o:title=""/>
          </v:shape>
          <o:OLEObject Type="Embed" ProgID="Equation.DSMT4" ShapeID="_x0000_i2071" DrawAspect="Content" ObjectID="_1621775130" r:id="rId2144"/>
        </w:object>
      </w:r>
      <w:r w:rsidR="00255718" w:rsidRPr="00C751B4">
        <w:rPr>
          <w:b/>
          <w:color w:val="FF0000"/>
        </w:rPr>
        <w:br/>
      </w:r>
      <w:r w:rsidR="00F34849" w:rsidRPr="00C751B4">
        <w:rPr>
          <w:position w:val="-114"/>
        </w:rPr>
        <w:object w:dxaOrig="5160" w:dyaOrig="1320" w14:anchorId="7BC01789">
          <v:shape id="_x0000_i2072" type="#_x0000_t75" style="width:258pt;height:66pt" o:ole="">
            <v:imagedata r:id="rId2145" o:title=""/>
          </v:shape>
          <o:OLEObject Type="Embed" ProgID="Equation.DSMT4" ShapeID="_x0000_i2072" DrawAspect="Content" ObjectID="_1621775131" r:id="rId2146"/>
        </w:object>
      </w:r>
    </w:p>
    <w:p w14:paraId="7BC0111D" w14:textId="77777777" w:rsidR="00934681" w:rsidRPr="00C751B4" w:rsidRDefault="00934681" w:rsidP="00934681"/>
    <w:p w14:paraId="7BC0111E" w14:textId="77777777" w:rsidR="00F34849" w:rsidRPr="00C751B4" w:rsidRDefault="00F34849" w:rsidP="00463813">
      <w:pPr>
        <w:pStyle w:val="Listeavsnitt"/>
        <w:numPr>
          <w:ilvl w:val="0"/>
          <w:numId w:val="154"/>
        </w:numPr>
        <w:rPr>
          <w:color w:val="0000FF"/>
        </w:rPr>
      </w:pPr>
      <w:r w:rsidRPr="00C751B4">
        <w:rPr>
          <w:position w:val="-12"/>
        </w:rPr>
        <w:object w:dxaOrig="1579" w:dyaOrig="360" w14:anchorId="7BC0178A">
          <v:shape id="_x0000_i2073" type="#_x0000_t75" style="width:78.5pt;height:18.5pt" o:ole="">
            <v:imagedata r:id="rId2147" o:title=""/>
          </v:shape>
          <o:OLEObject Type="Embed" ProgID="Equation.DSMT4" ShapeID="_x0000_i2073" DrawAspect="Content" ObjectID="_1621775132" r:id="rId2148"/>
        </w:object>
      </w:r>
      <w:r w:rsidRPr="00C751B4">
        <w:br/>
      </w:r>
      <w:r w:rsidRPr="00C751B4">
        <w:rPr>
          <w:position w:val="-60"/>
        </w:rPr>
        <w:object w:dxaOrig="1600" w:dyaOrig="1300" w14:anchorId="7BC0178B">
          <v:shape id="_x0000_i2074" type="#_x0000_t75" style="width:80.5pt;height:65.5pt" o:ole="">
            <v:imagedata r:id="rId2149" o:title=""/>
          </v:shape>
          <o:OLEObject Type="Embed" ProgID="Equation.DSMT4" ShapeID="_x0000_i2074" DrawAspect="Content" ObjectID="_1621775133" r:id="rId2150"/>
        </w:object>
      </w:r>
      <w:r w:rsidRPr="00C751B4">
        <w:br/>
      </w:r>
      <w:r w:rsidRPr="00C751B4">
        <w:rPr>
          <w:position w:val="-6"/>
        </w:rPr>
        <w:object w:dxaOrig="300" w:dyaOrig="260" w14:anchorId="7BC0178C">
          <v:shape id="_x0000_i2075" type="#_x0000_t75" style="width:15pt;height:12.5pt" o:ole="">
            <v:imagedata r:id="rId2151" o:title=""/>
          </v:shape>
          <o:OLEObject Type="Embed" ProgID="Equation.DSMT4" ShapeID="_x0000_i2075" DrawAspect="Content" ObjectID="_1621775134" r:id="rId2152"/>
        </w:object>
      </w:r>
      <w:r w:rsidRPr="00C751B4">
        <w:rPr>
          <w:color w:val="0000FF"/>
        </w:rPr>
        <w:t xml:space="preserve"> kan aldri bli mindre enn 0. Det betyr at ulikheten ikke har løsning.</w:t>
      </w:r>
    </w:p>
    <w:p w14:paraId="7BC0111F" w14:textId="77777777" w:rsidR="00255718" w:rsidRPr="00C751B4" w:rsidRDefault="00255718" w:rsidP="00E53883">
      <w:pPr>
        <w:rPr>
          <w:b/>
        </w:rPr>
      </w:pPr>
      <w:r w:rsidRPr="00C751B4">
        <w:br/>
      </w:r>
      <w:r w:rsidR="00615A6D" w:rsidRPr="00C751B4">
        <w:rPr>
          <w:b/>
        </w:rPr>
        <w:br/>
      </w:r>
      <w:r w:rsidR="00615A6D" w:rsidRPr="00C751B4">
        <w:rPr>
          <w:b/>
        </w:rPr>
        <w:br/>
      </w:r>
      <w:r w:rsidR="00D74A1F" w:rsidRPr="00C751B4">
        <w:rPr>
          <w:b/>
        </w:rPr>
        <w:t>1.8</w:t>
      </w:r>
      <w:r w:rsidRPr="00C751B4">
        <w:rPr>
          <w:b/>
        </w:rPr>
        <w:t>.4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78D" wp14:editId="7BC0178E">
            <wp:extent cx="628650" cy="447675"/>
            <wp:effectExtent l="0" t="0" r="0" b="9525"/>
            <wp:docPr id="120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20" w14:textId="77777777" w:rsidR="00255718" w:rsidRPr="00C751B4" w:rsidRDefault="0047379B" w:rsidP="00255718">
      <w:r w:rsidRPr="00C751B4">
        <w:t>Løs ulikhetene</w:t>
      </w:r>
    </w:p>
    <w:p w14:paraId="7BC01121" w14:textId="77777777" w:rsidR="00255718" w:rsidRPr="00C751B4" w:rsidRDefault="007B00C5" w:rsidP="00463813">
      <w:pPr>
        <w:pStyle w:val="Listeavsnitt"/>
        <w:numPr>
          <w:ilvl w:val="0"/>
          <w:numId w:val="46"/>
        </w:numPr>
      </w:pPr>
      <w:r w:rsidRPr="00C751B4">
        <w:rPr>
          <w:b/>
          <w:color w:val="FF0000"/>
          <w:position w:val="-22"/>
        </w:rPr>
        <w:object w:dxaOrig="1060" w:dyaOrig="580" w14:anchorId="7BC0178F">
          <v:shape id="_x0000_i2076" type="#_x0000_t75" style="width:53.5pt;height:29.5pt" o:ole="">
            <v:imagedata r:id="rId2153" o:title=""/>
          </v:shape>
          <o:OLEObject Type="Embed" ProgID="Equation.DSMT4" ShapeID="_x0000_i2076" DrawAspect="Content" ObjectID="_1621775135" r:id="rId2154"/>
        </w:object>
      </w:r>
      <w:r w:rsidR="00255718" w:rsidRPr="00C751B4">
        <w:rPr>
          <w:b/>
          <w:color w:val="FF0000"/>
        </w:rPr>
        <w:br/>
      </w:r>
      <w:r w:rsidR="00F34849" w:rsidRPr="00C751B4">
        <w:rPr>
          <w:position w:val="-214"/>
        </w:rPr>
        <w:object w:dxaOrig="1960" w:dyaOrig="2500" w14:anchorId="7BC01790">
          <v:shape id="_x0000_i2077" type="#_x0000_t75" style="width:98pt;height:125.5pt" o:ole="">
            <v:imagedata r:id="rId2155" o:title=""/>
          </v:shape>
          <o:OLEObject Type="Embed" ProgID="Equation.DSMT4" ShapeID="_x0000_i2077" DrawAspect="Content" ObjectID="_1621775136" r:id="rId2156"/>
        </w:object>
      </w:r>
      <w:r w:rsidR="00255718" w:rsidRPr="00C751B4">
        <w:br/>
      </w:r>
    </w:p>
    <w:p w14:paraId="7BC01122" w14:textId="77777777" w:rsidR="00615A6D" w:rsidRPr="00C751B4" w:rsidRDefault="007B00C5" w:rsidP="00463813">
      <w:pPr>
        <w:pStyle w:val="Listeavsnitt"/>
        <w:numPr>
          <w:ilvl w:val="0"/>
          <w:numId w:val="46"/>
        </w:numPr>
      </w:pPr>
      <w:r w:rsidRPr="00C751B4">
        <w:rPr>
          <w:b/>
          <w:color w:val="FF0000"/>
          <w:position w:val="-22"/>
        </w:rPr>
        <w:object w:dxaOrig="900" w:dyaOrig="580" w14:anchorId="7BC01791">
          <v:shape id="_x0000_i2078" type="#_x0000_t75" style="width:45pt;height:29.5pt" o:ole="">
            <v:imagedata r:id="rId2157" o:title=""/>
          </v:shape>
          <o:OLEObject Type="Embed" ProgID="Equation.DSMT4" ShapeID="_x0000_i2078" DrawAspect="Content" ObjectID="_1621775137" r:id="rId2158"/>
        </w:object>
      </w:r>
      <w:r w:rsidR="00255718" w:rsidRPr="00C751B4">
        <w:rPr>
          <w:b/>
          <w:color w:val="FF0000"/>
        </w:rPr>
        <w:br/>
      </w:r>
      <w:r w:rsidR="00F34849" w:rsidRPr="00C751B4">
        <w:rPr>
          <w:position w:val="-150"/>
        </w:rPr>
        <w:object w:dxaOrig="1500" w:dyaOrig="1860" w14:anchorId="7BC01792">
          <v:shape id="_x0000_i2079" type="#_x0000_t75" style="width:75pt;height:93pt" o:ole="">
            <v:imagedata r:id="rId2159" o:title=""/>
          </v:shape>
          <o:OLEObject Type="Embed" ProgID="Equation.DSMT4" ShapeID="_x0000_i2079" DrawAspect="Content" ObjectID="_1621775138" r:id="rId2160"/>
        </w:object>
      </w:r>
    </w:p>
    <w:p w14:paraId="7BC01123" w14:textId="77777777" w:rsidR="00615A6D" w:rsidRPr="00C751B4" w:rsidRDefault="00615A6D" w:rsidP="00615A6D"/>
    <w:p w14:paraId="7BC01124" w14:textId="77777777" w:rsidR="00F34849" w:rsidRPr="00C751B4" w:rsidRDefault="007B00C5" w:rsidP="00463813">
      <w:pPr>
        <w:pStyle w:val="Listeavsnitt"/>
        <w:numPr>
          <w:ilvl w:val="0"/>
          <w:numId w:val="46"/>
        </w:numPr>
      </w:pPr>
      <w:r w:rsidRPr="00C751B4">
        <w:rPr>
          <w:position w:val="-22"/>
        </w:rPr>
        <w:object w:dxaOrig="1660" w:dyaOrig="580" w14:anchorId="7BC01793">
          <v:shape id="_x0000_i2080" type="#_x0000_t75" style="width:83pt;height:29.5pt" o:ole="">
            <v:imagedata r:id="rId2161" o:title=""/>
          </v:shape>
          <o:OLEObject Type="Embed" ProgID="Equation.DSMT4" ShapeID="_x0000_i2080" DrawAspect="Content" ObjectID="_1621775139" r:id="rId2162"/>
        </w:object>
      </w:r>
      <w:r w:rsidR="00255718" w:rsidRPr="00C751B4">
        <w:br/>
      </w:r>
      <w:r w:rsidR="00F34849" w:rsidRPr="00C751B4">
        <w:rPr>
          <w:position w:val="-18"/>
        </w:rPr>
        <w:object w:dxaOrig="3680" w:dyaOrig="3100" w14:anchorId="7BC01794">
          <v:shape id="_x0000_i2081" type="#_x0000_t75" style="width:184pt;height:155pt" o:ole="">
            <v:imagedata r:id="rId2163" o:title=""/>
          </v:shape>
          <o:OLEObject Type="Embed" ProgID="Equation.DSMT4" ShapeID="_x0000_i2081" DrawAspect="Content" ObjectID="_1621775140" r:id="rId2164"/>
        </w:object>
      </w:r>
      <w:r w:rsidR="00615A6D" w:rsidRPr="00C751B4">
        <w:br/>
      </w:r>
      <w:r w:rsidR="00F34849" w:rsidRPr="00C751B4">
        <w:br/>
      </w:r>
    </w:p>
    <w:p w14:paraId="7BC01125" w14:textId="77777777" w:rsidR="00F34849" w:rsidRPr="00C751B4" w:rsidRDefault="00F34849" w:rsidP="00463813">
      <w:pPr>
        <w:pStyle w:val="Listeavsnitt"/>
        <w:numPr>
          <w:ilvl w:val="0"/>
          <w:numId w:val="46"/>
        </w:numPr>
      </w:pPr>
      <w:r w:rsidRPr="00C751B4">
        <w:rPr>
          <w:position w:val="-26"/>
        </w:rPr>
        <w:object w:dxaOrig="1920" w:dyaOrig="639" w14:anchorId="7BC01795">
          <v:shape id="_x0000_i2082" type="#_x0000_t75" style="width:96pt;height:32pt" o:ole="">
            <v:imagedata r:id="rId2165" o:title=""/>
          </v:shape>
          <o:OLEObject Type="Embed" ProgID="Equation.DSMT4" ShapeID="_x0000_i2082" DrawAspect="Content" ObjectID="_1621775141" r:id="rId2166"/>
        </w:object>
      </w:r>
      <w:r w:rsidRPr="00C751B4">
        <w:br/>
      </w:r>
      <w:r w:rsidRPr="00C751B4">
        <w:rPr>
          <w:position w:val="-98"/>
        </w:rPr>
        <w:object w:dxaOrig="1920" w:dyaOrig="2079" w14:anchorId="7BC01796">
          <v:shape id="_x0000_i2083" type="#_x0000_t75" style="width:96pt;height:104.5pt" o:ole="">
            <v:imagedata r:id="rId2167" o:title=""/>
          </v:shape>
          <o:OLEObject Type="Embed" ProgID="Equation.DSMT4" ShapeID="_x0000_i2083" DrawAspect="Content" ObjectID="_1621775142" r:id="rId2168"/>
        </w:object>
      </w:r>
      <w:r w:rsidRPr="00C751B4">
        <w:br/>
      </w:r>
      <w:r w:rsidRPr="00C751B4">
        <w:rPr>
          <w:position w:val="-6"/>
        </w:rPr>
        <w:object w:dxaOrig="300" w:dyaOrig="260" w14:anchorId="7BC01797">
          <v:shape id="_x0000_i2084" type="#_x0000_t75" style="width:15pt;height:12.5pt" o:ole="">
            <v:imagedata r:id="rId2151" o:title=""/>
          </v:shape>
          <o:OLEObject Type="Embed" ProgID="Equation.DSMT4" ShapeID="_x0000_i2084" DrawAspect="Content" ObjectID="_1621775143" r:id="rId2169"/>
        </w:object>
      </w:r>
      <w:r w:rsidRPr="00C751B4">
        <w:rPr>
          <w:color w:val="0000FF"/>
        </w:rPr>
        <w:t xml:space="preserve"> er alltid mindre enn 9. Det betyr at ulikheten er gyldig for alle mulige </w:t>
      </w:r>
      <w:r w:rsidRPr="00C751B4">
        <w:rPr>
          <w:position w:val="-4"/>
        </w:rPr>
        <w:object w:dxaOrig="180" w:dyaOrig="200" w14:anchorId="7BC01798">
          <v:shape id="_x0000_i2085" type="#_x0000_t75" style="width:9pt;height:10pt" o:ole="">
            <v:imagedata r:id="rId2170" o:title=""/>
          </v:shape>
          <o:OLEObject Type="Embed" ProgID="Equation.DSMT4" ShapeID="_x0000_i2085" DrawAspect="Content" ObjectID="_1621775144" r:id="rId2171"/>
        </w:object>
      </w:r>
      <w:r w:rsidRPr="00C751B4">
        <w:rPr>
          <w:color w:val="0000FF"/>
        </w:rPr>
        <w:t>.</w:t>
      </w:r>
    </w:p>
    <w:p w14:paraId="7BC01126" w14:textId="77777777" w:rsidR="005E07E4" w:rsidRPr="00C751B4" w:rsidRDefault="00062F9B" w:rsidP="005E07E4">
      <w:pPr>
        <w:spacing w:after="0"/>
      </w:pPr>
      <w:r w:rsidRPr="00C751B4">
        <w:rPr>
          <w:b/>
        </w:rPr>
        <w:br w:type="page"/>
      </w:r>
      <w:r w:rsidR="006E7AB2" w:rsidRPr="00C751B4">
        <w:rPr>
          <w:noProof/>
          <w:lang w:eastAsia="nb-NO"/>
        </w:rPr>
        <w:drawing>
          <wp:anchor distT="0" distB="0" distL="114300" distR="114300" simplePos="0" relativeHeight="251665920" behindDoc="0" locked="0" layoutInCell="1" allowOverlap="1" wp14:anchorId="7BC01799" wp14:editId="7BC0179A">
            <wp:simplePos x="0" y="0"/>
            <wp:positionH relativeFrom="column">
              <wp:posOffset>3949065</wp:posOffset>
            </wp:positionH>
            <wp:positionV relativeFrom="paragraph">
              <wp:posOffset>506095</wp:posOffset>
            </wp:positionV>
            <wp:extent cx="2314575" cy="1581150"/>
            <wp:effectExtent l="0" t="0" r="9525" b="0"/>
            <wp:wrapSquare wrapText="bothSides"/>
            <wp:docPr id="6" name="Bilde 1404" descr="Beskrivelse: Jordbærkur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4" descr="Beskrivelse: Jordbærkurv"/>
                    <pic:cNvPicPr>
                      <a:picLocks noChangeAspect="1" noChangeArrowheads="1"/>
                    </pic:cNvPicPr>
                  </pic:nvPicPr>
                  <pic:blipFill>
                    <a:blip r:embed="rId2172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324E" w:rsidRPr="00C751B4">
        <w:rPr>
          <w:b/>
        </w:rPr>
        <w:t>1.</w:t>
      </w:r>
      <w:r w:rsidR="00D74A1F" w:rsidRPr="00C751B4">
        <w:rPr>
          <w:b/>
        </w:rPr>
        <w:t>8</w:t>
      </w:r>
      <w:r w:rsidR="0072324E" w:rsidRPr="00C751B4">
        <w:rPr>
          <w:b/>
        </w:rPr>
        <w:t>.5</w:t>
      </w:r>
      <w:r w:rsidR="005E07E4" w:rsidRPr="00C751B4">
        <w:rPr>
          <w:b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79B" wp14:editId="7BC0179C">
            <wp:extent cx="628650" cy="447675"/>
            <wp:effectExtent l="0" t="0" r="0" b="9525"/>
            <wp:docPr id="121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27" w14:textId="77777777" w:rsidR="00062F9B" w:rsidRPr="00C751B4" w:rsidRDefault="00062F9B" w:rsidP="00062F9B">
      <w:pPr>
        <w:spacing w:after="0"/>
      </w:pPr>
      <w:r w:rsidRPr="00C751B4">
        <w:t>Per skal ha sommerjobb som jordbærplukker. Han har valget mellom to ulike lønnsavtaler.</w:t>
      </w:r>
      <w:r w:rsidRPr="00C751B4">
        <w:br/>
      </w:r>
    </w:p>
    <w:p w14:paraId="7BC01128" w14:textId="77777777" w:rsidR="00062F9B" w:rsidRPr="00C751B4" w:rsidRDefault="00062F9B" w:rsidP="00463813">
      <w:pPr>
        <w:numPr>
          <w:ilvl w:val="0"/>
          <w:numId w:val="136"/>
        </w:numPr>
        <w:spacing w:after="0"/>
        <w:rPr>
          <w:b/>
        </w:rPr>
      </w:pPr>
      <w:r w:rsidRPr="00C751B4">
        <w:t>Han kan få en fast timelønn på 50 kroner per time og i tillegg 2 kroner for hver kurv han plukker.</w:t>
      </w:r>
    </w:p>
    <w:p w14:paraId="7BC01129" w14:textId="77777777" w:rsidR="00E0455E" w:rsidRPr="00C751B4" w:rsidRDefault="00E0455E" w:rsidP="00E808EF">
      <w:pPr>
        <w:spacing w:after="0"/>
        <w:ind w:left="360"/>
        <w:rPr>
          <w:b/>
        </w:rPr>
      </w:pPr>
    </w:p>
    <w:p w14:paraId="7BC0112A" w14:textId="77777777" w:rsidR="00615A6D" w:rsidRPr="00C751B4" w:rsidRDefault="00062F9B" w:rsidP="00463813">
      <w:pPr>
        <w:numPr>
          <w:ilvl w:val="0"/>
          <w:numId w:val="136"/>
        </w:numPr>
        <w:spacing w:after="0"/>
        <w:rPr>
          <w:b/>
        </w:rPr>
      </w:pPr>
      <w:r w:rsidRPr="00C751B4">
        <w:t>Han kan få 5 kroner for hver kurv han plukker, men da får han ikke noen fast timelønn.</w:t>
      </w:r>
    </w:p>
    <w:p w14:paraId="7BC0112B" w14:textId="77777777" w:rsidR="005E07E4" w:rsidRPr="00C751B4" w:rsidRDefault="00615A6D" w:rsidP="005E07E4">
      <w:pPr>
        <w:spacing w:after="0"/>
        <w:rPr>
          <w:b/>
        </w:rPr>
      </w:pPr>
      <w:r w:rsidRPr="00C751B4">
        <w:br/>
      </w:r>
      <w:r w:rsidR="00062F9B" w:rsidRPr="00C751B4">
        <w:t xml:space="preserve">Still opp en ulikhet og finn ut hvor mange kurver Per må plukke i timen </w:t>
      </w:r>
      <w:r w:rsidR="00E0455E" w:rsidRPr="00C751B4">
        <w:br/>
      </w:r>
      <w:r w:rsidR="00062F9B" w:rsidRPr="00C751B4">
        <w:t>for at avtale 2) skal lønne seg.</w:t>
      </w:r>
      <w:r w:rsidRPr="00C751B4">
        <w:rPr>
          <w:b/>
        </w:rPr>
        <w:br/>
      </w:r>
      <w:r w:rsidRPr="00C751B4">
        <w:rPr>
          <w:b/>
        </w:rPr>
        <w:br/>
      </w:r>
      <w:r w:rsidR="00E808EF" w:rsidRPr="00C751B4">
        <w:rPr>
          <w:color w:val="0000FF"/>
        </w:rPr>
        <w:t xml:space="preserve">Vi lar </w:t>
      </w:r>
      <w:r w:rsidR="007B00C5" w:rsidRPr="00C751B4">
        <w:rPr>
          <w:color w:val="0000FF"/>
          <w:position w:val="-4"/>
        </w:rPr>
        <w:object w:dxaOrig="180" w:dyaOrig="200" w14:anchorId="7BC0179D">
          <v:shape id="_x0000_i2086" type="#_x0000_t75" style="width:9pt;height:10pt" o:ole="">
            <v:imagedata r:id="rId2173" o:title=""/>
          </v:shape>
          <o:OLEObject Type="Embed" ProgID="Equation.DSMT4" ShapeID="_x0000_i2086" DrawAspect="Content" ObjectID="_1621775145" r:id="rId2174"/>
        </w:object>
      </w:r>
      <w:r w:rsidR="005E07E4" w:rsidRPr="00C751B4">
        <w:rPr>
          <w:color w:val="0000FF"/>
        </w:rPr>
        <w:t xml:space="preserve"> være antall kurver </w:t>
      </w:r>
      <w:r w:rsidR="00E808EF" w:rsidRPr="00C751B4">
        <w:rPr>
          <w:color w:val="0000FF"/>
        </w:rPr>
        <w:t>Per plukker og setter opp uttrykk for hver av de to lønnsavtalene.</w:t>
      </w:r>
      <w:r w:rsidR="00E808EF" w:rsidRPr="00C751B4">
        <w:rPr>
          <w:color w:val="0000FF"/>
        </w:rPr>
        <w:br/>
      </w:r>
    </w:p>
    <w:p w14:paraId="7BC0112C" w14:textId="77777777" w:rsidR="00E808EF" w:rsidRPr="00C751B4" w:rsidRDefault="00E808EF" w:rsidP="00463813">
      <w:pPr>
        <w:numPr>
          <w:ilvl w:val="0"/>
          <w:numId w:val="137"/>
        </w:numPr>
        <w:spacing w:after="0"/>
        <w:rPr>
          <w:color w:val="0000FF"/>
        </w:rPr>
      </w:pPr>
      <w:r w:rsidRPr="00C751B4">
        <w:rPr>
          <w:color w:val="0000FF"/>
          <w:position w:val="-6"/>
        </w:rPr>
        <w:object w:dxaOrig="700" w:dyaOrig="260" w14:anchorId="7BC0179E">
          <v:shape id="_x0000_i2087" type="#_x0000_t75" style="width:35pt;height:12.5pt" o:ole="">
            <v:imagedata r:id="rId2175" o:title=""/>
          </v:shape>
          <o:OLEObject Type="Embed" ProgID="Equation.DSMT4" ShapeID="_x0000_i2087" DrawAspect="Content" ObjectID="_1621775146" r:id="rId2176"/>
        </w:object>
      </w:r>
    </w:p>
    <w:p w14:paraId="7BC0112D" w14:textId="77777777" w:rsidR="00615A6D" w:rsidRPr="00C751B4" w:rsidRDefault="00E808EF" w:rsidP="00463813">
      <w:pPr>
        <w:numPr>
          <w:ilvl w:val="0"/>
          <w:numId w:val="137"/>
        </w:numPr>
        <w:spacing w:after="0"/>
        <w:rPr>
          <w:color w:val="0000FF"/>
        </w:rPr>
      </w:pPr>
      <w:r w:rsidRPr="00C751B4">
        <w:rPr>
          <w:color w:val="0000FF"/>
          <w:position w:val="-6"/>
        </w:rPr>
        <w:object w:dxaOrig="300" w:dyaOrig="240" w14:anchorId="7BC0179F">
          <v:shape id="_x0000_i2088" type="#_x0000_t75" style="width:15pt;height:12pt" o:ole="">
            <v:imagedata r:id="rId2177" o:title=""/>
          </v:shape>
          <o:OLEObject Type="Embed" ProgID="Equation.DSMT4" ShapeID="_x0000_i2088" DrawAspect="Content" ObjectID="_1621775147" r:id="rId2178"/>
        </w:object>
      </w:r>
      <w:r w:rsidRPr="00C751B4">
        <w:rPr>
          <w:color w:val="0000FF"/>
        </w:rPr>
        <w:t xml:space="preserve"> </w:t>
      </w:r>
    </w:p>
    <w:p w14:paraId="7BC0112E" w14:textId="77777777" w:rsidR="00A55E95" w:rsidRPr="00C751B4" w:rsidRDefault="00615A6D" w:rsidP="005E07E4">
      <w:pPr>
        <w:spacing w:after="0"/>
        <w:rPr>
          <w:color w:val="0000FF"/>
        </w:rPr>
      </w:pPr>
      <w:r w:rsidRPr="00C751B4">
        <w:rPr>
          <w:color w:val="0000FF"/>
        </w:rPr>
        <w:br/>
      </w:r>
      <w:r w:rsidR="00E808EF" w:rsidRPr="00C751B4">
        <w:rPr>
          <w:color w:val="0000FF"/>
        </w:rPr>
        <w:t>Vi får ulikheten</w:t>
      </w:r>
      <w:r w:rsidRPr="00C751B4">
        <w:rPr>
          <w:color w:val="0000FF"/>
        </w:rPr>
        <w:br/>
      </w:r>
      <w:r w:rsidRPr="00C751B4">
        <w:rPr>
          <w:color w:val="0000FF"/>
        </w:rPr>
        <w:tab/>
      </w:r>
      <w:r w:rsidRPr="00C751B4">
        <w:rPr>
          <w:color w:val="0000FF"/>
        </w:rPr>
        <w:tab/>
      </w:r>
      <w:r w:rsidRPr="00C751B4">
        <w:rPr>
          <w:color w:val="0000FF"/>
        </w:rPr>
        <w:tab/>
      </w:r>
      <w:r w:rsidR="00E808EF" w:rsidRPr="00C751B4">
        <w:rPr>
          <w:color w:val="0070C0"/>
          <w:position w:val="-42"/>
        </w:rPr>
        <w:object w:dxaOrig="1120" w:dyaOrig="940" w14:anchorId="7BC017A0">
          <v:shape id="_x0000_i2089" type="#_x0000_t75" style="width:56pt;height:47pt" o:ole="">
            <v:imagedata r:id="rId2179" o:title=""/>
          </v:shape>
          <o:OLEObject Type="Embed" ProgID="Equation.DSMT4" ShapeID="_x0000_i2089" DrawAspect="Content" ObjectID="_1621775148" r:id="rId2180"/>
        </w:object>
      </w:r>
      <w:r w:rsidRPr="00C751B4">
        <w:rPr>
          <w:color w:val="0000FF"/>
        </w:rPr>
        <w:br/>
      </w:r>
      <w:r w:rsidRPr="00C751B4">
        <w:rPr>
          <w:color w:val="0000FF"/>
        </w:rPr>
        <w:br/>
      </w:r>
      <w:r w:rsidR="00A55E95" w:rsidRPr="00C751B4">
        <w:rPr>
          <w:color w:val="0000FF"/>
          <w:u w:val="double"/>
        </w:rPr>
        <w:t>Per må plukke minst 17 kurver i timen for at avtale</w:t>
      </w:r>
      <w:r w:rsidR="00E808EF" w:rsidRPr="00C751B4">
        <w:rPr>
          <w:color w:val="0000FF"/>
          <w:u w:val="double"/>
        </w:rPr>
        <w:t xml:space="preserve"> 2) </w:t>
      </w:r>
      <w:r w:rsidR="00A55E95" w:rsidRPr="00C751B4">
        <w:rPr>
          <w:color w:val="0000FF"/>
          <w:u w:val="double"/>
        </w:rPr>
        <w:t>skal lønne seg.</w:t>
      </w:r>
    </w:p>
    <w:p w14:paraId="7BC0112F" w14:textId="77777777" w:rsidR="005E07E4" w:rsidRPr="00C751B4" w:rsidRDefault="005E07E4" w:rsidP="002B6787"/>
    <w:p w14:paraId="7BC01130" w14:textId="77777777" w:rsidR="005E07E4" w:rsidRPr="00C751B4" w:rsidRDefault="00615A6D" w:rsidP="002B6787">
      <w:pPr>
        <w:spacing w:after="0" w:line="240" w:lineRule="auto"/>
        <w:rPr>
          <w:b/>
        </w:rPr>
      </w:pPr>
      <w:r w:rsidRPr="00C751B4">
        <w:rPr>
          <w:b/>
        </w:rPr>
        <w:br w:type="page"/>
      </w:r>
      <w:r w:rsidR="00D74A1F" w:rsidRPr="00C751B4">
        <w:rPr>
          <w:b/>
        </w:rPr>
        <w:t>1.8</w:t>
      </w:r>
      <w:r w:rsidR="0072324E" w:rsidRPr="00C751B4">
        <w:rPr>
          <w:b/>
        </w:rPr>
        <w:t xml:space="preserve">.6 </w:t>
      </w:r>
      <w:r w:rsidR="005E07E4" w:rsidRPr="00C751B4">
        <w:rPr>
          <w:b/>
        </w:rPr>
        <w:t xml:space="preserve"> </w:t>
      </w:r>
      <w:r w:rsidR="006E7AB2" w:rsidRPr="00C751B4">
        <w:rPr>
          <w:noProof/>
          <w:lang w:eastAsia="nb-NO"/>
        </w:rPr>
        <w:drawing>
          <wp:inline distT="0" distB="0" distL="0" distR="0" wp14:anchorId="7BC017A1" wp14:editId="7BC017A2">
            <wp:extent cx="628650" cy="447675"/>
            <wp:effectExtent l="0" t="0" r="0" b="9525"/>
            <wp:docPr id="121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31" w14:textId="77777777" w:rsidR="005E07E4" w:rsidRPr="00C751B4" w:rsidRDefault="006E7AB2" w:rsidP="005E07E4">
      <w:pPr>
        <w:spacing w:after="0"/>
      </w:pPr>
      <w:r w:rsidRPr="00C751B4">
        <w:rPr>
          <w:noProof/>
          <w:lang w:eastAsia="nb-NO"/>
        </w:rPr>
        <w:drawing>
          <wp:anchor distT="0" distB="0" distL="114300" distR="114300" simplePos="0" relativeHeight="251666944" behindDoc="0" locked="0" layoutInCell="1" allowOverlap="1" wp14:anchorId="7BC017A3" wp14:editId="7BC017A4">
            <wp:simplePos x="0" y="0"/>
            <wp:positionH relativeFrom="column">
              <wp:posOffset>2853690</wp:posOffset>
            </wp:positionH>
            <wp:positionV relativeFrom="paragraph">
              <wp:posOffset>50800</wp:posOffset>
            </wp:positionV>
            <wp:extent cx="2555875" cy="1720215"/>
            <wp:effectExtent l="0" t="0" r="0" b="0"/>
            <wp:wrapSquare wrapText="bothSides"/>
            <wp:docPr id="5" name="Bilde 1405" descr="Beskrivelse: Bilutle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5" descr="Beskrivelse: Bilutleie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7E4" w:rsidRPr="00C751B4">
        <w:t>Kari og familien skal på tur. De vil leie bil i fem døgn. Kari har undersøkt ulike leiebiltilbud</w:t>
      </w:r>
      <w:r w:rsidR="00E808EF" w:rsidRPr="00C751B4">
        <w:t xml:space="preserve"> og funnet fram til to aktuelle.</w:t>
      </w:r>
    </w:p>
    <w:p w14:paraId="7BC01132" w14:textId="77777777" w:rsidR="00E808EF" w:rsidRPr="00C751B4" w:rsidRDefault="00E808EF" w:rsidP="005E07E4">
      <w:pPr>
        <w:spacing w:after="0"/>
      </w:pPr>
    </w:p>
    <w:p w14:paraId="7BC01133" w14:textId="77777777" w:rsidR="00E808EF" w:rsidRPr="00C751B4" w:rsidRDefault="00E808EF" w:rsidP="00463813">
      <w:pPr>
        <w:numPr>
          <w:ilvl w:val="0"/>
          <w:numId w:val="138"/>
        </w:numPr>
        <w:spacing w:after="0"/>
      </w:pPr>
      <w:r w:rsidRPr="00C751B4">
        <w:t>700 kroner per døgn, fri kjørelengde opp til 500 k</w:t>
      </w:r>
      <w:r w:rsidR="00C31E58" w:rsidRPr="00C751B4">
        <w:t>m</w:t>
      </w:r>
      <w:r w:rsidRPr="00C751B4">
        <w:t xml:space="preserve">. Over det betales det </w:t>
      </w:r>
      <w:r w:rsidR="00C31E58" w:rsidRPr="00C751B4">
        <w:t>5</w:t>
      </w:r>
      <w:r w:rsidRPr="00C751B4">
        <w:t xml:space="preserve"> kroner</w:t>
      </w:r>
      <w:r w:rsidR="00C31E58" w:rsidRPr="00C751B4">
        <w:t xml:space="preserve"> per </w:t>
      </w:r>
      <w:r w:rsidRPr="00C751B4">
        <w:t>kilometer.</w:t>
      </w:r>
      <w:r w:rsidR="00615A6D" w:rsidRPr="00C751B4">
        <w:br/>
      </w:r>
      <w:r w:rsidRPr="00C751B4">
        <w:br/>
      </w:r>
    </w:p>
    <w:p w14:paraId="7BC01134" w14:textId="77777777" w:rsidR="00615A6D" w:rsidRPr="00C751B4" w:rsidRDefault="00E808EF" w:rsidP="00463813">
      <w:pPr>
        <w:numPr>
          <w:ilvl w:val="0"/>
          <w:numId w:val="138"/>
        </w:numPr>
        <w:spacing w:after="0"/>
      </w:pPr>
      <w:r w:rsidRPr="00C751B4">
        <w:t>1500 kroner</w:t>
      </w:r>
      <w:r w:rsidR="00C31E58" w:rsidRPr="00C751B4">
        <w:t xml:space="preserve"> per </w:t>
      </w:r>
      <w:r w:rsidRPr="00C751B4">
        <w:t>døgn. Fri kjørelengde.</w:t>
      </w:r>
    </w:p>
    <w:p w14:paraId="7BC01135" w14:textId="77777777" w:rsidR="00A460E6" w:rsidRPr="00C751B4" w:rsidRDefault="006E7AB2" w:rsidP="00615A6D">
      <w:pPr>
        <w:spacing w:after="0"/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7BC017A5" wp14:editId="7BC017A6">
                <wp:simplePos x="0" y="0"/>
                <wp:positionH relativeFrom="column">
                  <wp:posOffset>2777490</wp:posOffset>
                </wp:positionH>
                <wp:positionV relativeFrom="paragraph">
                  <wp:posOffset>13970</wp:posOffset>
                </wp:positionV>
                <wp:extent cx="3409950" cy="257175"/>
                <wp:effectExtent l="0" t="0" r="0" b="9525"/>
                <wp:wrapSquare wrapText="bothSides"/>
                <wp:docPr id="97" name="Text Box 1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51" w14:textId="77777777" w:rsidR="00976E17" w:rsidRPr="00C31E58" w:rsidRDefault="00976E17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C31E58">
                              <w:rPr>
                                <w:b/>
                                <w:sz w:val="20"/>
                                <w:szCs w:val="20"/>
                              </w:rPr>
                              <w:t xml:space="preserve">Avis bilutleie, Kreta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7A5" id="Text Box 1406" o:spid="_x0000_s1038" type="#_x0000_t202" style="position:absolute;margin-left:218.7pt;margin-top:1.1pt;width:268.5pt;height:20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" filled="f" stroked="f">
                <v:textbox>
                  <w:txbxContent>
                    <w:p w14:paraId="7BC01951" w14:textId="77777777" w:rsidR="00976E17" w:rsidRPr="00C31E58" w:rsidRDefault="00976E17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C31E58">
                        <w:rPr>
                          <w:b/>
                          <w:sz w:val="20"/>
                          <w:szCs w:val="20"/>
                        </w:rPr>
                        <w:t xml:space="preserve">Avis bilutleie, Kret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5A6D" w:rsidRPr="00C751B4">
        <w:br/>
      </w:r>
      <w:r w:rsidR="00615A6D" w:rsidRPr="00C751B4">
        <w:br/>
      </w:r>
      <w:r w:rsidR="005E07E4" w:rsidRPr="00C751B4">
        <w:t xml:space="preserve">Still opp en ulikhet og finn ut hvor mange kilometer de må kjøre for at avtale </w:t>
      </w:r>
      <w:r w:rsidR="00E808EF" w:rsidRPr="00C751B4">
        <w:t>2)</w:t>
      </w:r>
      <w:r w:rsidR="005E07E4" w:rsidRPr="00C751B4">
        <w:t xml:space="preserve"> skal lønne seg.</w:t>
      </w:r>
      <w:r w:rsidR="00615A6D" w:rsidRPr="00C751B4">
        <w:br/>
      </w:r>
      <w:r w:rsidR="00615A6D" w:rsidRPr="00C751B4">
        <w:br/>
      </w:r>
      <w:r w:rsidR="00BA4DF9" w:rsidRPr="00C751B4">
        <w:rPr>
          <w:color w:val="0000FF"/>
        </w:rPr>
        <w:t>Det er klart at hvis kjørelengden er mindre enn eller lik 500 kilometer så lønner</w:t>
      </w:r>
      <w:r w:rsidR="00E808EF" w:rsidRPr="00C751B4">
        <w:rPr>
          <w:color w:val="0000FF"/>
        </w:rPr>
        <w:t xml:space="preserve"> 1) s</w:t>
      </w:r>
      <w:r w:rsidR="00BA4DF9" w:rsidRPr="00C751B4">
        <w:rPr>
          <w:color w:val="0000FF"/>
        </w:rPr>
        <w:t>eg (lavere døgnpris). Kjørelengden må altså være hø</w:t>
      </w:r>
      <w:r w:rsidR="00A460E6" w:rsidRPr="00C751B4">
        <w:rPr>
          <w:color w:val="0000FF"/>
        </w:rPr>
        <w:t xml:space="preserve">yere enn 500 kilometer for at 2) </w:t>
      </w:r>
      <w:r w:rsidR="00BA4DF9" w:rsidRPr="00C751B4">
        <w:rPr>
          <w:color w:val="0000FF"/>
        </w:rPr>
        <w:t xml:space="preserve">skal lønne seg. </w:t>
      </w:r>
    </w:p>
    <w:p w14:paraId="7BC01136" w14:textId="77777777" w:rsidR="00255718" w:rsidRPr="00C751B4" w:rsidRDefault="00A460E6" w:rsidP="00255718">
      <w:pPr>
        <w:rPr>
          <w:color w:val="0000FF"/>
        </w:rPr>
      </w:pPr>
      <w:r w:rsidRPr="00C751B4">
        <w:rPr>
          <w:color w:val="0000FF"/>
        </w:rPr>
        <w:t xml:space="preserve">Vi lar </w:t>
      </w:r>
      <w:r w:rsidR="007B00C5" w:rsidRPr="00C751B4">
        <w:rPr>
          <w:color w:val="0000FF"/>
          <w:position w:val="-4"/>
        </w:rPr>
        <w:object w:dxaOrig="180" w:dyaOrig="200" w14:anchorId="7BC017A7">
          <v:shape id="_x0000_i2090" type="#_x0000_t75" style="width:9pt;height:10pt" o:ole="">
            <v:imagedata r:id="rId2182" o:title=""/>
          </v:shape>
          <o:OLEObject Type="Embed" ProgID="Equation.DSMT4" ShapeID="_x0000_i2090" DrawAspect="Content" ObjectID="_1621775149" r:id="rId2183"/>
        </w:object>
      </w:r>
      <w:r w:rsidR="00A55E95" w:rsidRPr="00C751B4">
        <w:rPr>
          <w:color w:val="0000FF"/>
        </w:rPr>
        <w:t xml:space="preserve"> være antall kilometer de kjører</w:t>
      </w:r>
      <w:r w:rsidR="00BA4DF9" w:rsidRPr="00C751B4">
        <w:rPr>
          <w:color w:val="0000FF"/>
        </w:rPr>
        <w:t xml:space="preserve"> over 500 kilometer</w:t>
      </w:r>
      <w:r w:rsidRPr="00C751B4">
        <w:rPr>
          <w:color w:val="0000FF"/>
        </w:rPr>
        <w:t xml:space="preserve"> og setter opp uttrykk for de to tilbudene.</w:t>
      </w:r>
    </w:p>
    <w:p w14:paraId="7BC01137" w14:textId="77777777" w:rsidR="00A55E95" w:rsidRPr="00C751B4" w:rsidRDefault="007B00C5" w:rsidP="00463813">
      <w:pPr>
        <w:numPr>
          <w:ilvl w:val="0"/>
          <w:numId w:val="139"/>
        </w:numPr>
        <w:rPr>
          <w:color w:val="0000FF"/>
        </w:rPr>
      </w:pPr>
      <w:r w:rsidRPr="00C751B4">
        <w:rPr>
          <w:color w:val="0000FF"/>
          <w:position w:val="-6"/>
        </w:rPr>
        <w:object w:dxaOrig="1020" w:dyaOrig="260" w14:anchorId="7BC017A8">
          <v:shape id="_x0000_i2091" type="#_x0000_t75" style="width:51pt;height:12.5pt" o:ole="">
            <v:imagedata r:id="rId2184" o:title=""/>
          </v:shape>
          <o:OLEObject Type="Embed" ProgID="Equation.DSMT4" ShapeID="_x0000_i2091" DrawAspect="Content" ObjectID="_1621775150" r:id="rId2185"/>
        </w:object>
      </w:r>
    </w:p>
    <w:p w14:paraId="7BC01138" w14:textId="77777777" w:rsidR="00A55E95" w:rsidRPr="00C751B4" w:rsidRDefault="007B00C5" w:rsidP="00463813">
      <w:pPr>
        <w:numPr>
          <w:ilvl w:val="0"/>
          <w:numId w:val="139"/>
        </w:numPr>
        <w:rPr>
          <w:color w:val="0000FF"/>
        </w:rPr>
      </w:pPr>
      <w:r w:rsidRPr="00C751B4">
        <w:rPr>
          <w:color w:val="0000FF"/>
          <w:position w:val="-6"/>
        </w:rPr>
        <w:object w:dxaOrig="700" w:dyaOrig="260" w14:anchorId="7BC017A9">
          <v:shape id="_x0000_i2092" type="#_x0000_t75" style="width:35pt;height:12.5pt" o:ole="">
            <v:imagedata r:id="rId2186" o:title=""/>
          </v:shape>
          <o:OLEObject Type="Embed" ProgID="Equation.DSMT4" ShapeID="_x0000_i2092" DrawAspect="Content" ObjectID="_1621775151" r:id="rId2187"/>
        </w:object>
      </w:r>
    </w:p>
    <w:p w14:paraId="7BC01139" w14:textId="77777777" w:rsidR="00255718" w:rsidRPr="00C751B4" w:rsidRDefault="00A460E6" w:rsidP="00255718">
      <w:pPr>
        <w:rPr>
          <w:color w:val="0000FF"/>
        </w:rPr>
      </w:pPr>
      <w:r w:rsidRPr="00C751B4">
        <w:rPr>
          <w:color w:val="0000FF"/>
        </w:rPr>
        <w:br/>
        <w:t xml:space="preserve">Atale 2) </w:t>
      </w:r>
      <w:r w:rsidR="00A55E95" w:rsidRPr="00C751B4">
        <w:rPr>
          <w:color w:val="0000FF"/>
        </w:rPr>
        <w:t>skal lønne seg</w:t>
      </w:r>
      <w:r w:rsidRPr="00C751B4">
        <w:rPr>
          <w:color w:val="0000FF"/>
        </w:rPr>
        <w:t>. (D</w:t>
      </w:r>
      <w:r w:rsidR="00A55E95" w:rsidRPr="00C751B4">
        <w:rPr>
          <w:color w:val="0000FF"/>
        </w:rPr>
        <w:t xml:space="preserve">et betyr her at </w:t>
      </w:r>
      <w:r w:rsidRPr="00C751B4">
        <w:rPr>
          <w:color w:val="0000FF"/>
        </w:rPr>
        <w:t>2)</w:t>
      </w:r>
      <w:r w:rsidR="00A55E95" w:rsidRPr="00C751B4">
        <w:rPr>
          <w:color w:val="0000FF"/>
        </w:rPr>
        <w:t xml:space="preserve"> skal gi lavest kostnad</w:t>
      </w:r>
      <w:r w:rsidR="00615A6D" w:rsidRPr="00C751B4">
        <w:rPr>
          <w:color w:val="0000FF"/>
        </w:rPr>
        <w:t xml:space="preserve">.) </w:t>
      </w:r>
      <w:r w:rsidR="00615A6D" w:rsidRPr="00C751B4">
        <w:rPr>
          <w:color w:val="0000FF"/>
        </w:rPr>
        <w:br/>
      </w:r>
      <w:r w:rsidR="00615A6D" w:rsidRPr="00C751B4">
        <w:rPr>
          <w:color w:val="0000FF"/>
        </w:rPr>
        <w:br/>
      </w:r>
      <w:r w:rsidRPr="00C751B4">
        <w:rPr>
          <w:color w:val="0000FF"/>
        </w:rPr>
        <w:t xml:space="preserve">Vi får </w:t>
      </w:r>
      <w:r w:rsidR="00615A6D" w:rsidRPr="00C751B4">
        <w:rPr>
          <w:color w:val="0000FF"/>
        </w:rPr>
        <w:br/>
      </w:r>
      <w:r w:rsidR="00615A6D" w:rsidRPr="00C751B4">
        <w:rPr>
          <w:color w:val="0000FF"/>
        </w:rPr>
        <w:tab/>
      </w:r>
      <w:r w:rsidR="007B00C5" w:rsidRPr="00C751B4">
        <w:rPr>
          <w:color w:val="0000FF"/>
          <w:position w:val="-56"/>
        </w:rPr>
        <w:object w:dxaOrig="1840" w:dyaOrig="1240" w14:anchorId="7BC017AA">
          <v:shape id="_x0000_i2093" type="#_x0000_t75" style="width:92pt;height:62pt" o:ole="">
            <v:imagedata r:id="rId2188" o:title=""/>
          </v:shape>
          <o:OLEObject Type="Embed" ProgID="Equation.DSMT4" ShapeID="_x0000_i2093" DrawAspect="Content" ObjectID="_1621775152" r:id="rId2189"/>
        </w:object>
      </w:r>
      <w:r w:rsidR="00615A6D" w:rsidRPr="00C751B4">
        <w:rPr>
          <w:color w:val="0000FF"/>
        </w:rPr>
        <w:br/>
      </w:r>
      <w:r w:rsidR="00615A6D" w:rsidRPr="00C751B4">
        <w:rPr>
          <w:color w:val="0000FF"/>
        </w:rPr>
        <w:br/>
      </w:r>
      <w:r w:rsidR="00A55E95" w:rsidRPr="00C751B4">
        <w:rPr>
          <w:color w:val="0000FF"/>
        </w:rPr>
        <w:t xml:space="preserve">Det betyr at de må kjøre mer enn </w:t>
      </w:r>
      <w:r w:rsidR="007B00C5" w:rsidRPr="00C751B4">
        <w:rPr>
          <w:color w:val="0000FF"/>
          <w:position w:val="-14"/>
        </w:rPr>
        <w:object w:dxaOrig="2540" w:dyaOrig="360" w14:anchorId="7BC017AB">
          <v:shape id="_x0000_i2094" type="#_x0000_t75" style="width:126.5pt;height:18.5pt" o:ole="">
            <v:imagedata r:id="rId2190" o:title=""/>
          </v:shape>
          <o:OLEObject Type="Embed" ProgID="Equation.DSMT4" ShapeID="_x0000_i2094" DrawAspect="Content" ObjectID="_1621775153" r:id="rId2191"/>
        </w:object>
      </w:r>
      <w:r w:rsidRPr="00C751B4">
        <w:rPr>
          <w:color w:val="0000FF"/>
        </w:rPr>
        <w:t xml:space="preserve"> </w:t>
      </w:r>
      <w:r w:rsidR="00A55E95" w:rsidRPr="00C751B4">
        <w:rPr>
          <w:color w:val="0000FF"/>
        </w:rPr>
        <w:t>for at tilbud</w:t>
      </w:r>
      <w:r w:rsidRPr="00C751B4">
        <w:rPr>
          <w:color w:val="0000FF"/>
        </w:rPr>
        <w:t xml:space="preserve"> 2) </w:t>
      </w:r>
      <w:r w:rsidR="00A55E95" w:rsidRPr="00C751B4">
        <w:rPr>
          <w:color w:val="0000FF"/>
        </w:rPr>
        <w:t>skal lønne seg</w:t>
      </w:r>
      <w:r w:rsidR="00BA4DF9" w:rsidRPr="00C751B4">
        <w:rPr>
          <w:color w:val="0000FF"/>
        </w:rPr>
        <w:t>.</w:t>
      </w:r>
    </w:p>
    <w:p w14:paraId="52FD5D81" w14:textId="6072B433" w:rsidR="002D000B" w:rsidRDefault="00B344B2" w:rsidP="00F34849">
      <w:pPr>
        <w:spacing w:after="0" w:line="240" w:lineRule="auto"/>
        <w:rPr>
          <w:b/>
          <w:noProof/>
        </w:rPr>
      </w:pPr>
      <w:bookmarkStart w:id="99" w:name="_Toc211445226"/>
      <w:bookmarkStart w:id="100" w:name="_Toc298692421"/>
      <w:bookmarkStart w:id="101" w:name="_Toc301180123"/>
      <w:r w:rsidRPr="00C751B4">
        <w:rPr>
          <w:rStyle w:val="Overskrift2Tegn"/>
          <w:rFonts w:eastAsia="Calibri"/>
        </w:rPr>
        <w:br w:type="page"/>
      </w:r>
      <w:bookmarkStart w:id="102" w:name="_Toc428876105"/>
      <w:r w:rsidR="00FC4C9A" w:rsidRPr="00C751B4">
        <w:rPr>
          <w:rStyle w:val="Overskrift2Tegn"/>
          <w:rFonts w:eastAsia="Calibri"/>
        </w:rPr>
        <w:t xml:space="preserve">Ulikheter av 2. </w:t>
      </w:r>
      <w:bookmarkEnd w:id="99"/>
      <w:r w:rsidR="00FC4C9A" w:rsidRPr="00C751B4">
        <w:rPr>
          <w:rStyle w:val="Overskrift2Tegn"/>
          <w:rFonts w:eastAsia="Calibri"/>
        </w:rPr>
        <w:t>grad</w:t>
      </w:r>
      <w:bookmarkEnd w:id="100"/>
      <w:bookmarkEnd w:id="101"/>
      <w:bookmarkEnd w:id="102"/>
      <w:r w:rsidR="00F34849" w:rsidRPr="00C751B4">
        <w:rPr>
          <w:rStyle w:val="Overskrift2Tegn"/>
          <w:rFonts w:eastAsia="Calibri"/>
        </w:rPr>
        <w:br/>
      </w:r>
      <w:r w:rsidR="00F34849" w:rsidRPr="00C751B4">
        <w:rPr>
          <w:rStyle w:val="Overskrift2Tegn"/>
          <w:rFonts w:eastAsia="Calibri"/>
        </w:rPr>
        <w:br/>
      </w:r>
      <w:r w:rsidR="002D000B">
        <w:rPr>
          <w:b/>
          <w:noProof/>
        </w:rPr>
        <w:t>Oppgavene skal løses uten bruk av hjelpemidler. Du kan også prøve å løse oppgavene med CAS.</w:t>
      </w:r>
    </w:p>
    <w:p w14:paraId="2B77FC5E" w14:textId="77777777" w:rsidR="00976E17" w:rsidRDefault="00976E17" w:rsidP="00F34849">
      <w:pPr>
        <w:spacing w:after="0" w:line="240" w:lineRule="auto"/>
        <w:rPr>
          <w:b/>
          <w:noProof/>
        </w:rPr>
      </w:pPr>
    </w:p>
    <w:p w14:paraId="7BC0113A" w14:textId="7DFFA22C" w:rsidR="00255718" w:rsidRPr="00C751B4" w:rsidRDefault="00D74A1F" w:rsidP="00F34849">
      <w:pPr>
        <w:spacing w:after="0" w:line="240" w:lineRule="auto"/>
      </w:pPr>
      <w:r w:rsidRPr="00C751B4">
        <w:rPr>
          <w:b/>
          <w:noProof/>
        </w:rPr>
        <w:t>1.8</w:t>
      </w:r>
      <w:r w:rsidR="0072324E" w:rsidRPr="00C751B4">
        <w:rPr>
          <w:b/>
          <w:noProof/>
        </w:rPr>
        <w:t>.</w:t>
      </w:r>
      <w:r w:rsidR="00F34849" w:rsidRPr="00C751B4">
        <w:rPr>
          <w:b/>
          <w:noProof/>
        </w:rPr>
        <w:t>7</w:t>
      </w:r>
      <w:r w:rsidR="00255718" w:rsidRPr="00C751B4">
        <w:rPr>
          <w:b/>
          <w:noProof/>
        </w:rPr>
        <w:br/>
      </w:r>
      <w:r w:rsidR="005C1E79" w:rsidRPr="00C751B4">
        <w:t>Løs ulikhetene</w:t>
      </w:r>
    </w:p>
    <w:p w14:paraId="7BC0113B" w14:textId="22F90D59" w:rsidR="00B344B2" w:rsidRPr="00C751B4" w:rsidRDefault="00F34849" w:rsidP="00463813">
      <w:pPr>
        <w:pStyle w:val="Ingenmellomrom"/>
        <w:numPr>
          <w:ilvl w:val="0"/>
          <w:numId w:val="77"/>
        </w:numPr>
        <w:spacing w:before="240"/>
        <w:rPr>
          <w:color w:val="0000FF"/>
        </w:rPr>
      </w:pPr>
      <w:r w:rsidRPr="00C751B4">
        <w:rPr>
          <w:color w:val="0000FF"/>
          <w:position w:val="-6"/>
        </w:rPr>
        <w:object w:dxaOrig="1400" w:dyaOrig="320" w14:anchorId="7BC017AE">
          <v:shape id="_x0000_i2095" type="#_x0000_t75" style="width:69.5pt;height:16pt" o:ole="">
            <v:imagedata r:id="rId2192" o:title=""/>
          </v:shape>
          <o:OLEObject Type="Embed" ProgID="Equation.DSMT4" ShapeID="_x0000_i2095" DrawAspect="Content" ObjectID="_1621775154" r:id="rId2193"/>
        </w:object>
      </w:r>
      <w:r w:rsidR="00255718" w:rsidRPr="00C751B4">
        <w:rPr>
          <w:color w:val="0000FF"/>
          <w:position w:val="-4"/>
        </w:rPr>
        <w:br/>
      </w:r>
      <w:r w:rsidR="005075F0" w:rsidRPr="00C751B4">
        <w:rPr>
          <w:color w:val="0000FF"/>
        </w:rPr>
        <w:br/>
      </w:r>
      <w:r w:rsidR="00255718" w:rsidRPr="00C751B4">
        <w:rPr>
          <w:color w:val="0000FF"/>
        </w:rPr>
        <w:t>Vi finner først nullpunktene</w:t>
      </w:r>
      <w:r w:rsidR="002D000B">
        <w:rPr>
          <w:color w:val="0000FF"/>
        </w:rPr>
        <w:t>.</w:t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tab/>
      </w:r>
      <w:r w:rsidR="005C1E79" w:rsidRPr="00C751B4">
        <w:rPr>
          <w:color w:val="0000FF"/>
        </w:rPr>
        <w:tab/>
      </w:r>
      <w:r w:rsidR="005C1E79" w:rsidRPr="00C751B4">
        <w:rPr>
          <w:color w:val="0000FF"/>
        </w:rPr>
        <w:tab/>
      </w:r>
      <w:r w:rsidR="005C1E79" w:rsidRPr="00C751B4">
        <w:rPr>
          <w:position w:val="-114"/>
        </w:rPr>
        <w:object w:dxaOrig="2960" w:dyaOrig="2640" w14:anchorId="7BC017AF">
          <v:shape id="_x0000_i2096" type="#_x0000_t75" style="width:147.5pt;height:132pt" o:ole="">
            <v:imagedata r:id="rId2194" o:title=""/>
          </v:shape>
          <o:OLEObject Type="Embed" ProgID="Equation.DSMT4" ShapeID="_x0000_i2096" DrawAspect="Content" ObjectID="_1621775155" r:id="rId2195"/>
        </w:object>
      </w:r>
      <w:r w:rsidR="00B50FA0" w:rsidRPr="00C751B4">
        <w:rPr>
          <w:color w:val="0000FF"/>
        </w:rPr>
        <w:br/>
      </w:r>
      <w:r w:rsidR="00B50FA0" w:rsidRPr="00C751B4">
        <w:rPr>
          <w:color w:val="0000FF"/>
        </w:rPr>
        <w:br/>
      </w:r>
      <w:r w:rsidR="00255718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4"/>
        </w:rPr>
        <w:object w:dxaOrig="1100" w:dyaOrig="300" w14:anchorId="7BC017B0">
          <v:shape id="_x0000_i2097" type="#_x0000_t75" style="width:54.5pt;height:15pt" o:ole="">
            <v:imagedata r:id="rId2196" o:title=""/>
          </v:shape>
          <o:OLEObject Type="Embed" ProgID="Equation.DSMT4" ShapeID="_x0000_i2097" DrawAspect="Content" ObjectID="_1621775156" r:id="rId2197"/>
        </w:object>
      </w:r>
      <w:r w:rsidR="00255718" w:rsidRPr="00C751B4">
        <w:rPr>
          <w:color w:val="0000FF"/>
        </w:rPr>
        <w:t xml:space="preserve"> er lik 0 når </w:t>
      </w:r>
      <w:r w:rsidR="007B00C5" w:rsidRPr="00C751B4">
        <w:rPr>
          <w:color w:val="0000FF"/>
          <w:position w:val="-4"/>
        </w:rPr>
        <w:object w:dxaOrig="620" w:dyaOrig="240" w14:anchorId="7BC017B1">
          <v:shape id="_x0000_i2098" type="#_x0000_t75" style="width:31pt;height:12pt" o:ole="">
            <v:imagedata r:id="rId2198" o:title=""/>
          </v:shape>
          <o:OLEObject Type="Embed" ProgID="Equation.DSMT4" ShapeID="_x0000_i2098" DrawAspect="Content" ObjectID="_1621775157" r:id="rId2199"/>
        </w:object>
      </w:r>
      <w:r w:rsidR="00255718" w:rsidRPr="00C751B4">
        <w:rPr>
          <w:color w:val="0000FF"/>
        </w:rPr>
        <w:t xml:space="preserve"> og når </w:t>
      </w:r>
      <w:r w:rsidR="007B00C5" w:rsidRPr="00C751B4">
        <w:rPr>
          <w:color w:val="0000FF"/>
          <w:position w:val="-6"/>
        </w:rPr>
        <w:object w:dxaOrig="499" w:dyaOrig="260" w14:anchorId="7BC017B2">
          <v:shape id="_x0000_i2099" type="#_x0000_t75" style="width:25pt;height:12.5pt" o:ole="">
            <v:imagedata r:id="rId2200" o:title=""/>
          </v:shape>
          <o:OLEObject Type="Embed" ProgID="Equation.DSMT4" ShapeID="_x0000_i2099" DrawAspect="Content" ObjectID="_1621775158" r:id="rId2201"/>
        </w:object>
      </w:r>
      <w:r w:rsidR="008D668C" w:rsidRPr="00C751B4">
        <w:rPr>
          <w:color w:val="0000FF"/>
        </w:rPr>
        <w:t xml:space="preserve">. Det er bare for disse verdiene </w:t>
      </w:r>
      <w:r w:rsidR="00255718" w:rsidRPr="00C751B4">
        <w:rPr>
          <w:color w:val="0000FF"/>
        </w:rPr>
        <w:t>av</w:t>
      </w:r>
      <w:r w:rsidR="008D668C" w:rsidRPr="00C751B4">
        <w:rPr>
          <w:color w:val="0000FF"/>
        </w:rPr>
        <w:t xml:space="preserve"> </w:t>
      </w:r>
      <w:r w:rsidR="008D668C" w:rsidRPr="00C751B4">
        <w:rPr>
          <w:color w:val="0000FF"/>
          <w:position w:val="-4"/>
        </w:rPr>
        <w:object w:dxaOrig="180" w:dyaOrig="200" w14:anchorId="7BC017B3">
          <v:shape id="_x0000_i2100" type="#_x0000_t75" style="width:9pt;height:10pt" o:ole="">
            <v:imagedata r:id="rId2202" o:title=""/>
          </v:shape>
          <o:OLEObject Type="Embed" ProgID="Equation.DSMT4" ShapeID="_x0000_i2100" DrawAspect="Content" ObjectID="_1621775159" r:id="rId2203"/>
        </w:object>
      </w:r>
      <w:r w:rsidR="00255718" w:rsidRPr="00C751B4">
        <w:rPr>
          <w:color w:val="0000FF"/>
        </w:rPr>
        <w:t xml:space="preserve"> at uttrykket </w:t>
      </w:r>
      <w:r w:rsidR="008D668C" w:rsidRPr="00C751B4">
        <w:rPr>
          <w:color w:val="0000FF"/>
        </w:rPr>
        <w:t xml:space="preserve">kan skifte </w:t>
      </w:r>
      <w:r w:rsidR="00255718" w:rsidRPr="00C751B4">
        <w:rPr>
          <w:color w:val="0000FF"/>
        </w:rPr>
        <w:t>fortegn. Vi tar stikkprøve</w:t>
      </w:r>
      <w:r w:rsidR="008D668C" w:rsidRPr="00C751B4">
        <w:rPr>
          <w:color w:val="0000FF"/>
        </w:rPr>
        <w:t>r</w:t>
      </w:r>
      <w:r w:rsidR="00255718" w:rsidRPr="00C751B4">
        <w:rPr>
          <w:color w:val="0000FF"/>
        </w:rPr>
        <w:t xml:space="preserve"> for </w:t>
      </w:r>
      <w:r w:rsidR="008D668C" w:rsidRPr="00C751B4">
        <w:rPr>
          <w:color w:val="0000FF"/>
          <w:position w:val="-4"/>
        </w:rPr>
        <w:object w:dxaOrig="180" w:dyaOrig="200" w14:anchorId="7BC017B4">
          <v:shape id="_x0000_i2101" type="#_x0000_t75" style="width:9pt;height:10pt" o:ole="">
            <v:imagedata r:id="rId2204" o:title=""/>
          </v:shape>
          <o:OLEObject Type="Embed" ProgID="Equation.DSMT4" ShapeID="_x0000_i2101" DrawAspect="Content" ObjectID="_1621775160" r:id="rId2205"/>
        </w:object>
      </w:r>
      <w:r w:rsidR="00255718" w:rsidRPr="00C751B4">
        <w:rPr>
          <w:i/>
          <w:color w:val="0000FF"/>
        </w:rPr>
        <w:t>-</w:t>
      </w:r>
      <w:r w:rsidR="00255718" w:rsidRPr="00C751B4">
        <w:rPr>
          <w:color w:val="0000FF"/>
        </w:rPr>
        <w:t>verdi</w:t>
      </w:r>
      <w:r w:rsidR="008D668C" w:rsidRPr="00C751B4">
        <w:rPr>
          <w:color w:val="0000FF"/>
        </w:rPr>
        <w:t xml:space="preserve">er i intervallene </w:t>
      </w:r>
      <w:r w:rsidR="008D668C" w:rsidRPr="00C751B4">
        <w:rPr>
          <w:color w:val="0000FF"/>
          <w:position w:val="-12"/>
        </w:rPr>
        <w:object w:dxaOrig="760" w:dyaOrig="360" w14:anchorId="7BC017B5">
          <v:shape id="_x0000_i2102" type="#_x0000_t75" style="width:38.5pt;height:18.5pt" o:ole="">
            <v:imagedata r:id="rId2206" o:title=""/>
          </v:shape>
          <o:OLEObject Type="Embed" ProgID="Equation.DSMT4" ShapeID="_x0000_i2102" DrawAspect="Content" ObjectID="_1621775161" r:id="rId2207"/>
        </w:object>
      </w:r>
      <w:r w:rsidR="008D668C" w:rsidRPr="00C751B4">
        <w:rPr>
          <w:color w:val="0000FF"/>
        </w:rPr>
        <w:t xml:space="preserve">, </w:t>
      </w:r>
      <w:r w:rsidR="008D668C" w:rsidRPr="00C751B4">
        <w:rPr>
          <w:color w:val="0000FF"/>
          <w:position w:val="-12"/>
        </w:rPr>
        <w:object w:dxaOrig="660" w:dyaOrig="360" w14:anchorId="7BC017B6">
          <v:shape id="_x0000_i2103" type="#_x0000_t75" style="width:33pt;height:18.5pt" o:ole="">
            <v:imagedata r:id="rId2208" o:title=""/>
          </v:shape>
          <o:OLEObject Type="Embed" ProgID="Equation.DSMT4" ShapeID="_x0000_i2103" DrawAspect="Content" ObjectID="_1621775162" r:id="rId2209"/>
        </w:object>
      </w:r>
      <w:r w:rsidR="00F45704" w:rsidRPr="00C751B4">
        <w:rPr>
          <w:color w:val="0000FF"/>
        </w:rPr>
        <w:t xml:space="preserve">og </w:t>
      </w:r>
      <w:r w:rsidR="00F45704" w:rsidRPr="00C751B4">
        <w:rPr>
          <w:color w:val="0000FF"/>
          <w:position w:val="-12"/>
        </w:rPr>
        <w:object w:dxaOrig="639" w:dyaOrig="360" w14:anchorId="7BC017B7">
          <v:shape id="_x0000_i2104" type="#_x0000_t75" style="width:32pt;height:18.5pt" o:ole="">
            <v:imagedata r:id="rId2210" o:title=""/>
          </v:shape>
          <o:OLEObject Type="Embed" ProgID="Equation.DSMT4" ShapeID="_x0000_i2104" DrawAspect="Content" ObjectID="_1621775163" r:id="rId2211"/>
        </w:object>
      </w:r>
      <w:r w:rsidR="00255718" w:rsidRPr="00C751B4">
        <w:rPr>
          <w:color w:val="0000FF"/>
        </w:rPr>
        <w:t>.</w:t>
      </w:r>
      <w:r w:rsidR="002D000B">
        <w:rPr>
          <w:color w:val="0000FF"/>
        </w:rPr>
        <w:t xml:space="preserve"> </w:t>
      </w:r>
      <w:r w:rsidR="00F45704" w:rsidRPr="00C751B4">
        <w:rPr>
          <w:color w:val="0000FF"/>
        </w:rPr>
        <w:t>Vi b</w:t>
      </w:r>
      <w:r w:rsidR="00255718" w:rsidRPr="00C751B4">
        <w:rPr>
          <w:color w:val="0000FF"/>
        </w:rPr>
        <w:t>ruker det faktoriserte uttrykket når vi tar stikkprøvene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color w:val="0000FF"/>
          <w:position w:val="-12"/>
        </w:rPr>
        <w:object w:dxaOrig="2460" w:dyaOrig="380" w14:anchorId="7BC017B8">
          <v:shape id="_x0000_i2105" type="#_x0000_t75" style="width:123pt;height:18.5pt" o:ole="">
            <v:imagedata r:id="rId2212" o:title=""/>
          </v:shape>
          <o:OLEObject Type="Embed" ProgID="Equation.DSMT4" ShapeID="_x0000_i2105" DrawAspect="Content" ObjectID="_1621775164" r:id="rId2213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620" w:dyaOrig="260" w14:anchorId="7BC017B9">
          <v:shape id="_x0000_i2106" type="#_x0000_t75" style="width:31pt;height:12.5pt" o:ole="">
            <v:imagedata r:id="rId2214" o:title=""/>
          </v:shape>
          <o:OLEObject Type="Embed" ProgID="Equation.DSMT4" ShapeID="_x0000_i2106" DrawAspect="Content" ObjectID="_1621775165" r:id="rId2215"/>
        </w:object>
      </w:r>
      <w:r w:rsidRPr="00C751B4">
        <w:rPr>
          <w:color w:val="0000FF"/>
        </w:rPr>
        <w:t xml:space="preserve"> får vi</w:t>
      </w:r>
      <w:r w:rsidRPr="00C751B4">
        <w:tab/>
      </w:r>
      <w:r w:rsidRPr="00C751B4">
        <w:rPr>
          <w:position w:val="-12"/>
        </w:rPr>
        <w:object w:dxaOrig="2580" w:dyaOrig="360" w14:anchorId="7BC017BA">
          <v:shape id="_x0000_i2107" type="#_x0000_t75" style="width:129pt;height:18.5pt" o:ole="">
            <v:imagedata r:id="rId2216" o:title=""/>
          </v:shape>
          <o:OLEObject Type="Embed" ProgID="Equation.DSMT4" ShapeID="_x0000_i2107" DrawAspect="Content" ObjectID="_1621775166" r:id="rId2217"/>
        </w:object>
      </w:r>
      <w:r w:rsidRPr="00C751B4">
        <w:tab/>
      </w:r>
      <w:r w:rsidR="00F45704" w:rsidRPr="00C751B4">
        <w:rPr>
          <w:color w:val="0000FF"/>
        </w:rPr>
        <w:t>Uttrykket er positivt.</w:t>
      </w:r>
      <w:r w:rsidR="005C1E79" w:rsidRPr="00C751B4">
        <w:br/>
      </w:r>
      <w:r w:rsidR="005C1E79" w:rsidRPr="00C751B4">
        <w:br/>
      </w:r>
      <w:r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499" w:dyaOrig="260" w14:anchorId="7BC017BB">
          <v:shape id="_x0000_i2108" type="#_x0000_t75" style="width:25pt;height:12.5pt" o:ole="">
            <v:imagedata r:id="rId2218" o:title=""/>
          </v:shape>
          <o:OLEObject Type="Embed" ProgID="Equation.DSMT4" ShapeID="_x0000_i2108" DrawAspect="Content" ObjectID="_1621775167" r:id="rId2219"/>
        </w:object>
      </w:r>
      <w:r w:rsidRPr="00C751B4">
        <w:t xml:space="preserve"> får vi</w:t>
      </w:r>
      <w:r w:rsidRPr="00C751B4">
        <w:tab/>
      </w:r>
      <w:r w:rsidRPr="00C751B4">
        <w:rPr>
          <w:position w:val="-12"/>
        </w:rPr>
        <w:object w:dxaOrig="2040" w:dyaOrig="360" w14:anchorId="7BC017BC">
          <v:shape id="_x0000_i2109" type="#_x0000_t75" style="width:102pt;height:18.5pt" o:ole="">
            <v:imagedata r:id="rId2220" o:title=""/>
          </v:shape>
          <o:OLEObject Type="Embed" ProgID="Equation.DSMT4" ShapeID="_x0000_i2109" DrawAspect="Content" ObjectID="_1621775168" r:id="rId2221"/>
        </w:object>
      </w:r>
      <w:r w:rsidRPr="00C751B4">
        <w:tab/>
      </w:r>
      <w:r w:rsidRPr="00C751B4">
        <w:tab/>
      </w:r>
      <w:r w:rsidRPr="00C751B4">
        <w:rPr>
          <w:color w:val="0000FF"/>
        </w:rPr>
        <w:t>Uttrykket er negativt.</w:t>
      </w:r>
      <w:r w:rsidRPr="00C751B4">
        <w:rPr>
          <w:color w:val="0000FF"/>
        </w:rPr>
        <w:br/>
      </w:r>
      <w:r w:rsidRPr="00C751B4">
        <w:rPr>
          <w:color w:val="0000FF"/>
        </w:rPr>
        <w:br/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499" w:dyaOrig="220" w14:anchorId="7BC017BD">
          <v:shape id="_x0000_i2110" type="#_x0000_t75" style="width:25pt;height:11pt" o:ole="">
            <v:imagedata r:id="rId2222" o:title=""/>
          </v:shape>
          <o:OLEObject Type="Embed" ProgID="Equation.DSMT4" ShapeID="_x0000_i2110" DrawAspect="Content" ObjectID="_1621775169" r:id="rId2223"/>
        </w:object>
      </w:r>
      <w:r w:rsidRPr="00C751B4">
        <w:rPr>
          <w:color w:val="0000FF"/>
        </w:rPr>
        <w:t>får vi</w:t>
      </w:r>
      <w:r w:rsidR="00255718" w:rsidRPr="00C751B4">
        <w:tab/>
      </w:r>
      <w:r w:rsidRPr="00C751B4">
        <w:rPr>
          <w:position w:val="-12"/>
        </w:rPr>
        <w:object w:dxaOrig="1719" w:dyaOrig="360" w14:anchorId="7BC017BE">
          <v:shape id="_x0000_i2111" type="#_x0000_t75" style="width:86pt;height:18.5pt" o:ole="">
            <v:imagedata r:id="rId2224" o:title=""/>
          </v:shape>
          <o:OLEObject Type="Embed" ProgID="Equation.DSMT4" ShapeID="_x0000_i2111" DrawAspect="Content" ObjectID="_1621775170" r:id="rId2225"/>
        </w:object>
      </w:r>
      <w:r w:rsidR="00255718" w:rsidRPr="00C751B4">
        <w:rPr>
          <w:color w:val="0000FF"/>
        </w:rPr>
        <w:t xml:space="preserve"> </w:t>
      </w:r>
      <w:r w:rsidR="00F45704" w:rsidRPr="00C751B4">
        <w:rPr>
          <w:color w:val="0000FF"/>
        </w:rPr>
        <w:tab/>
      </w:r>
      <w:r w:rsidRPr="00C751B4">
        <w:rPr>
          <w:color w:val="0000FF"/>
        </w:rPr>
        <w:tab/>
      </w:r>
      <w:r w:rsidR="00F45704" w:rsidRPr="00C751B4">
        <w:rPr>
          <w:color w:val="0000FF"/>
        </w:rPr>
        <w:t>Uttrykket er positivt.</w:t>
      </w:r>
      <w:r w:rsidR="00255718" w:rsidRPr="00C751B4">
        <w:rPr>
          <w:color w:val="0000FF"/>
        </w:rPr>
        <w:br/>
      </w:r>
      <w:r w:rsidR="005C1E79" w:rsidRPr="00C751B4">
        <w:br/>
      </w:r>
      <w:r w:rsidR="00255718" w:rsidRPr="00C751B4">
        <w:rPr>
          <w:color w:val="0000FF"/>
        </w:rPr>
        <w:t>Vi kan da sette opp fortegns</w:t>
      </w:r>
      <w:r w:rsidR="008D668C" w:rsidRPr="00C751B4">
        <w:rPr>
          <w:color w:val="0000FF"/>
        </w:rPr>
        <w:t>linjen</w:t>
      </w:r>
      <w:r w:rsidR="002D000B">
        <w:rPr>
          <w:color w:val="0000FF"/>
        </w:rPr>
        <w:t>.</w:t>
      </w:r>
    </w:p>
    <w:p w14:paraId="7BC0113C" w14:textId="01E6B0C6" w:rsidR="005C1E79" w:rsidRPr="00C751B4" w:rsidRDefault="006E7AB2" w:rsidP="00B344B2">
      <w:pPr>
        <w:pStyle w:val="Ingenmellomrom"/>
        <w:spacing w:before="240"/>
        <w:ind w:left="360"/>
        <w:rPr>
          <w:color w:val="0000FF"/>
        </w:rPr>
      </w:pPr>
      <w:r w:rsidRPr="00C751B4">
        <w:rPr>
          <w:noProof/>
          <w:color w:val="0000FF"/>
          <w:lang w:eastAsia="nb-NO"/>
        </w:rPr>
        <w:drawing>
          <wp:inline distT="0" distB="0" distL="0" distR="0" wp14:anchorId="7BC017BF" wp14:editId="7BC017C0">
            <wp:extent cx="5019675" cy="819150"/>
            <wp:effectExtent l="0" t="0" r="9525" b="0"/>
            <wp:docPr id="1240" name="Bild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849" w:rsidRPr="00C751B4">
        <w:rPr>
          <w:color w:val="0000FF"/>
        </w:rPr>
        <w:br/>
      </w:r>
      <w:r w:rsidR="009742A1">
        <w:rPr>
          <w:color w:val="0000FF"/>
        </w:rPr>
        <w:t>Oppgaven vår</w:t>
      </w:r>
      <w:r w:rsidR="00F34849" w:rsidRPr="00C751B4">
        <w:rPr>
          <w:color w:val="0000FF"/>
        </w:rPr>
        <w:t xml:space="preserve"> var å finne ut for hvilke verdier av </w:t>
      </w:r>
      <w:r w:rsidR="00F34849" w:rsidRPr="00C751B4">
        <w:rPr>
          <w:i/>
          <w:color w:val="0000FF"/>
        </w:rPr>
        <w:t>x</w:t>
      </w:r>
      <w:r w:rsidR="00F34849" w:rsidRPr="00C751B4">
        <w:rPr>
          <w:color w:val="0000FF"/>
        </w:rPr>
        <w:t xml:space="preserve"> det stemte at </w:t>
      </w:r>
      <w:r w:rsidR="00F34849" w:rsidRPr="00C751B4">
        <w:rPr>
          <w:color w:val="0000FF"/>
          <w:position w:val="-6"/>
        </w:rPr>
        <w:object w:dxaOrig="1400" w:dyaOrig="320" w14:anchorId="7BC017C1">
          <v:shape id="_x0000_i2112" type="#_x0000_t75" style="width:69.5pt;height:16pt" o:ole="">
            <v:imagedata r:id="rId2227" o:title=""/>
          </v:shape>
          <o:OLEObject Type="Embed" ProgID="Equation.DSMT4" ShapeID="_x0000_i2112" DrawAspect="Content" ObjectID="_1621775171" r:id="rId2228"/>
        </w:object>
      </w:r>
      <w:r w:rsidR="00F34849" w:rsidRPr="00C751B4">
        <w:rPr>
          <w:color w:val="0000FF"/>
        </w:rPr>
        <w:t xml:space="preserve">. 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  <w:t xml:space="preserve">Av fortegnslinjen kan vi lese at ulikheten har løsningen </w:t>
      </w:r>
      <w:r w:rsidR="00F34849" w:rsidRPr="00C751B4">
        <w:rPr>
          <w:color w:val="0000FF"/>
          <w:position w:val="-22"/>
        </w:rPr>
        <w:object w:dxaOrig="1020" w:dyaOrig="460" w14:anchorId="7BC017C2">
          <v:shape id="_x0000_i2113" type="#_x0000_t75" style="width:51pt;height:23.5pt" o:ole="">
            <v:imagedata r:id="rId2229" o:title=""/>
          </v:shape>
          <o:OLEObject Type="Embed" ProgID="Equation.DSMT4" ShapeID="_x0000_i2113" DrawAspect="Content" ObjectID="_1621775172" r:id="rId2230"/>
        </w:object>
      </w:r>
      <w:r w:rsidR="002D000B">
        <w:rPr>
          <w:color w:val="0000FF"/>
        </w:rPr>
        <w:t>.</w:t>
      </w:r>
      <w:r w:rsidR="002D000B">
        <w:rPr>
          <w:color w:val="0000FF"/>
        </w:rPr>
        <w:br/>
        <w:t>Løsning med CAS:</w:t>
      </w:r>
      <w:r w:rsidR="002D000B">
        <w:rPr>
          <w:color w:val="0000FF"/>
        </w:rPr>
        <w:br/>
      </w:r>
      <w:r w:rsidR="002D000B">
        <w:rPr>
          <w:noProof/>
          <w:color w:val="0000FF"/>
        </w:rPr>
        <w:drawing>
          <wp:inline distT="0" distB="0" distL="0" distR="0" wp14:anchorId="6B74D992" wp14:editId="774B13BB">
            <wp:extent cx="4577787" cy="577269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_8_7a_CAS_bm.png"/>
                    <pic:cNvPicPr/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5872" cy="584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000B">
        <w:rPr>
          <w:color w:val="0000FF"/>
        </w:rPr>
        <w:br/>
      </w:r>
      <w:r w:rsidR="00F34849" w:rsidRPr="00C751B4">
        <w:rPr>
          <w:color w:val="0000FF"/>
        </w:rPr>
        <w:tab/>
        <w:t xml:space="preserve"> </w:t>
      </w:r>
    </w:p>
    <w:p w14:paraId="7BC0113D" w14:textId="77777777" w:rsidR="005C1E79" w:rsidRPr="00C751B4" w:rsidRDefault="005C1E79" w:rsidP="005C1E79"/>
    <w:p w14:paraId="7BC0113E" w14:textId="1553EC37" w:rsidR="00B344B2" w:rsidRPr="00C751B4" w:rsidRDefault="006E7AB2" w:rsidP="00463813">
      <w:pPr>
        <w:pStyle w:val="Ingenmellomrom"/>
        <w:numPr>
          <w:ilvl w:val="0"/>
          <w:numId w:val="77"/>
        </w:numPr>
        <w:spacing w:before="240"/>
        <w:rPr>
          <w:color w:val="0000FF"/>
        </w:rPr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7BC017C3" wp14:editId="7BC017C4">
                <wp:simplePos x="0" y="0"/>
                <wp:positionH relativeFrom="column">
                  <wp:posOffset>3357245</wp:posOffset>
                </wp:positionH>
                <wp:positionV relativeFrom="paragraph">
                  <wp:posOffset>5417185</wp:posOffset>
                </wp:positionV>
                <wp:extent cx="326390" cy="617855"/>
                <wp:effectExtent l="0" t="0" r="0" b="0"/>
                <wp:wrapNone/>
                <wp:docPr id="1491" name="Text Box 1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6178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C01952" w14:textId="77777777" w:rsidR="00976E17" w:rsidRPr="00B81454" w:rsidRDefault="00976E17" w:rsidP="00CE2370">
                            <w:pPr>
                              <w:pStyle w:val="Ingenmellomrom"/>
                              <w:spacing w:before="240"/>
                              <w:rPr>
                                <w:color w:val="0000FF"/>
                              </w:rPr>
                            </w:pPr>
                            <w:r w:rsidRPr="007B00C5">
                              <w:rPr>
                                <w:position w:val="-22"/>
                              </w:rPr>
                              <w:object w:dxaOrig="220" w:dyaOrig="580" w14:anchorId="7BC0195A">
                                <v:shape id="_x0000_i2115" type="#_x0000_t75" style="width:11pt;height:29.5pt" o:ole="">
                                  <v:imagedata r:id="rId2232" o:title=""/>
                                </v:shape>
                                <o:OLEObject Type="Embed" ProgID="Equation.DSMT4" ShapeID="_x0000_i2115" DrawAspect="Content" ObjectID="_1621775440" r:id="rId22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7C3" id="Text Box 1188" o:spid="_x0000_s1039" type="#_x0000_t202" style="position:absolute;left:0;text-align:left;margin-left:264.35pt;margin-top:426.55pt;width:25.7pt;height:48.65pt;z-index:251641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" stroked="f">
                <v:fill opacity="0"/>
                <v:textbox style="mso-fit-shape-to-text:t">
                  <w:txbxContent>
                    <w:p w14:paraId="7BC01952" w14:textId="77777777" w:rsidR="00976E17" w:rsidRPr="00B81454" w:rsidRDefault="00976E17" w:rsidP="00CE2370">
                      <w:pPr>
                        <w:pStyle w:val="Ingenmellomrom"/>
                        <w:spacing w:before="240"/>
                        <w:rPr>
                          <w:color w:val="0000FF"/>
                        </w:rPr>
                      </w:pPr>
                      <w:r w:rsidRPr="007B00C5">
                        <w:rPr>
                          <w:position w:val="-22"/>
                        </w:rPr>
                        <w:object w:dxaOrig="220" w:dyaOrig="580" w14:anchorId="7BC0195A">
                          <v:shape id="_x0000_i2115" type="#_x0000_t75" style="width:11pt;height:29.5pt" o:ole="">
                            <v:imagedata r:id="rId2234" o:title=""/>
                          </v:shape>
                          <o:OLEObject Type="Embed" ProgID="Equation.DSMT4" ShapeID="_x0000_i2115" DrawAspect="Content" ObjectID="_1621767376" r:id="rId22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4849" w:rsidRPr="00C751B4">
        <w:rPr>
          <w:color w:val="0000FF"/>
          <w:position w:val="-6"/>
        </w:rPr>
        <w:object w:dxaOrig="1020" w:dyaOrig="320" w14:anchorId="7BC017C5">
          <v:shape id="_x0000_i2116" type="#_x0000_t75" style="width:51pt;height:16pt" o:ole="">
            <v:imagedata r:id="rId2236" o:title=""/>
          </v:shape>
          <o:OLEObject Type="Embed" ProgID="Equation.DSMT4" ShapeID="_x0000_i2116" DrawAspect="Content" ObjectID="_1621775173" r:id="rId2237"/>
        </w:object>
      </w:r>
      <w:r w:rsidR="00255718" w:rsidRPr="00C751B4">
        <w:rPr>
          <w:color w:val="0000FF"/>
          <w:position w:val="-4"/>
        </w:rPr>
        <w:br/>
      </w:r>
      <w:r w:rsidR="00255718" w:rsidRPr="00C751B4">
        <w:rPr>
          <w:color w:val="0000FF"/>
          <w:position w:val="-4"/>
        </w:rPr>
        <w:br/>
      </w:r>
      <w:r w:rsidR="00255718" w:rsidRPr="00C751B4">
        <w:rPr>
          <w:color w:val="0000FF"/>
        </w:rPr>
        <w:t>Vi finner først nullpunktene</w:t>
      </w:r>
      <w:r w:rsidR="002D000B">
        <w:rPr>
          <w:color w:val="0000FF"/>
        </w:rPr>
        <w:t>.</w:t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tab/>
      </w:r>
      <w:r w:rsidR="005C1E79" w:rsidRPr="00C751B4">
        <w:rPr>
          <w:color w:val="0000FF"/>
        </w:rPr>
        <w:tab/>
      </w:r>
      <w:r w:rsidR="005C1E79" w:rsidRPr="00C751B4">
        <w:rPr>
          <w:color w:val="0000FF"/>
        </w:rPr>
        <w:tab/>
      </w:r>
      <w:r w:rsidR="005C1E79" w:rsidRPr="00C751B4">
        <w:rPr>
          <w:color w:val="0000FF"/>
        </w:rPr>
        <w:tab/>
      </w:r>
      <w:r w:rsidR="005C1E79" w:rsidRPr="00C751B4">
        <w:rPr>
          <w:position w:val="-78"/>
        </w:rPr>
        <w:object w:dxaOrig="2360" w:dyaOrig="1680" w14:anchorId="7BC017C6">
          <v:shape id="_x0000_i2117" type="#_x0000_t75" style="width:118pt;height:84pt" o:ole="">
            <v:imagedata r:id="rId2238" o:title=""/>
          </v:shape>
          <o:OLEObject Type="Embed" ProgID="Equation.DSMT4" ShapeID="_x0000_i2117" DrawAspect="Content" ObjectID="_1621775174" r:id="rId2239"/>
        </w:object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br/>
      </w:r>
      <w:r w:rsidR="00255718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4"/>
        </w:rPr>
        <w:object w:dxaOrig="680" w:dyaOrig="300" w14:anchorId="7BC017C7">
          <v:shape id="_x0000_i2118" type="#_x0000_t75" style="width:33.5pt;height:15pt" o:ole="">
            <v:imagedata r:id="rId2240" o:title=""/>
          </v:shape>
          <o:OLEObject Type="Embed" ProgID="Equation.DSMT4" ShapeID="_x0000_i2118" DrawAspect="Content" ObjectID="_1621775175" r:id="rId2241"/>
        </w:object>
      </w:r>
      <w:r w:rsidR="00255718" w:rsidRPr="00C751B4">
        <w:rPr>
          <w:color w:val="0000FF"/>
        </w:rPr>
        <w:t xml:space="preserve"> er lik 0 når </w:t>
      </w:r>
      <w:r w:rsidR="007B00C5" w:rsidRPr="00C751B4">
        <w:rPr>
          <w:color w:val="0000FF"/>
          <w:position w:val="-6"/>
        </w:rPr>
        <w:object w:dxaOrig="499" w:dyaOrig="260" w14:anchorId="7BC017C8">
          <v:shape id="_x0000_i2119" type="#_x0000_t75" style="width:25pt;height:12.5pt" o:ole="">
            <v:imagedata r:id="rId2242" o:title=""/>
          </v:shape>
          <o:OLEObject Type="Embed" ProgID="Equation.DSMT4" ShapeID="_x0000_i2119" DrawAspect="Content" ObjectID="_1621775176" r:id="rId2243"/>
        </w:object>
      </w:r>
      <w:r w:rsidR="00255718" w:rsidRPr="00C751B4">
        <w:rPr>
          <w:color w:val="0000FF"/>
        </w:rPr>
        <w:t xml:space="preserve"> og når </w:t>
      </w:r>
      <w:r w:rsidR="007B00C5" w:rsidRPr="00C751B4">
        <w:rPr>
          <w:color w:val="0000FF"/>
          <w:position w:val="-22"/>
        </w:rPr>
        <w:object w:dxaOrig="540" w:dyaOrig="580" w14:anchorId="7BC017C9">
          <v:shape id="_x0000_i2120" type="#_x0000_t75" style="width:27pt;height:29.5pt" o:ole="">
            <v:imagedata r:id="rId2244" o:title=""/>
          </v:shape>
          <o:OLEObject Type="Embed" ProgID="Equation.DSMT4" ShapeID="_x0000_i2120" DrawAspect="Content" ObjectID="_1621775177" r:id="rId2245"/>
        </w:object>
      </w:r>
      <w:r w:rsidR="00255718" w:rsidRPr="00C751B4">
        <w:rPr>
          <w:color w:val="0000FF"/>
        </w:rPr>
        <w:t xml:space="preserve">. </w:t>
      </w:r>
      <w:r w:rsidR="008C75E5" w:rsidRPr="00C751B4">
        <w:rPr>
          <w:color w:val="0000FF"/>
        </w:rPr>
        <w:t xml:space="preserve">Det er bare for disse verdiene av </w:t>
      </w:r>
      <w:r w:rsidR="008C75E5" w:rsidRPr="00C751B4">
        <w:rPr>
          <w:color w:val="0000FF"/>
          <w:position w:val="-4"/>
        </w:rPr>
        <w:object w:dxaOrig="180" w:dyaOrig="200" w14:anchorId="7BC017CA">
          <v:shape id="_x0000_i2121" type="#_x0000_t75" style="width:9pt;height:10pt" o:ole="">
            <v:imagedata r:id="rId2202" o:title=""/>
          </v:shape>
          <o:OLEObject Type="Embed" ProgID="Equation.DSMT4" ShapeID="_x0000_i2121" DrawAspect="Content" ObjectID="_1621775178" r:id="rId2246"/>
        </w:object>
      </w:r>
      <w:r w:rsidR="008C75E5" w:rsidRPr="00C751B4">
        <w:rPr>
          <w:color w:val="0000FF"/>
        </w:rPr>
        <w:t xml:space="preserve"> at uttrykket kan skifte fortegn. Vi tar stikkprøver for </w:t>
      </w:r>
      <w:r w:rsidR="008C75E5" w:rsidRPr="00C751B4">
        <w:rPr>
          <w:color w:val="0000FF"/>
          <w:position w:val="-4"/>
        </w:rPr>
        <w:object w:dxaOrig="180" w:dyaOrig="200" w14:anchorId="7BC017CB">
          <v:shape id="_x0000_i2122" type="#_x0000_t75" style="width:9pt;height:10pt" o:ole="">
            <v:imagedata r:id="rId2204" o:title=""/>
          </v:shape>
          <o:OLEObject Type="Embed" ProgID="Equation.DSMT4" ShapeID="_x0000_i2122" DrawAspect="Content" ObjectID="_1621775179" r:id="rId2247"/>
        </w:object>
      </w:r>
      <w:r w:rsidR="008C75E5" w:rsidRPr="00C751B4">
        <w:rPr>
          <w:i/>
          <w:color w:val="0000FF"/>
        </w:rPr>
        <w:t>-</w:t>
      </w:r>
      <w:r w:rsidR="008C75E5" w:rsidRPr="00C751B4">
        <w:rPr>
          <w:color w:val="0000FF"/>
        </w:rPr>
        <w:t xml:space="preserve">verdier i intervallene </w:t>
      </w:r>
      <w:r w:rsidR="008C75E5" w:rsidRPr="00C751B4">
        <w:rPr>
          <w:color w:val="0000FF"/>
          <w:position w:val="-12"/>
        </w:rPr>
        <w:object w:dxaOrig="639" w:dyaOrig="360" w14:anchorId="7BC017CC">
          <v:shape id="_x0000_i2123" type="#_x0000_t75" style="width:32pt;height:18.5pt" o:ole="">
            <v:imagedata r:id="rId2248" o:title=""/>
          </v:shape>
          <o:OLEObject Type="Embed" ProgID="Equation.DSMT4" ShapeID="_x0000_i2123" DrawAspect="Content" ObjectID="_1621775180" r:id="rId2249"/>
        </w:object>
      </w:r>
      <w:r w:rsidR="008C75E5" w:rsidRPr="00C751B4">
        <w:rPr>
          <w:color w:val="0000FF"/>
        </w:rPr>
        <w:t xml:space="preserve">, </w:t>
      </w:r>
      <w:r w:rsidR="008C75E5" w:rsidRPr="00C751B4">
        <w:rPr>
          <w:color w:val="0000FF"/>
          <w:position w:val="-26"/>
        </w:rPr>
        <w:object w:dxaOrig="620" w:dyaOrig="639" w14:anchorId="7BC017CD">
          <v:shape id="_x0000_i2124" type="#_x0000_t75" style="width:31pt;height:32pt" o:ole="">
            <v:imagedata r:id="rId2250" o:title=""/>
          </v:shape>
          <o:OLEObject Type="Embed" ProgID="Equation.DSMT4" ShapeID="_x0000_i2124" DrawAspect="Content" ObjectID="_1621775181" r:id="rId2251"/>
        </w:object>
      </w:r>
      <w:r w:rsidR="008C75E5" w:rsidRPr="00C751B4">
        <w:rPr>
          <w:color w:val="0000FF"/>
        </w:rPr>
        <w:t xml:space="preserve">og </w:t>
      </w:r>
      <w:r w:rsidR="008C75E5" w:rsidRPr="00C751B4">
        <w:rPr>
          <w:color w:val="0000FF"/>
          <w:position w:val="-26"/>
        </w:rPr>
        <w:object w:dxaOrig="760" w:dyaOrig="639" w14:anchorId="7BC017CE">
          <v:shape id="_x0000_i2125" type="#_x0000_t75" style="width:38.5pt;height:32pt" o:ole="">
            <v:imagedata r:id="rId2252" o:title=""/>
          </v:shape>
          <o:OLEObject Type="Embed" ProgID="Equation.DSMT4" ShapeID="_x0000_i2125" DrawAspect="Content" ObjectID="_1621775182" r:id="rId2253"/>
        </w:object>
      </w:r>
      <w:r w:rsidR="009742A1">
        <w:rPr>
          <w:color w:val="0000FF"/>
        </w:rPr>
        <w:t xml:space="preserve">. </w:t>
      </w:r>
      <w:r w:rsidR="008C75E5" w:rsidRPr="00C751B4">
        <w:rPr>
          <w:color w:val="0000FF"/>
        </w:rPr>
        <w:t>Vi bruker det faktoriserte uttrykket når vi tar stikkprøvene.</w:t>
      </w:r>
      <w:r w:rsidR="008C75E5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color w:val="0000FF"/>
          <w:position w:val="-12"/>
        </w:rPr>
        <w:object w:dxaOrig="1719" w:dyaOrig="380" w14:anchorId="7BC017CF">
          <v:shape id="_x0000_i2126" type="#_x0000_t75" style="width:86pt;height:18.5pt" o:ole="">
            <v:imagedata r:id="rId2254" o:title=""/>
          </v:shape>
          <o:OLEObject Type="Embed" ProgID="Equation.DSMT4" ShapeID="_x0000_i2126" DrawAspect="Content" ObjectID="_1621775183" r:id="rId2255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620" w:dyaOrig="220" w14:anchorId="7BC017D0">
          <v:shape id="_x0000_i2127" type="#_x0000_t75" style="width:31pt;height:11pt" o:ole="">
            <v:imagedata r:id="rId2256" o:title=""/>
          </v:shape>
          <o:OLEObject Type="Embed" ProgID="Equation.DSMT4" ShapeID="_x0000_i2127" DrawAspect="Content" ObjectID="_1621775184" r:id="rId2257"/>
        </w:object>
      </w:r>
      <w:r w:rsidR="00B50FA0" w:rsidRPr="00C751B4">
        <w:rPr>
          <w:color w:val="0000FF"/>
        </w:rPr>
        <w:t>får vi</w:t>
      </w:r>
      <w:r w:rsidR="00B50FA0" w:rsidRPr="00C751B4">
        <w:rPr>
          <w:color w:val="0000FF"/>
        </w:rPr>
        <w:tab/>
      </w:r>
      <w:r w:rsidR="00B50FA0" w:rsidRPr="00C751B4">
        <w:rPr>
          <w:color w:val="0000FF"/>
        </w:rPr>
        <w:tab/>
      </w:r>
      <w:r w:rsidR="00F34849" w:rsidRPr="00C751B4">
        <w:rPr>
          <w:position w:val="-14"/>
        </w:rPr>
        <w:object w:dxaOrig="2180" w:dyaOrig="400" w14:anchorId="7BC017D1">
          <v:shape id="_x0000_i2128" type="#_x0000_t75" style="width:109pt;height:20pt" o:ole="">
            <v:imagedata r:id="rId2258" o:title=""/>
          </v:shape>
          <o:OLEObject Type="Embed" ProgID="Equation.DSMT4" ShapeID="_x0000_i2128" DrawAspect="Content" ObjectID="_1621775185" r:id="rId2259"/>
        </w:object>
      </w:r>
      <w:r w:rsidR="005C1E79" w:rsidRPr="00C751B4">
        <w:rPr>
          <w:color w:val="0000FF"/>
        </w:rPr>
        <w:tab/>
        <w:t>Uttrykket er negativt.</w:t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22"/>
        </w:rPr>
        <w:object w:dxaOrig="540" w:dyaOrig="580" w14:anchorId="7BC017D2">
          <v:shape id="_x0000_i2129" type="#_x0000_t75" style="width:27pt;height:29.5pt" o:ole="">
            <v:imagedata r:id="rId2260" o:title=""/>
          </v:shape>
          <o:OLEObject Type="Embed" ProgID="Equation.DSMT4" ShapeID="_x0000_i2129" DrawAspect="Content" ObjectID="_1621775186" r:id="rId2261"/>
        </w:object>
      </w:r>
      <w:r w:rsidR="00F34849" w:rsidRPr="00C751B4"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tab/>
      </w:r>
      <w:r w:rsidR="005C1E79" w:rsidRPr="00C751B4">
        <w:rPr>
          <w:position w:val="-26"/>
        </w:rPr>
        <w:object w:dxaOrig="1660" w:dyaOrig="639" w14:anchorId="7BC017D3">
          <v:shape id="_x0000_i2130" type="#_x0000_t75" style="width:83pt;height:32pt" o:ole="">
            <v:imagedata r:id="rId2262" o:title=""/>
          </v:shape>
          <o:OLEObject Type="Embed" ProgID="Equation.DSMT4" ShapeID="_x0000_i2130" DrawAspect="Content" ObjectID="_1621775187" r:id="rId2263"/>
        </w:object>
      </w:r>
      <w:r w:rsidR="005C1E79" w:rsidRPr="00C751B4">
        <w:tab/>
      </w:r>
      <w:r w:rsidR="00B50FA0" w:rsidRPr="00C751B4">
        <w:tab/>
      </w:r>
      <w:r w:rsidR="008C75E5" w:rsidRPr="00C751B4">
        <w:rPr>
          <w:color w:val="0000FF"/>
        </w:rPr>
        <w:t>Uttrykket er positivt.</w:t>
      </w:r>
      <w:r w:rsidR="005C1E79" w:rsidRPr="00C751B4">
        <w:rPr>
          <w:color w:val="0000FF"/>
        </w:rPr>
        <w:br/>
      </w:r>
      <w:r w:rsidR="005C1E79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7B00C5" w:rsidRPr="00C751B4">
        <w:rPr>
          <w:color w:val="0000FF"/>
          <w:position w:val="-4"/>
        </w:rPr>
        <w:object w:dxaOrig="480" w:dyaOrig="220" w14:anchorId="7BC017D4">
          <v:shape id="_x0000_i2131" type="#_x0000_t75" style="width:24pt;height:11pt" o:ole="">
            <v:imagedata r:id="rId2264" o:title=""/>
          </v:shape>
          <o:OLEObject Type="Embed" ProgID="Equation.DSMT4" ShapeID="_x0000_i2131" DrawAspect="Content" ObjectID="_1621775188" r:id="rId2265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  <w:position w:val="-6"/>
        </w:rPr>
        <w:tab/>
      </w:r>
      <w:r w:rsidR="00F34849" w:rsidRPr="00C751B4">
        <w:rPr>
          <w:color w:val="0000FF"/>
          <w:position w:val="-6"/>
        </w:rPr>
        <w:tab/>
      </w:r>
      <w:r w:rsidR="00F34849" w:rsidRPr="00C751B4">
        <w:rPr>
          <w:position w:val="-12"/>
        </w:rPr>
        <w:object w:dxaOrig="1740" w:dyaOrig="360" w14:anchorId="7BC017D5">
          <v:shape id="_x0000_i2132" type="#_x0000_t75" style="width:87pt;height:18.5pt" o:ole="">
            <v:imagedata r:id="rId2266" o:title=""/>
          </v:shape>
          <o:OLEObject Type="Embed" ProgID="Equation.DSMT4" ShapeID="_x0000_i2132" DrawAspect="Content" ObjectID="_1621775189" r:id="rId2267"/>
        </w:object>
      </w:r>
      <w:r w:rsidR="008C75E5" w:rsidRPr="00C751B4">
        <w:tab/>
      </w:r>
      <w:r w:rsidR="00B50FA0" w:rsidRPr="00C751B4">
        <w:tab/>
      </w:r>
      <w:r w:rsidR="008C75E5" w:rsidRPr="00C751B4">
        <w:rPr>
          <w:color w:val="0000FF"/>
        </w:rPr>
        <w:t>Uttrykket er negativt.</w:t>
      </w:r>
      <w:r w:rsidR="00255718" w:rsidRPr="00C751B4">
        <w:rPr>
          <w:color w:val="0000FF"/>
        </w:rPr>
        <w:br/>
      </w:r>
      <w:r w:rsidR="005C1E79" w:rsidRPr="00C751B4">
        <w:rPr>
          <w:color w:val="0000FF"/>
        </w:rPr>
        <w:br/>
      </w:r>
      <w:r w:rsidR="00255718" w:rsidRPr="00C751B4">
        <w:rPr>
          <w:color w:val="0000FF"/>
        </w:rPr>
        <w:t>Vi kan da sette opp fortegns</w:t>
      </w:r>
      <w:r w:rsidR="008D668C" w:rsidRPr="00C751B4">
        <w:rPr>
          <w:color w:val="0000FF"/>
        </w:rPr>
        <w:t>linjen</w:t>
      </w:r>
      <w:r w:rsidR="002D000B">
        <w:rPr>
          <w:color w:val="0000FF"/>
        </w:rPr>
        <w:t>.</w:t>
      </w:r>
    </w:p>
    <w:p w14:paraId="7BC0113F" w14:textId="56E1B76A" w:rsidR="00A55E95" w:rsidRPr="00C751B4" w:rsidRDefault="006E7AB2" w:rsidP="00B344B2">
      <w:pPr>
        <w:pStyle w:val="Ingenmellomrom"/>
        <w:spacing w:before="240"/>
        <w:ind w:left="360"/>
        <w:rPr>
          <w:color w:val="0000FF"/>
        </w:rPr>
      </w:pPr>
      <w:r w:rsidRPr="00C751B4">
        <w:rPr>
          <w:noProof/>
          <w:lang w:eastAsia="nb-NO"/>
        </w:rPr>
        <w:drawing>
          <wp:inline distT="0" distB="0" distL="0" distR="0" wp14:anchorId="7BC017D6" wp14:editId="7BC017D7">
            <wp:extent cx="4924425" cy="942975"/>
            <wp:effectExtent l="0" t="0" r="9525" b="9525"/>
            <wp:docPr id="1260" name="Bild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C751B4">
        <w:br/>
      </w:r>
      <w:r w:rsidR="009742A1">
        <w:rPr>
          <w:color w:val="0000FF"/>
        </w:rPr>
        <w:t>Oppgaven vår</w:t>
      </w:r>
      <w:r w:rsidR="00F34849" w:rsidRPr="00C751B4">
        <w:rPr>
          <w:color w:val="0000FF"/>
        </w:rPr>
        <w:t xml:space="preserve"> var å finne ut for hvilke verdier av </w:t>
      </w:r>
      <w:r w:rsidR="00F34849" w:rsidRPr="00C751B4">
        <w:rPr>
          <w:i/>
          <w:color w:val="0000FF"/>
        </w:rPr>
        <w:t>x</w:t>
      </w:r>
      <w:r w:rsidR="00F34849" w:rsidRPr="00C751B4">
        <w:rPr>
          <w:color w:val="0000FF"/>
        </w:rPr>
        <w:t xml:space="preserve"> det stemte at </w:t>
      </w:r>
      <w:r w:rsidR="00F34849" w:rsidRPr="00C751B4">
        <w:rPr>
          <w:color w:val="0000FF"/>
          <w:position w:val="-6"/>
        </w:rPr>
        <w:object w:dxaOrig="1020" w:dyaOrig="320" w14:anchorId="7BC017D8">
          <v:shape id="_x0000_i2133" type="#_x0000_t75" style="width:51pt;height:16pt" o:ole="">
            <v:imagedata r:id="rId2269" o:title=""/>
          </v:shape>
          <o:OLEObject Type="Embed" ProgID="Equation.DSMT4" ShapeID="_x0000_i2133" DrawAspect="Content" ObjectID="_1621775190" r:id="rId2270"/>
        </w:object>
      </w:r>
      <w:r w:rsidR="00F34849" w:rsidRPr="00C751B4">
        <w:rPr>
          <w:color w:val="0000FF"/>
        </w:rPr>
        <w:t xml:space="preserve">. 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  <w:t xml:space="preserve">Av fortegnslinjen kan vi lese at ulikheten har løsningen </w:t>
      </w:r>
      <w:r w:rsidR="00F34849" w:rsidRPr="00C751B4">
        <w:rPr>
          <w:color w:val="0000FF"/>
          <w:position w:val="-36"/>
        </w:rPr>
        <w:object w:dxaOrig="1020" w:dyaOrig="740" w14:anchorId="7BC017D9">
          <v:shape id="_x0000_i2134" type="#_x0000_t75" style="width:51pt;height:37pt" o:ole="">
            <v:imagedata r:id="rId2271" o:title=""/>
          </v:shape>
          <o:OLEObject Type="Embed" ProgID="Equation.DSMT4" ShapeID="_x0000_i2134" DrawAspect="Content" ObjectID="_1621775191" r:id="rId2272"/>
        </w:object>
      </w:r>
      <w:r w:rsidR="002D000B">
        <w:rPr>
          <w:color w:val="0000FF"/>
        </w:rPr>
        <w:t>.</w:t>
      </w:r>
      <w:r w:rsidR="002D000B">
        <w:rPr>
          <w:color w:val="0000FF"/>
        </w:rPr>
        <w:br/>
        <w:t>Løsning med CAS:</w:t>
      </w:r>
      <w:r w:rsidR="009742A1">
        <w:rPr>
          <w:color w:val="0000FF"/>
        </w:rPr>
        <w:br/>
      </w:r>
      <w:r w:rsidR="002D000B">
        <w:rPr>
          <w:color w:val="0000FF"/>
        </w:rPr>
        <w:br/>
      </w:r>
      <w:r w:rsidR="002D000B">
        <w:rPr>
          <w:noProof/>
          <w:color w:val="0000FF"/>
        </w:rPr>
        <w:drawing>
          <wp:inline distT="0" distB="0" distL="0" distR="0" wp14:anchorId="39F0D5C2" wp14:editId="63EE1C09">
            <wp:extent cx="4680101" cy="821803"/>
            <wp:effectExtent l="0" t="0" r="6350" b="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_8_7b_CAS_bm.png"/>
                    <pic:cNvPicPr/>
                  </pic:nvPicPr>
                  <pic:blipFill>
                    <a:blip r:embed="rId2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6921" cy="837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4849" w:rsidRPr="00C751B4">
        <w:rPr>
          <w:color w:val="0000FF"/>
        </w:rPr>
        <w:tab/>
        <w:t xml:space="preserve"> </w:t>
      </w:r>
      <w:r w:rsidR="00F34849" w:rsidRPr="00C751B4">
        <w:rPr>
          <w:color w:val="0000FF"/>
          <w:position w:val="-4"/>
        </w:rPr>
        <w:br/>
      </w:r>
      <w:r w:rsidR="00255718" w:rsidRPr="00C751B4">
        <w:rPr>
          <w:color w:val="0000FF"/>
        </w:rPr>
        <w:br/>
      </w:r>
    </w:p>
    <w:p w14:paraId="7BC01140" w14:textId="1870AA19" w:rsidR="00D02D99" w:rsidRPr="00C751B4" w:rsidRDefault="0047379B" w:rsidP="00463813">
      <w:pPr>
        <w:pStyle w:val="Ingenmellomrom"/>
        <w:numPr>
          <w:ilvl w:val="0"/>
          <w:numId w:val="77"/>
        </w:numPr>
        <w:rPr>
          <w:color w:val="0000FF"/>
        </w:rPr>
      </w:pPr>
      <w:r w:rsidRPr="00C751B4">
        <w:rPr>
          <w:color w:val="0000FF"/>
        </w:rPr>
        <w:br w:type="page"/>
      </w:r>
      <w:r w:rsidR="00F34849" w:rsidRPr="00C751B4">
        <w:rPr>
          <w:color w:val="0000FF"/>
          <w:position w:val="-6"/>
        </w:rPr>
        <w:object w:dxaOrig="1400" w:dyaOrig="320" w14:anchorId="7BC017DA">
          <v:shape id="_x0000_i2135" type="#_x0000_t75" style="width:69.5pt;height:16pt" o:ole="">
            <v:imagedata r:id="rId2274" o:title=""/>
          </v:shape>
          <o:OLEObject Type="Embed" ProgID="Equation.DSMT4" ShapeID="_x0000_i2135" DrawAspect="Content" ObjectID="_1621775192" r:id="rId2275"/>
        </w:object>
      </w:r>
      <w:r w:rsidR="00255718" w:rsidRPr="00C751B4">
        <w:rPr>
          <w:color w:val="0000FF"/>
        </w:rPr>
        <w:br/>
      </w:r>
      <w:r w:rsidR="005075F0" w:rsidRPr="00C751B4">
        <w:rPr>
          <w:color w:val="0000FF"/>
        </w:rPr>
        <w:br/>
      </w:r>
      <w:r w:rsidR="00255718" w:rsidRPr="00C751B4">
        <w:rPr>
          <w:color w:val="0000FF"/>
        </w:rPr>
        <w:t>Vi finner først nullpunktene</w:t>
      </w:r>
      <w:r w:rsidR="002D000B">
        <w:rPr>
          <w:color w:val="0000FF"/>
        </w:rPr>
        <w:t>.</w:t>
      </w:r>
      <w:r w:rsidR="00E12008" w:rsidRPr="00C751B4">
        <w:rPr>
          <w:color w:val="0000FF"/>
        </w:rPr>
        <w:br/>
      </w:r>
      <w:r w:rsidR="00E12008" w:rsidRPr="00C751B4">
        <w:rPr>
          <w:color w:val="0000FF"/>
        </w:rPr>
        <w:tab/>
      </w:r>
      <w:r w:rsidR="00E12008" w:rsidRPr="00C751B4">
        <w:rPr>
          <w:color w:val="0000FF"/>
        </w:rPr>
        <w:tab/>
      </w:r>
      <w:r w:rsidR="00E12008" w:rsidRPr="00C751B4">
        <w:rPr>
          <w:color w:val="0000FF"/>
        </w:rPr>
        <w:tab/>
      </w:r>
      <w:r w:rsidR="00E12008" w:rsidRPr="00C751B4">
        <w:rPr>
          <w:color w:val="0000FF"/>
        </w:rPr>
        <w:tab/>
      </w:r>
      <w:r w:rsidR="00E12008" w:rsidRPr="00C751B4">
        <w:rPr>
          <w:position w:val="-108"/>
        </w:rPr>
        <w:object w:dxaOrig="2960" w:dyaOrig="2280" w14:anchorId="7BC017DB">
          <v:shape id="_x0000_i2136" type="#_x0000_t75" style="width:147.5pt;height:114pt" o:ole="">
            <v:imagedata r:id="rId2276" o:title=""/>
          </v:shape>
          <o:OLEObject Type="Embed" ProgID="Equation.DSMT4" ShapeID="_x0000_i2136" DrawAspect="Content" ObjectID="_1621775193" r:id="rId2277"/>
        </w:object>
      </w:r>
      <w:r w:rsidR="00E12008" w:rsidRPr="00C751B4">
        <w:rPr>
          <w:position w:val="-106"/>
        </w:rPr>
        <w:br/>
      </w:r>
      <w:r w:rsidR="00255718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6"/>
        </w:rPr>
        <w:object w:dxaOrig="1080" w:dyaOrig="320" w14:anchorId="7BC017DC">
          <v:shape id="_x0000_i2137" type="#_x0000_t75" style="width:54.5pt;height:16pt" o:ole="">
            <v:imagedata r:id="rId2278" o:title=""/>
          </v:shape>
          <o:OLEObject Type="Embed" ProgID="Equation.DSMT4" ShapeID="_x0000_i2137" DrawAspect="Content" ObjectID="_1621775194" r:id="rId2279"/>
        </w:object>
      </w:r>
      <w:r w:rsidR="00255718" w:rsidRPr="00C751B4">
        <w:rPr>
          <w:color w:val="0000FF"/>
        </w:rPr>
        <w:t xml:space="preserve"> er lik 0 når </w:t>
      </w:r>
      <w:r w:rsidR="007B00C5" w:rsidRPr="00C751B4">
        <w:rPr>
          <w:color w:val="0000FF"/>
          <w:position w:val="-6"/>
        </w:rPr>
        <w:object w:dxaOrig="620" w:dyaOrig="260" w14:anchorId="7BC017DD">
          <v:shape id="_x0000_i2138" type="#_x0000_t75" style="width:31pt;height:12.5pt" o:ole="">
            <v:imagedata r:id="rId2280" o:title=""/>
          </v:shape>
          <o:OLEObject Type="Embed" ProgID="Equation.DSMT4" ShapeID="_x0000_i2138" DrawAspect="Content" ObjectID="_1621775195" r:id="rId2281"/>
        </w:object>
      </w:r>
      <w:r w:rsidR="00255718" w:rsidRPr="00C751B4">
        <w:rPr>
          <w:color w:val="0000FF"/>
        </w:rPr>
        <w:t xml:space="preserve"> og når </w:t>
      </w:r>
      <w:r w:rsidR="007B00C5" w:rsidRPr="00C751B4">
        <w:rPr>
          <w:color w:val="0000FF"/>
          <w:position w:val="-22"/>
        </w:rPr>
        <w:object w:dxaOrig="520" w:dyaOrig="580" w14:anchorId="7BC017DE">
          <v:shape id="_x0000_i2139" type="#_x0000_t75" style="width:26pt;height:29.5pt" o:ole="">
            <v:imagedata r:id="rId2282" o:title=""/>
          </v:shape>
          <o:OLEObject Type="Embed" ProgID="Equation.DSMT4" ShapeID="_x0000_i2139" DrawAspect="Content" ObjectID="_1621775196" r:id="rId2283"/>
        </w:object>
      </w:r>
      <w:r w:rsidR="00255718" w:rsidRPr="00C751B4">
        <w:rPr>
          <w:color w:val="0000FF"/>
        </w:rPr>
        <w:t xml:space="preserve">. </w:t>
      </w:r>
      <w:r w:rsidR="008C75E5" w:rsidRPr="00C751B4">
        <w:rPr>
          <w:color w:val="0000FF"/>
        </w:rPr>
        <w:t xml:space="preserve">Det er bare for disse verdiene av </w:t>
      </w:r>
      <w:r w:rsidR="008C75E5" w:rsidRPr="00C751B4">
        <w:rPr>
          <w:color w:val="0000FF"/>
          <w:position w:val="-4"/>
        </w:rPr>
        <w:object w:dxaOrig="180" w:dyaOrig="200" w14:anchorId="7BC017DF">
          <v:shape id="_x0000_i2140" type="#_x0000_t75" style="width:9pt;height:10pt" o:ole="">
            <v:imagedata r:id="rId2202" o:title=""/>
          </v:shape>
          <o:OLEObject Type="Embed" ProgID="Equation.DSMT4" ShapeID="_x0000_i2140" DrawAspect="Content" ObjectID="_1621775197" r:id="rId2284"/>
        </w:object>
      </w:r>
      <w:r w:rsidR="008C75E5" w:rsidRPr="00C751B4">
        <w:rPr>
          <w:color w:val="0000FF"/>
        </w:rPr>
        <w:t xml:space="preserve"> at uttrykket kan skifte fortegn. Vi tar stikkprøver for </w:t>
      </w:r>
      <w:r w:rsidR="008C75E5" w:rsidRPr="00C751B4">
        <w:rPr>
          <w:color w:val="0000FF"/>
          <w:position w:val="-4"/>
        </w:rPr>
        <w:object w:dxaOrig="180" w:dyaOrig="200" w14:anchorId="7BC017E0">
          <v:shape id="_x0000_i2141" type="#_x0000_t75" style="width:9pt;height:10pt" o:ole="">
            <v:imagedata r:id="rId2204" o:title=""/>
          </v:shape>
          <o:OLEObject Type="Embed" ProgID="Equation.DSMT4" ShapeID="_x0000_i2141" DrawAspect="Content" ObjectID="_1621775198" r:id="rId2285"/>
        </w:object>
      </w:r>
      <w:r w:rsidR="008C75E5" w:rsidRPr="00C751B4">
        <w:rPr>
          <w:i/>
          <w:color w:val="0000FF"/>
        </w:rPr>
        <w:t>-</w:t>
      </w:r>
      <w:r w:rsidR="008C75E5" w:rsidRPr="00C751B4">
        <w:rPr>
          <w:color w:val="0000FF"/>
        </w:rPr>
        <w:t xml:space="preserve">verdier i intervallene </w:t>
      </w:r>
      <w:r w:rsidR="00D02D99" w:rsidRPr="00C751B4">
        <w:rPr>
          <w:color w:val="0000FF"/>
          <w:position w:val="-12"/>
        </w:rPr>
        <w:object w:dxaOrig="760" w:dyaOrig="360" w14:anchorId="7BC017E1">
          <v:shape id="_x0000_i2142" type="#_x0000_t75" style="width:38.5pt;height:18.5pt" o:ole="">
            <v:imagedata r:id="rId2286" o:title=""/>
          </v:shape>
          <o:OLEObject Type="Embed" ProgID="Equation.DSMT4" ShapeID="_x0000_i2142" DrawAspect="Content" ObjectID="_1621775199" r:id="rId2287"/>
        </w:object>
      </w:r>
      <w:r w:rsidR="008C75E5" w:rsidRPr="00C751B4">
        <w:rPr>
          <w:color w:val="0000FF"/>
        </w:rPr>
        <w:t xml:space="preserve">, </w:t>
      </w:r>
      <w:r w:rsidR="00D02D99" w:rsidRPr="00C751B4">
        <w:rPr>
          <w:color w:val="0000FF"/>
          <w:position w:val="-26"/>
        </w:rPr>
        <w:object w:dxaOrig="740" w:dyaOrig="639" w14:anchorId="7BC017E2">
          <v:shape id="_x0000_i2143" type="#_x0000_t75" style="width:37pt;height:32pt" o:ole="">
            <v:imagedata r:id="rId2288" o:title=""/>
          </v:shape>
          <o:OLEObject Type="Embed" ProgID="Equation.DSMT4" ShapeID="_x0000_i2143" DrawAspect="Content" ObjectID="_1621775200" r:id="rId2289"/>
        </w:object>
      </w:r>
      <w:r w:rsidR="008C75E5" w:rsidRPr="00C751B4">
        <w:rPr>
          <w:color w:val="0000FF"/>
        </w:rPr>
        <w:t xml:space="preserve">og </w:t>
      </w:r>
      <w:r w:rsidR="00D02D99" w:rsidRPr="00C751B4">
        <w:rPr>
          <w:color w:val="0000FF"/>
          <w:position w:val="-26"/>
        </w:rPr>
        <w:object w:dxaOrig="740" w:dyaOrig="639" w14:anchorId="7BC017E3">
          <v:shape id="_x0000_i2144" type="#_x0000_t75" style="width:37pt;height:32pt" o:ole="">
            <v:imagedata r:id="rId2290" o:title=""/>
          </v:shape>
          <o:OLEObject Type="Embed" ProgID="Equation.DSMT4" ShapeID="_x0000_i2144" DrawAspect="Content" ObjectID="_1621775201" r:id="rId2291"/>
        </w:object>
      </w:r>
      <w:r w:rsidR="008C75E5" w:rsidRPr="00C751B4">
        <w:rPr>
          <w:color w:val="0000FF"/>
        </w:rPr>
        <w:t>.</w:t>
      </w:r>
      <w:r w:rsidR="002D000B">
        <w:rPr>
          <w:color w:val="0000FF"/>
        </w:rPr>
        <w:t xml:space="preserve"> </w:t>
      </w:r>
      <w:r w:rsidR="008C75E5" w:rsidRPr="00C751B4">
        <w:rPr>
          <w:color w:val="0000FF"/>
        </w:rPr>
        <w:t>Vi bruker det faktoriserte uttrykket når vi tar stikkprøvene.</w:t>
      </w:r>
      <w:r w:rsidR="008C75E5" w:rsidRPr="00C751B4">
        <w:rPr>
          <w:color w:val="0000FF"/>
        </w:rPr>
        <w:br/>
      </w:r>
      <w:r w:rsidR="00E12008" w:rsidRPr="00C751B4">
        <w:rPr>
          <w:color w:val="0000FF"/>
        </w:rPr>
        <w:br/>
      </w:r>
      <w:r w:rsidR="007B00C5" w:rsidRPr="00C751B4">
        <w:rPr>
          <w:color w:val="0000FF"/>
          <w:position w:val="-26"/>
        </w:rPr>
        <w:object w:dxaOrig="2659" w:dyaOrig="639" w14:anchorId="7BC017E4">
          <v:shape id="_x0000_i2145" type="#_x0000_t75" style="width:133pt;height:32pt" o:ole="">
            <v:imagedata r:id="rId2292" o:title=""/>
          </v:shape>
          <o:OLEObject Type="Embed" ProgID="Equation.DSMT4" ShapeID="_x0000_i2145" DrawAspect="Content" ObjectID="_1621775202" r:id="rId2293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F34849" w:rsidRPr="00C751B4">
        <w:rPr>
          <w:color w:val="0000FF"/>
          <w:position w:val="-4"/>
        </w:rPr>
        <w:object w:dxaOrig="620" w:dyaOrig="220" w14:anchorId="7BC017E5">
          <v:shape id="_x0000_i2146" type="#_x0000_t75" style="width:31pt;height:11pt" o:ole="">
            <v:imagedata r:id="rId2294" o:title=""/>
          </v:shape>
          <o:OLEObject Type="Embed" ProgID="Equation.DSMT4" ShapeID="_x0000_i2146" DrawAspect="Content" ObjectID="_1621775203" r:id="rId2295"/>
        </w:objec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26"/>
        </w:rPr>
        <w:object w:dxaOrig="3100" w:dyaOrig="639" w14:anchorId="7BC017E6">
          <v:shape id="_x0000_i2147" type="#_x0000_t75" style="width:155pt;height:32pt" o:ole="">
            <v:imagedata r:id="rId2296" o:title=""/>
          </v:shape>
          <o:OLEObject Type="Embed" ProgID="Equation.DSMT4" ShapeID="_x0000_i2147" DrawAspect="Content" ObjectID="_1621775204" r:id="rId2297"/>
        </w:object>
      </w:r>
      <w:r w:rsidR="00255718" w:rsidRPr="00C751B4">
        <w:rPr>
          <w:color w:val="0000FF"/>
        </w:rPr>
        <w:t xml:space="preserve"> </w:t>
      </w:r>
      <w:r w:rsidR="00D02D99" w:rsidRPr="00C751B4">
        <w:rPr>
          <w:color w:val="0000FF"/>
        </w:rPr>
        <w:tab/>
        <w:t>Uttrykket er positivt.</w:t>
      </w:r>
      <w:r w:rsidR="005075F0" w:rsidRPr="00C751B4">
        <w:rPr>
          <w:color w:val="0000FF"/>
        </w:rPr>
        <w:br/>
      </w:r>
      <w:r w:rsidR="00E1200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F34849" w:rsidRPr="00C751B4">
        <w:rPr>
          <w:color w:val="0000FF"/>
          <w:position w:val="-6"/>
        </w:rPr>
        <w:object w:dxaOrig="499" w:dyaOrig="260" w14:anchorId="7BC017E7">
          <v:shape id="_x0000_i2148" type="#_x0000_t75" style="width:25pt;height:12.5pt" o:ole="">
            <v:imagedata r:id="rId2298" o:title=""/>
          </v:shape>
          <o:OLEObject Type="Embed" ProgID="Equation.DSMT4" ShapeID="_x0000_i2148" DrawAspect="Content" ObjectID="_1621775205" r:id="rId2299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  <w:position w:val="-6"/>
        </w:rPr>
        <w:tab/>
      </w:r>
      <w:r w:rsidR="00F34849" w:rsidRPr="00C751B4">
        <w:rPr>
          <w:color w:val="0000FF"/>
          <w:position w:val="-6"/>
        </w:rPr>
        <w:tab/>
      </w:r>
      <w:r w:rsidR="00F34849" w:rsidRPr="00C751B4">
        <w:rPr>
          <w:color w:val="0000FF"/>
          <w:position w:val="-26"/>
        </w:rPr>
        <w:object w:dxaOrig="2960" w:dyaOrig="639" w14:anchorId="7BC017E8">
          <v:shape id="_x0000_i2149" type="#_x0000_t75" style="width:147.5pt;height:32pt" o:ole="">
            <v:imagedata r:id="rId2300" o:title=""/>
          </v:shape>
          <o:OLEObject Type="Embed" ProgID="Equation.DSMT4" ShapeID="_x0000_i2149" DrawAspect="Content" ObjectID="_1621775206" r:id="rId2301"/>
        </w:object>
      </w:r>
      <w:r w:rsidR="00255718" w:rsidRPr="00C751B4">
        <w:rPr>
          <w:color w:val="0000FF"/>
        </w:rPr>
        <w:t xml:space="preserve"> </w:t>
      </w:r>
      <w:r w:rsidR="00D02D99" w:rsidRPr="00C751B4">
        <w:rPr>
          <w:color w:val="0000FF"/>
        </w:rPr>
        <w:tab/>
        <w:t>Uttrykket er negativt.</w:t>
      </w:r>
      <w:r w:rsidR="005075F0" w:rsidRPr="00C751B4">
        <w:rPr>
          <w:color w:val="0000FF"/>
        </w:rPr>
        <w:br/>
      </w:r>
      <w:r w:rsidR="00D02D99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F34849" w:rsidRPr="00C751B4">
        <w:rPr>
          <w:color w:val="0000FF"/>
          <w:position w:val="-4"/>
        </w:rPr>
        <w:object w:dxaOrig="480" w:dyaOrig="220" w14:anchorId="7BC017E9">
          <v:shape id="_x0000_i2150" type="#_x0000_t75" style="width:24pt;height:11pt" o:ole="">
            <v:imagedata r:id="rId2302" o:title=""/>
          </v:shape>
          <o:OLEObject Type="Embed" ProgID="Equation.DSMT4" ShapeID="_x0000_i2150" DrawAspect="Content" ObjectID="_1621775207" r:id="rId2303"/>
        </w:object>
      </w:r>
      <w:r w:rsidR="00F34849" w:rsidRPr="00C751B4">
        <w:rPr>
          <w:color w:val="0000FF"/>
        </w:rPr>
        <w:t>får vi</w:t>
      </w:r>
      <w:r w:rsidR="00255718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26"/>
        </w:rPr>
        <w:object w:dxaOrig="2140" w:dyaOrig="639" w14:anchorId="7BC017EA">
          <v:shape id="_x0000_i2151" type="#_x0000_t75" style="width:107pt;height:32pt" o:ole="">
            <v:imagedata r:id="rId2304" o:title=""/>
          </v:shape>
          <o:OLEObject Type="Embed" ProgID="Equation.DSMT4" ShapeID="_x0000_i2151" DrawAspect="Content" ObjectID="_1621775208" r:id="rId2305"/>
        </w:object>
      </w:r>
      <w:r w:rsidR="00255718" w:rsidRPr="00C751B4">
        <w:rPr>
          <w:color w:val="0000FF"/>
        </w:rPr>
        <w:t xml:space="preserve"> </w:t>
      </w:r>
      <w:r w:rsidR="00D02D9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D02D99" w:rsidRPr="00C751B4">
        <w:rPr>
          <w:color w:val="0000FF"/>
        </w:rPr>
        <w:t>Uttrykket er positivt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>Vi kan da sette opp fortegns</w:t>
      </w:r>
      <w:r w:rsidR="008D668C" w:rsidRPr="00C751B4">
        <w:rPr>
          <w:color w:val="0000FF"/>
        </w:rPr>
        <w:t>linjen</w:t>
      </w:r>
      <w:r w:rsidR="002D000B">
        <w:rPr>
          <w:color w:val="0000FF"/>
        </w:rPr>
        <w:t>.</w:t>
      </w:r>
    </w:p>
    <w:p w14:paraId="7BC01141" w14:textId="77777777" w:rsidR="00B344B2" w:rsidRPr="00C751B4" w:rsidRDefault="006E7AB2" w:rsidP="00F34849">
      <w:pPr>
        <w:pStyle w:val="Ingenmellomrom"/>
        <w:ind w:left="350"/>
      </w:pPr>
      <w:r w:rsidRPr="00C751B4">
        <w:rPr>
          <w:noProof/>
          <w:lang w:eastAsia="nb-NO"/>
        </w:rPr>
        <w:drawing>
          <wp:inline distT="0" distB="0" distL="0" distR="0" wp14:anchorId="7BC017EB" wp14:editId="7BC017EC">
            <wp:extent cx="5105400" cy="933450"/>
            <wp:effectExtent l="0" t="0" r="0" b="0"/>
            <wp:docPr id="1280" name="Bild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42" w14:textId="40046471" w:rsidR="0072324E" w:rsidRPr="00C751B4" w:rsidRDefault="00E12008" w:rsidP="00F34849">
      <w:pPr>
        <w:pStyle w:val="Ingenmellomrom"/>
        <w:ind w:left="350"/>
      </w:pPr>
      <w:r w:rsidRPr="00C751B4">
        <w:br/>
      </w:r>
      <w:r w:rsidR="009742A1">
        <w:rPr>
          <w:color w:val="0000FF"/>
        </w:rPr>
        <w:t>Oppgaven vår</w:t>
      </w:r>
      <w:r w:rsidR="00F34849" w:rsidRPr="00C751B4">
        <w:rPr>
          <w:color w:val="0000FF"/>
        </w:rPr>
        <w:t xml:space="preserve"> var å finne ut for hvilke verdier av </w:t>
      </w:r>
      <w:r w:rsidR="00F34849" w:rsidRPr="00C751B4">
        <w:rPr>
          <w:i/>
          <w:color w:val="0000FF"/>
        </w:rPr>
        <w:t>x</w:t>
      </w:r>
      <w:r w:rsidR="00F34849" w:rsidRPr="00C751B4">
        <w:rPr>
          <w:color w:val="0000FF"/>
        </w:rPr>
        <w:t xml:space="preserve"> det stemte at </w:t>
      </w:r>
      <w:r w:rsidRPr="00C751B4">
        <w:rPr>
          <w:color w:val="0000FF"/>
          <w:position w:val="-6"/>
        </w:rPr>
        <w:object w:dxaOrig="1400" w:dyaOrig="320" w14:anchorId="7BC017ED">
          <v:shape id="_x0000_i2152" type="#_x0000_t75" style="width:69.5pt;height:16pt" o:ole="">
            <v:imagedata r:id="rId2307" o:title=""/>
          </v:shape>
          <o:OLEObject Type="Embed" ProgID="Equation.DSMT4" ShapeID="_x0000_i2152" DrawAspect="Content" ObjectID="_1621775209" r:id="rId2308"/>
        </w:object>
      </w:r>
      <w:r w:rsidR="00F34849" w:rsidRPr="00C751B4">
        <w:rPr>
          <w:color w:val="0000FF"/>
        </w:rPr>
        <w:t xml:space="preserve">. 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  <w:t xml:space="preserve">Av fortegnslinjen kan vi lese at ulikheten har løsningen </w:t>
      </w:r>
      <w:r w:rsidR="00F34849" w:rsidRPr="00C751B4">
        <w:rPr>
          <w:color w:val="0000FF"/>
          <w:position w:val="-36"/>
        </w:rPr>
        <w:object w:dxaOrig="2060" w:dyaOrig="740" w14:anchorId="7BC017EE">
          <v:shape id="_x0000_i2153" type="#_x0000_t75" style="width:103pt;height:37pt" o:ole="">
            <v:imagedata r:id="rId2309" o:title=""/>
          </v:shape>
          <o:OLEObject Type="Embed" ProgID="Equation.DSMT4" ShapeID="_x0000_i2153" DrawAspect="Content" ObjectID="_1621775210" r:id="rId2310"/>
        </w:object>
      </w:r>
      <w:r w:rsidR="002D000B">
        <w:rPr>
          <w:color w:val="0000FF"/>
        </w:rPr>
        <w:t>.</w:t>
      </w:r>
      <w:r w:rsidR="002D000B">
        <w:rPr>
          <w:color w:val="0000FF"/>
        </w:rPr>
        <w:br/>
        <w:t>Løsning med CAS:</w:t>
      </w:r>
      <w:r w:rsidR="002D000B">
        <w:rPr>
          <w:color w:val="0000FF"/>
        </w:rPr>
        <w:br/>
      </w:r>
      <w:r w:rsidR="002D000B">
        <w:rPr>
          <w:noProof/>
          <w:color w:val="0000FF"/>
        </w:rPr>
        <w:drawing>
          <wp:inline distT="0" distB="0" distL="0" distR="0" wp14:anchorId="56ED9CFB" wp14:editId="7DBADEF8">
            <wp:extent cx="4398380" cy="774759"/>
            <wp:effectExtent l="0" t="0" r="2540" b="6350"/>
            <wp:docPr id="1404" name="Bild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" name="1_8_7c_CAS_bm.png"/>
                    <pic:cNvPicPr/>
                  </pic:nvPicPr>
                  <pic:blipFill>
                    <a:blip r:embed="rId2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0800" cy="78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4849" w:rsidRPr="00C751B4">
        <w:rPr>
          <w:color w:val="0000FF"/>
        </w:rPr>
        <w:tab/>
        <w:t xml:space="preserve"> </w:t>
      </w:r>
      <w:r w:rsidR="00255718" w:rsidRPr="00C751B4">
        <w:br/>
      </w:r>
    </w:p>
    <w:p w14:paraId="7BC01143" w14:textId="00C57569" w:rsidR="00B344B2" w:rsidRPr="00C751B4" w:rsidRDefault="00B344B2" w:rsidP="00463813">
      <w:pPr>
        <w:pStyle w:val="Ingenmellomrom"/>
        <w:numPr>
          <w:ilvl w:val="0"/>
          <w:numId w:val="77"/>
        </w:numPr>
        <w:ind w:left="720"/>
        <w:rPr>
          <w:color w:val="0000FF"/>
        </w:rPr>
      </w:pPr>
      <w:r w:rsidRPr="00C751B4">
        <w:rPr>
          <w:color w:val="0000FF"/>
          <w:position w:val="-6"/>
        </w:rPr>
        <w:br w:type="page"/>
      </w:r>
      <w:r w:rsidR="00F34849" w:rsidRPr="00C751B4">
        <w:rPr>
          <w:color w:val="0000FF"/>
          <w:position w:val="-6"/>
        </w:rPr>
        <w:object w:dxaOrig="1320" w:dyaOrig="320" w14:anchorId="7BC017EF">
          <v:shape id="_x0000_i2154" type="#_x0000_t75" style="width:66pt;height:16pt" o:ole="">
            <v:imagedata r:id="rId2312" o:title=""/>
          </v:shape>
          <o:OLEObject Type="Embed" ProgID="Equation.DSMT4" ShapeID="_x0000_i2154" DrawAspect="Content" ObjectID="_1621775211" r:id="rId2313"/>
        </w:object>
      </w:r>
      <w:r w:rsidR="00653427" w:rsidRPr="00C751B4">
        <w:rPr>
          <w:color w:val="0000FF"/>
        </w:rPr>
        <w:br/>
      </w:r>
      <w:r w:rsidR="00653427" w:rsidRPr="00C751B4">
        <w:rPr>
          <w:color w:val="0000FF"/>
        </w:rPr>
        <w:br/>
      </w:r>
      <w:r w:rsidR="00D7110B" w:rsidRPr="00C751B4">
        <w:rPr>
          <w:color w:val="0000FF"/>
        </w:rPr>
        <w:t>Vi finner først nullpunktene til uttrykket</w:t>
      </w:r>
      <w:r w:rsidR="002D000B">
        <w:rPr>
          <w:color w:val="0000FF"/>
        </w:rPr>
        <w:t>.</w:t>
      </w:r>
      <w:r w:rsidR="00653427" w:rsidRPr="00C751B4">
        <w:rPr>
          <w:color w:val="0000FF"/>
        </w:rPr>
        <w:br/>
      </w:r>
      <w:r w:rsidR="00653427" w:rsidRPr="00C751B4">
        <w:rPr>
          <w:color w:val="0000FF"/>
        </w:rPr>
        <w:tab/>
      </w:r>
      <w:r w:rsidR="00653427" w:rsidRPr="00C751B4">
        <w:rPr>
          <w:color w:val="0000FF"/>
        </w:rPr>
        <w:tab/>
      </w:r>
      <w:r w:rsidR="00653427" w:rsidRPr="00C751B4">
        <w:rPr>
          <w:color w:val="0000FF"/>
        </w:rPr>
        <w:tab/>
      </w:r>
      <w:r w:rsidR="00653427" w:rsidRPr="00C751B4">
        <w:rPr>
          <w:color w:val="0000FF"/>
        </w:rPr>
        <w:tab/>
      </w:r>
      <w:r w:rsidR="00653427" w:rsidRPr="00C751B4">
        <w:rPr>
          <w:color w:val="0000FF"/>
        </w:rPr>
        <w:tab/>
      </w:r>
      <w:r w:rsidR="00653427" w:rsidRPr="00C751B4">
        <w:rPr>
          <w:position w:val="-98"/>
        </w:rPr>
        <w:object w:dxaOrig="2960" w:dyaOrig="2079" w14:anchorId="7BC017F0">
          <v:shape id="_x0000_i2155" type="#_x0000_t75" style="width:147.5pt;height:104.5pt" o:ole="">
            <v:imagedata r:id="rId2314" o:title=""/>
          </v:shape>
          <o:OLEObject Type="Embed" ProgID="Equation.DSMT4" ShapeID="_x0000_i2155" DrawAspect="Content" ObjectID="_1621775212" r:id="rId2315"/>
        </w:object>
      </w:r>
      <w:r w:rsidR="00653427" w:rsidRPr="00C751B4">
        <w:rPr>
          <w:color w:val="0000FF"/>
        </w:rPr>
        <w:br/>
      </w:r>
      <w:r w:rsidR="00653427" w:rsidRPr="00C751B4">
        <w:rPr>
          <w:color w:val="0000FF"/>
        </w:rPr>
        <w:br/>
      </w:r>
      <w:r w:rsidR="00D7110B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6"/>
        </w:rPr>
        <w:object w:dxaOrig="999" w:dyaOrig="320" w14:anchorId="7BC017F1">
          <v:shape id="_x0000_i2156" type="#_x0000_t75" style="width:50pt;height:16pt" o:ole="">
            <v:imagedata r:id="rId2316" o:title=""/>
          </v:shape>
          <o:OLEObject Type="Embed" ProgID="Equation.DSMT4" ShapeID="_x0000_i2156" DrawAspect="Content" ObjectID="_1621775213" r:id="rId2317"/>
        </w:object>
      </w:r>
      <w:r w:rsidR="00D7110B" w:rsidRPr="00C751B4">
        <w:rPr>
          <w:color w:val="0000FF"/>
        </w:rPr>
        <w:t xml:space="preserve">er lik 0 når </w:t>
      </w:r>
      <w:r w:rsidR="007B00C5" w:rsidRPr="00C751B4">
        <w:rPr>
          <w:color w:val="0000FF"/>
          <w:position w:val="-6"/>
        </w:rPr>
        <w:object w:dxaOrig="620" w:dyaOrig="260" w14:anchorId="7BC017F2">
          <v:shape id="_x0000_i2157" type="#_x0000_t75" style="width:31pt;height:12.5pt" o:ole="">
            <v:imagedata r:id="rId2318" o:title=""/>
          </v:shape>
          <o:OLEObject Type="Embed" ProgID="Equation.DSMT4" ShapeID="_x0000_i2157" DrawAspect="Content" ObjectID="_1621775214" r:id="rId2319"/>
        </w:object>
      </w:r>
      <w:r w:rsidR="00D7110B" w:rsidRPr="00C751B4">
        <w:rPr>
          <w:color w:val="0000FF"/>
        </w:rPr>
        <w:t xml:space="preserve"> og når </w:t>
      </w:r>
      <w:r w:rsidR="007B00C5" w:rsidRPr="00C751B4">
        <w:rPr>
          <w:color w:val="0000FF"/>
          <w:position w:val="-4"/>
        </w:rPr>
        <w:object w:dxaOrig="480" w:dyaOrig="240" w14:anchorId="7BC017F3">
          <v:shape id="_x0000_i2158" type="#_x0000_t75" style="width:24pt;height:12pt" o:ole="">
            <v:imagedata r:id="rId2320" o:title=""/>
          </v:shape>
          <o:OLEObject Type="Embed" ProgID="Equation.DSMT4" ShapeID="_x0000_i2158" DrawAspect="Content" ObjectID="_1621775215" r:id="rId2321"/>
        </w:object>
      </w:r>
      <w:r w:rsidR="00D7110B" w:rsidRPr="00C751B4">
        <w:rPr>
          <w:color w:val="0000FF"/>
        </w:rPr>
        <w:t xml:space="preserve">. </w:t>
      </w:r>
      <w:r w:rsidR="00CE2370" w:rsidRPr="00C751B4">
        <w:rPr>
          <w:color w:val="0000FF"/>
        </w:rPr>
        <w:t xml:space="preserve"> Det er bare for disse verdiene av </w:t>
      </w:r>
      <w:r w:rsidR="00CE2370" w:rsidRPr="00C751B4">
        <w:rPr>
          <w:color w:val="0000FF"/>
          <w:position w:val="-4"/>
        </w:rPr>
        <w:object w:dxaOrig="180" w:dyaOrig="200" w14:anchorId="7BC017F4">
          <v:shape id="_x0000_i2159" type="#_x0000_t75" style="width:9pt;height:10pt" o:ole="">
            <v:imagedata r:id="rId2202" o:title=""/>
          </v:shape>
          <o:OLEObject Type="Embed" ProgID="Equation.DSMT4" ShapeID="_x0000_i2159" DrawAspect="Content" ObjectID="_1621775216" r:id="rId2322"/>
        </w:object>
      </w:r>
      <w:r w:rsidR="00CE2370" w:rsidRPr="00C751B4">
        <w:rPr>
          <w:color w:val="0000FF"/>
        </w:rPr>
        <w:t xml:space="preserve"> at uttrykket kan skifte fortegn. Vi tar stikkprøver for </w:t>
      </w:r>
      <w:r w:rsidR="00CE2370" w:rsidRPr="00C751B4">
        <w:rPr>
          <w:color w:val="0000FF"/>
          <w:position w:val="-4"/>
        </w:rPr>
        <w:object w:dxaOrig="180" w:dyaOrig="200" w14:anchorId="7BC017F5">
          <v:shape id="_x0000_i2160" type="#_x0000_t75" style="width:9pt;height:10pt" o:ole="">
            <v:imagedata r:id="rId2204" o:title=""/>
          </v:shape>
          <o:OLEObject Type="Embed" ProgID="Equation.DSMT4" ShapeID="_x0000_i2160" DrawAspect="Content" ObjectID="_1621775217" r:id="rId2323"/>
        </w:object>
      </w:r>
      <w:r w:rsidR="00CE2370" w:rsidRPr="00C751B4">
        <w:rPr>
          <w:i/>
          <w:color w:val="0000FF"/>
        </w:rPr>
        <w:t>-</w:t>
      </w:r>
      <w:r w:rsidR="00CE2370" w:rsidRPr="00C751B4">
        <w:rPr>
          <w:color w:val="0000FF"/>
        </w:rPr>
        <w:t xml:space="preserve">verdier i intervallene </w:t>
      </w:r>
      <w:r w:rsidR="00CE2370" w:rsidRPr="00C751B4">
        <w:rPr>
          <w:color w:val="0000FF"/>
          <w:position w:val="-12"/>
        </w:rPr>
        <w:object w:dxaOrig="760" w:dyaOrig="360" w14:anchorId="7BC017F6">
          <v:shape id="_x0000_i2161" type="#_x0000_t75" style="width:38.5pt;height:18.5pt" o:ole="">
            <v:imagedata r:id="rId2286" o:title=""/>
          </v:shape>
          <o:OLEObject Type="Embed" ProgID="Equation.DSMT4" ShapeID="_x0000_i2161" DrawAspect="Content" ObjectID="_1621775218" r:id="rId2324"/>
        </w:object>
      </w:r>
      <w:r w:rsidR="00CE2370" w:rsidRPr="00C751B4">
        <w:rPr>
          <w:color w:val="0000FF"/>
        </w:rPr>
        <w:t xml:space="preserve">, </w:t>
      </w:r>
      <w:r w:rsidR="00CE2370" w:rsidRPr="00C751B4">
        <w:rPr>
          <w:color w:val="0000FF"/>
          <w:position w:val="-12"/>
        </w:rPr>
        <w:object w:dxaOrig="639" w:dyaOrig="360" w14:anchorId="7BC017F7">
          <v:shape id="_x0000_i2162" type="#_x0000_t75" style="width:32pt;height:18.5pt" o:ole="">
            <v:imagedata r:id="rId2325" o:title=""/>
          </v:shape>
          <o:OLEObject Type="Embed" ProgID="Equation.DSMT4" ShapeID="_x0000_i2162" DrawAspect="Content" ObjectID="_1621775219" r:id="rId2326"/>
        </w:object>
      </w:r>
      <w:r w:rsidR="00CE2370" w:rsidRPr="00C751B4">
        <w:rPr>
          <w:color w:val="0000FF"/>
        </w:rPr>
        <w:t xml:space="preserve">og </w:t>
      </w:r>
      <w:r w:rsidR="00CE2370" w:rsidRPr="00C751B4">
        <w:rPr>
          <w:color w:val="0000FF"/>
          <w:position w:val="-12"/>
        </w:rPr>
        <w:object w:dxaOrig="620" w:dyaOrig="360" w14:anchorId="7BC017F8">
          <v:shape id="_x0000_i2163" type="#_x0000_t75" style="width:31pt;height:18.5pt" o:ole="">
            <v:imagedata r:id="rId2327" o:title=""/>
          </v:shape>
          <o:OLEObject Type="Embed" ProgID="Equation.DSMT4" ShapeID="_x0000_i2163" DrawAspect="Content" ObjectID="_1621775220" r:id="rId2328"/>
        </w:object>
      </w:r>
      <w:r w:rsidR="00CE2370" w:rsidRPr="00C751B4">
        <w:rPr>
          <w:color w:val="0000FF"/>
        </w:rPr>
        <w:t>.</w:t>
      </w:r>
      <w:r w:rsidR="00CE2370" w:rsidRPr="00C751B4">
        <w:rPr>
          <w:color w:val="0000FF"/>
        </w:rPr>
        <w:br/>
      </w:r>
      <w:r w:rsidR="00CE2370" w:rsidRPr="00C751B4">
        <w:rPr>
          <w:color w:val="0000FF"/>
        </w:rPr>
        <w:br/>
        <w:t>Vi bruker det faktoriserte uttrykket når vi tar stikkprøvene.</w:t>
      </w:r>
      <w:r w:rsidR="00CE2370" w:rsidRPr="00C751B4">
        <w:rPr>
          <w:color w:val="0000FF"/>
        </w:rPr>
        <w:br/>
      </w:r>
      <w:r w:rsidR="00CE2370" w:rsidRPr="00C751B4">
        <w:rPr>
          <w:color w:val="0000FF"/>
        </w:rPr>
        <w:br/>
      </w:r>
      <w:r w:rsidR="007B00C5" w:rsidRPr="00C751B4">
        <w:rPr>
          <w:color w:val="0000FF"/>
          <w:position w:val="-12"/>
        </w:rPr>
        <w:object w:dxaOrig="2520" w:dyaOrig="380" w14:anchorId="7BC017F9">
          <v:shape id="_x0000_i2164" type="#_x0000_t75" style="width:126.5pt;height:18.5pt" o:ole="">
            <v:imagedata r:id="rId2329" o:title=""/>
          </v:shape>
          <o:OLEObject Type="Embed" ProgID="Equation.DSMT4" ShapeID="_x0000_i2164" DrawAspect="Content" ObjectID="_1621775221" r:id="rId2330"/>
        </w:object>
      </w:r>
      <w:r w:rsidR="00D7110B" w:rsidRPr="00C751B4">
        <w:rPr>
          <w:color w:val="0000FF"/>
        </w:rPr>
        <w:br/>
      </w:r>
      <w:r w:rsidR="00D7110B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D7110B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620" w:dyaOrig="220" w14:anchorId="7BC017FA">
          <v:shape id="_x0000_i2165" type="#_x0000_t75" style="width:31pt;height:11pt" o:ole="">
            <v:imagedata r:id="rId2331" o:title=""/>
          </v:shape>
          <o:OLEObject Type="Embed" ProgID="Equation.DSMT4" ShapeID="_x0000_i2165" DrawAspect="Content" ObjectID="_1621775222" r:id="rId2332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3220" w:dyaOrig="360" w14:anchorId="7BC017FB">
          <v:shape id="_x0000_i2166" type="#_x0000_t75" style="width:161.5pt;height:18.5pt" o:ole="">
            <v:imagedata r:id="rId2333" o:title=""/>
          </v:shape>
          <o:OLEObject Type="Embed" ProgID="Equation.DSMT4" ShapeID="_x0000_i2166" DrawAspect="Content" ObjectID="_1621775223" r:id="rId2334"/>
        </w:object>
      </w:r>
      <w:r w:rsidR="00D7110B" w:rsidRPr="00C751B4">
        <w:rPr>
          <w:color w:val="0000FF"/>
        </w:rPr>
        <w:t xml:space="preserve"> </w:t>
      </w:r>
      <w:r w:rsidR="00CE2370" w:rsidRPr="00C751B4">
        <w:rPr>
          <w:color w:val="0000FF"/>
        </w:rPr>
        <w:tab/>
        <w:t>Uttrykket er negativt.</w:t>
      </w:r>
      <w:r w:rsidR="00D7110B" w:rsidRPr="00C751B4">
        <w:rPr>
          <w:color w:val="0000FF"/>
        </w:rPr>
        <w:br/>
      </w:r>
      <w:r w:rsidR="00D7110B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D7110B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499" w:dyaOrig="260" w14:anchorId="7BC017FC">
          <v:shape id="_x0000_i2167" type="#_x0000_t75" style="width:25pt;height:12.5pt" o:ole="">
            <v:imagedata r:id="rId2335" o:title=""/>
          </v:shape>
          <o:OLEObject Type="Embed" ProgID="Equation.DSMT4" ShapeID="_x0000_i2167" DrawAspect="Content" ObjectID="_1621775224" r:id="rId2336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D7110B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680" w:dyaOrig="360" w14:anchorId="7BC017FD">
          <v:shape id="_x0000_i2168" type="#_x0000_t75" style="width:134pt;height:18.5pt" o:ole="">
            <v:imagedata r:id="rId2337" o:title=""/>
          </v:shape>
          <o:OLEObject Type="Embed" ProgID="Equation.DSMT4" ShapeID="_x0000_i2168" DrawAspect="Content" ObjectID="_1621775225" r:id="rId2338"/>
        </w:object>
      </w:r>
      <w:r w:rsidR="00CE2370" w:rsidRPr="00C751B4">
        <w:tab/>
      </w:r>
      <w:r w:rsidR="00F34849" w:rsidRPr="00C751B4">
        <w:tab/>
      </w:r>
      <w:r w:rsidR="00CE2370" w:rsidRPr="00C751B4">
        <w:rPr>
          <w:color w:val="0000FF"/>
        </w:rPr>
        <w:t>Uttrykket er positivt.</w:t>
      </w:r>
      <w:r w:rsidR="00653427" w:rsidRPr="00C751B4">
        <w:rPr>
          <w:color w:val="0000FF"/>
        </w:rPr>
        <w:br/>
      </w:r>
      <w:r w:rsidR="00653427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D7110B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499" w:dyaOrig="260" w14:anchorId="7BC017FE">
          <v:shape id="_x0000_i2169" type="#_x0000_t75" style="width:25pt;height:12.5pt" o:ole="">
            <v:imagedata r:id="rId2339" o:title=""/>
          </v:shape>
          <o:OLEObject Type="Embed" ProgID="Equation.DSMT4" ShapeID="_x0000_i2169" DrawAspect="Content" ObjectID="_1621775226" r:id="rId2340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6"/>
        </w:rPr>
        <w:tab/>
      </w:r>
      <w:r w:rsidR="00F34849" w:rsidRPr="00C751B4">
        <w:rPr>
          <w:position w:val="-12"/>
        </w:rPr>
        <w:object w:dxaOrig="2960" w:dyaOrig="360" w14:anchorId="7BC017FF">
          <v:shape id="_x0000_i2170" type="#_x0000_t75" style="width:147.5pt;height:18.5pt" o:ole="">
            <v:imagedata r:id="rId2341" o:title=""/>
          </v:shape>
          <o:OLEObject Type="Embed" ProgID="Equation.DSMT4" ShapeID="_x0000_i2170" DrawAspect="Content" ObjectID="_1621775227" r:id="rId2342"/>
        </w:object>
      </w:r>
      <w:r w:rsidR="00CE2370" w:rsidRPr="00C751B4">
        <w:tab/>
      </w:r>
      <w:r w:rsidR="00CE2370" w:rsidRPr="00C751B4">
        <w:rPr>
          <w:color w:val="0000FF"/>
        </w:rPr>
        <w:t>Uttrykket er negativt.</w:t>
      </w:r>
      <w:r w:rsidR="00D7110B" w:rsidRPr="00C751B4">
        <w:rPr>
          <w:color w:val="0000FF"/>
        </w:rPr>
        <w:br/>
      </w:r>
      <w:r w:rsidR="00D7110B" w:rsidRPr="00C751B4">
        <w:rPr>
          <w:color w:val="0000FF"/>
        </w:rPr>
        <w:br/>
        <w:t>Vi kan da sette opp fortegns</w:t>
      </w:r>
      <w:r w:rsidR="008D668C" w:rsidRPr="00C751B4">
        <w:rPr>
          <w:color w:val="0000FF"/>
        </w:rPr>
        <w:t>linjen</w:t>
      </w:r>
      <w:r w:rsidR="002D000B">
        <w:rPr>
          <w:color w:val="0000FF"/>
        </w:rPr>
        <w:t>.</w:t>
      </w:r>
    </w:p>
    <w:p w14:paraId="7BC01144" w14:textId="77777777" w:rsidR="00B344B2" w:rsidRPr="00C751B4" w:rsidRDefault="006E7AB2" w:rsidP="00B344B2">
      <w:pPr>
        <w:pStyle w:val="Ingenmellomrom"/>
        <w:ind w:left="720"/>
      </w:pPr>
      <w:r w:rsidRPr="00C751B4">
        <w:rPr>
          <w:noProof/>
          <w:lang w:eastAsia="nb-NO"/>
        </w:rPr>
        <w:drawing>
          <wp:inline distT="0" distB="0" distL="0" distR="0" wp14:anchorId="7BC01800" wp14:editId="7BC01801">
            <wp:extent cx="5191125" cy="885825"/>
            <wp:effectExtent l="0" t="0" r="9525" b="9525"/>
            <wp:docPr id="1300" name="Bild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45" w14:textId="42EADADA" w:rsidR="00D7110B" w:rsidRPr="00C751B4" w:rsidRDefault="00653427" w:rsidP="00B344B2">
      <w:pPr>
        <w:pStyle w:val="Ingenmellomrom"/>
        <w:ind w:left="720"/>
        <w:rPr>
          <w:color w:val="0000FF"/>
        </w:rPr>
      </w:pPr>
      <w:r w:rsidRPr="00C751B4">
        <w:br/>
      </w:r>
      <w:r w:rsidR="009742A1">
        <w:rPr>
          <w:color w:val="0000FF"/>
        </w:rPr>
        <w:t>Oppgaven vår</w:t>
      </w:r>
      <w:r w:rsidR="00F34849" w:rsidRPr="00C751B4">
        <w:rPr>
          <w:color w:val="0000FF"/>
        </w:rPr>
        <w:t xml:space="preserve"> var å finne ut for hvilke verdier av </w:t>
      </w:r>
      <w:r w:rsidR="00F34849" w:rsidRPr="00C751B4">
        <w:rPr>
          <w:i/>
          <w:color w:val="0000FF"/>
        </w:rPr>
        <w:t>x</w:t>
      </w:r>
      <w:r w:rsidR="00F34849" w:rsidRPr="00C751B4">
        <w:rPr>
          <w:color w:val="0000FF"/>
        </w:rPr>
        <w:t xml:space="preserve"> det stemte at </w:t>
      </w:r>
      <w:r w:rsidR="00F34849" w:rsidRPr="00C751B4">
        <w:rPr>
          <w:color w:val="0000FF"/>
          <w:position w:val="-6"/>
        </w:rPr>
        <w:object w:dxaOrig="1320" w:dyaOrig="320" w14:anchorId="7BC01802">
          <v:shape id="_x0000_i2171" type="#_x0000_t75" style="width:66pt;height:16pt" o:ole="">
            <v:imagedata r:id="rId2344" o:title=""/>
          </v:shape>
          <o:OLEObject Type="Embed" ProgID="Equation.DSMT4" ShapeID="_x0000_i2171" DrawAspect="Content" ObjectID="_1621775228" r:id="rId2345"/>
        </w:object>
      </w:r>
      <w:r w:rsidR="00F34849" w:rsidRPr="00C751B4">
        <w:rPr>
          <w:color w:val="0000FF"/>
        </w:rPr>
        <w:t xml:space="preserve">. 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  <w:t xml:space="preserve">Av fortegnslinjen kan vi lese at ulikheten har løsningen </w:t>
      </w:r>
      <w:r w:rsidR="00F34849" w:rsidRPr="00C751B4">
        <w:rPr>
          <w:color w:val="0000FF"/>
          <w:position w:val="-24"/>
        </w:rPr>
        <w:object w:dxaOrig="2020" w:dyaOrig="499" w14:anchorId="7BC01803">
          <v:shape id="_x0000_i2172" type="#_x0000_t75" style="width:101pt;height:25pt" o:ole="">
            <v:imagedata r:id="rId2346" o:title=""/>
          </v:shape>
          <o:OLEObject Type="Embed" ProgID="Equation.DSMT4" ShapeID="_x0000_i2172" DrawAspect="Content" ObjectID="_1621775229" r:id="rId2347"/>
        </w:object>
      </w:r>
      <w:r w:rsidR="002D000B">
        <w:rPr>
          <w:color w:val="0000FF"/>
        </w:rPr>
        <w:t>.</w:t>
      </w:r>
      <w:r w:rsidR="002D000B">
        <w:rPr>
          <w:color w:val="0000FF"/>
        </w:rPr>
        <w:br/>
        <w:t>Løsning med CAS:</w:t>
      </w:r>
      <w:r w:rsidR="002D000B">
        <w:rPr>
          <w:color w:val="0000FF"/>
        </w:rPr>
        <w:br/>
      </w:r>
      <w:r w:rsidR="002D000B">
        <w:rPr>
          <w:noProof/>
          <w:color w:val="0000FF"/>
        </w:rPr>
        <w:drawing>
          <wp:inline distT="0" distB="0" distL="0" distR="0" wp14:anchorId="67359182" wp14:editId="301C0E96">
            <wp:extent cx="4485190" cy="573998"/>
            <wp:effectExtent l="0" t="0" r="0" b="0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_8_7d_CAS_bm.png"/>
                    <pic:cNvPicPr/>
                  </pic:nvPicPr>
                  <pic:blipFill>
                    <a:blip r:embed="rId2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5849" cy="579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4849" w:rsidRPr="00C751B4">
        <w:rPr>
          <w:color w:val="0000FF"/>
        </w:rPr>
        <w:tab/>
        <w:t xml:space="preserve"> </w:t>
      </w:r>
      <w:r w:rsidR="00F34849" w:rsidRPr="00C751B4">
        <w:rPr>
          <w:color w:val="0000FF"/>
          <w:position w:val="-4"/>
        </w:rPr>
        <w:br/>
      </w:r>
      <w:r w:rsidR="00D7110B" w:rsidRPr="00C751B4">
        <w:br/>
      </w:r>
    </w:p>
    <w:p w14:paraId="7BC01146" w14:textId="14C73F2E" w:rsidR="00B344B2" w:rsidRPr="00C751B4" w:rsidRDefault="00220D8E" w:rsidP="00463813">
      <w:pPr>
        <w:pStyle w:val="Ingenmellomrom"/>
        <w:numPr>
          <w:ilvl w:val="0"/>
          <w:numId w:val="77"/>
        </w:numPr>
      </w:pPr>
      <w:r w:rsidRPr="00C751B4">
        <w:br w:type="page"/>
      </w:r>
      <w:r w:rsidR="00F34849" w:rsidRPr="00C751B4">
        <w:rPr>
          <w:position w:val="-6"/>
        </w:rPr>
        <w:object w:dxaOrig="1219" w:dyaOrig="320" w14:anchorId="7BC01804">
          <v:shape id="_x0000_i2173" type="#_x0000_t75" style="width:61pt;height:16pt" o:ole="">
            <v:imagedata r:id="rId2349" o:title=""/>
          </v:shape>
          <o:OLEObject Type="Embed" ProgID="Equation.DSMT4" ShapeID="_x0000_i2173" DrawAspect="Content" ObjectID="_1621775230" r:id="rId2350"/>
        </w:object>
      </w:r>
      <w:r w:rsidR="00653427" w:rsidRPr="00C751B4">
        <w:br/>
      </w:r>
      <w:r w:rsidR="002D000B">
        <w:rPr>
          <w:color w:val="0000FF"/>
        </w:rPr>
        <w:br/>
      </w:r>
      <w:r w:rsidR="00DC50EF" w:rsidRPr="00C751B4">
        <w:rPr>
          <w:color w:val="0000FF"/>
        </w:rPr>
        <w:t>Vi faktoriserer først uttrykket</w:t>
      </w:r>
      <w:r w:rsidR="002D000B">
        <w:rPr>
          <w:color w:val="0000FF"/>
        </w:rPr>
        <w:t>.</w:t>
      </w:r>
      <w:r w:rsidR="00653427" w:rsidRPr="00C751B4">
        <w:rPr>
          <w:color w:val="0000FF"/>
        </w:rPr>
        <w:br/>
      </w:r>
      <w:r w:rsidR="00653427" w:rsidRPr="00C751B4">
        <w:br/>
      </w:r>
      <w:r w:rsidR="00653427" w:rsidRPr="00C751B4">
        <w:tab/>
      </w:r>
      <w:r w:rsidR="00653427" w:rsidRPr="00C751B4">
        <w:tab/>
      </w:r>
      <w:r w:rsidR="00653427" w:rsidRPr="00C751B4">
        <w:tab/>
      </w:r>
      <w:r w:rsidR="007B00C5" w:rsidRPr="00C751B4">
        <w:rPr>
          <w:color w:val="0000FF"/>
          <w:position w:val="-16"/>
        </w:rPr>
        <w:object w:dxaOrig="3640" w:dyaOrig="440" w14:anchorId="7BC01805">
          <v:shape id="_x0000_i2174" type="#_x0000_t75" style="width:182.5pt;height:22pt" o:ole="">
            <v:imagedata r:id="rId2351" o:title=""/>
          </v:shape>
          <o:OLEObject Type="Embed" ProgID="Equation.DSMT4" ShapeID="_x0000_i2174" DrawAspect="Content" ObjectID="_1621775231" r:id="rId2352"/>
        </w:object>
      </w:r>
      <w:r w:rsidR="00653427" w:rsidRPr="00C751B4">
        <w:br/>
      </w:r>
      <w:r w:rsidR="00653427" w:rsidRPr="00C751B4">
        <w:br/>
      </w:r>
      <w:r w:rsidRPr="00C751B4">
        <w:rPr>
          <w:color w:val="0000FF"/>
        </w:rPr>
        <w:t xml:space="preserve">Vi vet nå at uttrykket </w:t>
      </w:r>
      <w:r w:rsidRPr="00C751B4">
        <w:rPr>
          <w:color w:val="0000FF"/>
          <w:position w:val="-6"/>
        </w:rPr>
        <w:object w:dxaOrig="920" w:dyaOrig="320" w14:anchorId="7BC01806">
          <v:shape id="_x0000_i2175" type="#_x0000_t75" style="width:46pt;height:16pt" o:ole="">
            <v:imagedata r:id="rId2353" o:title=""/>
          </v:shape>
          <o:OLEObject Type="Embed" ProgID="Equation.DSMT4" ShapeID="_x0000_i2175" DrawAspect="Content" ObjectID="_1621775232" r:id="rId2354"/>
        </w:object>
      </w:r>
      <w:r w:rsidRPr="00C751B4">
        <w:rPr>
          <w:color w:val="0000FF"/>
        </w:rPr>
        <w:t xml:space="preserve"> er lik 0 når </w:t>
      </w:r>
      <w:r w:rsidRPr="00C751B4">
        <w:rPr>
          <w:color w:val="0000FF"/>
          <w:position w:val="-6"/>
        </w:rPr>
        <w:object w:dxaOrig="620" w:dyaOrig="260" w14:anchorId="7BC01807">
          <v:shape id="_x0000_i2176" type="#_x0000_t75" style="width:31pt;height:12.5pt" o:ole="">
            <v:imagedata r:id="rId2355" o:title=""/>
          </v:shape>
          <o:OLEObject Type="Embed" ProgID="Equation.DSMT4" ShapeID="_x0000_i2176" DrawAspect="Content" ObjectID="_1621775233" r:id="rId2356"/>
        </w:object>
      </w:r>
      <w:r w:rsidRPr="00C751B4">
        <w:rPr>
          <w:color w:val="0000FF"/>
        </w:rPr>
        <w:t xml:space="preserve"> og når </w:t>
      </w:r>
      <w:r w:rsidRPr="00C751B4">
        <w:rPr>
          <w:color w:val="0000FF"/>
          <w:position w:val="-6"/>
        </w:rPr>
        <w:object w:dxaOrig="499" w:dyaOrig="260" w14:anchorId="7BC01808">
          <v:shape id="_x0000_i2177" type="#_x0000_t75" style="width:25pt;height:12.5pt" o:ole="">
            <v:imagedata r:id="rId2357" o:title=""/>
          </v:shape>
          <o:OLEObject Type="Embed" ProgID="Equation.DSMT4" ShapeID="_x0000_i2177" DrawAspect="Content" ObjectID="_1621775234" r:id="rId2358"/>
        </w:object>
      </w:r>
      <w:r w:rsidRPr="00C751B4">
        <w:rPr>
          <w:color w:val="0000FF"/>
        </w:rPr>
        <w:t xml:space="preserve">.  Det er bare for disse verdiene av </w:t>
      </w:r>
      <w:r w:rsidRPr="00C751B4">
        <w:rPr>
          <w:color w:val="0000FF"/>
          <w:position w:val="-4"/>
        </w:rPr>
        <w:object w:dxaOrig="180" w:dyaOrig="200" w14:anchorId="7BC01809">
          <v:shape id="_x0000_i2178" type="#_x0000_t75" style="width:9pt;height:10pt" o:ole="">
            <v:imagedata r:id="rId2202" o:title=""/>
          </v:shape>
          <o:OLEObject Type="Embed" ProgID="Equation.DSMT4" ShapeID="_x0000_i2178" DrawAspect="Content" ObjectID="_1621775235" r:id="rId2359"/>
        </w:object>
      </w:r>
      <w:r w:rsidRPr="00C751B4">
        <w:rPr>
          <w:color w:val="0000FF"/>
        </w:rPr>
        <w:t xml:space="preserve"> at uttrykket kan skifte fortegn. Vi tar stikkprøver for </w:t>
      </w:r>
      <w:r w:rsidRPr="00C751B4">
        <w:rPr>
          <w:color w:val="0000FF"/>
          <w:position w:val="-4"/>
        </w:rPr>
        <w:object w:dxaOrig="180" w:dyaOrig="200" w14:anchorId="7BC0180A">
          <v:shape id="_x0000_i2179" type="#_x0000_t75" style="width:9pt;height:10pt" o:ole="">
            <v:imagedata r:id="rId2204" o:title=""/>
          </v:shape>
          <o:OLEObject Type="Embed" ProgID="Equation.DSMT4" ShapeID="_x0000_i2179" DrawAspect="Content" ObjectID="_1621775236" r:id="rId2360"/>
        </w:object>
      </w:r>
      <w:r w:rsidRPr="00C751B4">
        <w:rPr>
          <w:i/>
          <w:color w:val="0000FF"/>
        </w:rPr>
        <w:t>-</w:t>
      </w:r>
      <w:r w:rsidRPr="00C751B4">
        <w:rPr>
          <w:color w:val="0000FF"/>
        </w:rPr>
        <w:t xml:space="preserve">verdier i intervallene </w:t>
      </w:r>
      <w:r w:rsidRPr="00C751B4">
        <w:rPr>
          <w:color w:val="0000FF"/>
          <w:position w:val="-12"/>
        </w:rPr>
        <w:object w:dxaOrig="760" w:dyaOrig="360" w14:anchorId="7BC0180B">
          <v:shape id="_x0000_i2180" type="#_x0000_t75" style="width:38.5pt;height:18.5pt" o:ole="">
            <v:imagedata r:id="rId2286" o:title=""/>
          </v:shape>
          <o:OLEObject Type="Embed" ProgID="Equation.DSMT4" ShapeID="_x0000_i2180" DrawAspect="Content" ObjectID="_1621775237" r:id="rId2361"/>
        </w:object>
      </w:r>
      <w:r w:rsidRPr="00C751B4">
        <w:rPr>
          <w:color w:val="0000FF"/>
        </w:rPr>
        <w:t xml:space="preserve">, </w:t>
      </w:r>
      <w:r w:rsidRPr="00C751B4">
        <w:rPr>
          <w:color w:val="0000FF"/>
          <w:position w:val="-12"/>
        </w:rPr>
        <w:object w:dxaOrig="639" w:dyaOrig="360" w14:anchorId="7BC0180C">
          <v:shape id="_x0000_i2181" type="#_x0000_t75" style="width:32pt;height:18.5pt" o:ole="">
            <v:imagedata r:id="rId2362" o:title=""/>
          </v:shape>
          <o:OLEObject Type="Embed" ProgID="Equation.DSMT4" ShapeID="_x0000_i2181" DrawAspect="Content" ObjectID="_1621775238" r:id="rId2363"/>
        </w:object>
      </w:r>
      <w:r w:rsidRPr="00C751B4">
        <w:rPr>
          <w:color w:val="0000FF"/>
        </w:rPr>
        <w:t xml:space="preserve">og </w:t>
      </w:r>
      <w:r w:rsidRPr="00C751B4">
        <w:rPr>
          <w:color w:val="0000FF"/>
          <w:position w:val="-12"/>
        </w:rPr>
        <w:object w:dxaOrig="620" w:dyaOrig="360" w14:anchorId="7BC0180D">
          <v:shape id="_x0000_i2182" type="#_x0000_t75" style="width:31pt;height:18.5pt" o:ole="">
            <v:imagedata r:id="rId2364" o:title=""/>
          </v:shape>
          <o:OLEObject Type="Embed" ProgID="Equation.DSMT4" ShapeID="_x0000_i2182" DrawAspect="Content" ObjectID="_1621775239" r:id="rId2365"/>
        </w:object>
      </w:r>
      <w:r w:rsidRPr="00C751B4">
        <w:rPr>
          <w:color w:val="0000FF"/>
        </w:rPr>
        <w:t>.</w:t>
      </w:r>
      <w:r w:rsidRPr="00C751B4">
        <w:rPr>
          <w:color w:val="0000FF"/>
        </w:rPr>
        <w:br/>
      </w:r>
      <w:r w:rsidRPr="00C751B4">
        <w:rPr>
          <w:color w:val="0000FF"/>
        </w:rPr>
        <w:br/>
        <w:t>Vi bruker det faktoriserte uttrykket når vi tar stikkprøvene.</w:t>
      </w:r>
      <w:r w:rsidRPr="00C751B4">
        <w:rPr>
          <w:color w:val="0000FF"/>
        </w:rPr>
        <w:br/>
      </w:r>
      <w:r w:rsidR="00DC50EF" w:rsidRPr="00C751B4">
        <w:br/>
      </w:r>
      <w:r w:rsidR="00F34849" w:rsidRPr="00C751B4">
        <w:rPr>
          <w:color w:val="0000FF"/>
        </w:rPr>
        <w:t>For</w:t>
      </w:r>
      <w:r w:rsidR="00DC50EF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620" w:dyaOrig="220" w14:anchorId="7BC0180E">
          <v:shape id="_x0000_i2183" type="#_x0000_t75" style="width:31pt;height:11pt" o:ole="">
            <v:imagedata r:id="rId2366" o:title=""/>
          </v:shape>
          <o:OLEObject Type="Embed" ProgID="Equation.DSMT4" ShapeID="_x0000_i2183" DrawAspect="Content" ObjectID="_1621775240" r:id="rId2367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AA1970" w:rsidRPr="00C751B4">
        <w:rPr>
          <w:color w:val="0000FF"/>
        </w:rPr>
        <w:tab/>
      </w:r>
      <w:r w:rsidR="00F34849" w:rsidRPr="00C751B4">
        <w:rPr>
          <w:position w:val="-12"/>
        </w:rPr>
        <w:object w:dxaOrig="3320" w:dyaOrig="360" w14:anchorId="7BC0180F">
          <v:shape id="_x0000_i2184" type="#_x0000_t75" style="width:165.5pt;height:18.5pt" o:ole="">
            <v:imagedata r:id="rId2368" o:title=""/>
          </v:shape>
          <o:OLEObject Type="Embed" ProgID="Equation.DSMT4" ShapeID="_x0000_i2184" DrawAspect="Content" ObjectID="_1621775241" r:id="rId2369"/>
        </w:object>
      </w:r>
      <w:r w:rsidR="00DC50EF" w:rsidRPr="00C751B4">
        <w:rPr>
          <w:color w:val="0000FF"/>
        </w:rPr>
        <w:t xml:space="preserve"> </w:t>
      </w:r>
      <w:r w:rsidRPr="00C751B4">
        <w:rPr>
          <w:color w:val="0000FF"/>
        </w:rPr>
        <w:tab/>
        <w:t>Uttrykket er negativt.</w:t>
      </w:r>
      <w:r w:rsidR="00AA1970" w:rsidRPr="00C751B4">
        <w:br/>
      </w:r>
      <w:r w:rsidR="00AA1970" w:rsidRPr="00C751B4">
        <w:br/>
      </w:r>
      <w:r w:rsidR="00F34849" w:rsidRPr="00C751B4">
        <w:rPr>
          <w:color w:val="0000FF"/>
        </w:rPr>
        <w:t xml:space="preserve">For </w:t>
      </w:r>
      <w:r w:rsidR="007B00C5" w:rsidRPr="00C751B4">
        <w:rPr>
          <w:color w:val="0000FF"/>
          <w:position w:val="-6"/>
        </w:rPr>
        <w:object w:dxaOrig="499" w:dyaOrig="260" w14:anchorId="7BC01810">
          <v:shape id="_x0000_i2185" type="#_x0000_t75" style="width:25pt;height:12.5pt" o:ole="">
            <v:imagedata r:id="rId2370" o:title=""/>
          </v:shape>
          <o:OLEObject Type="Embed" ProgID="Equation.DSMT4" ShapeID="_x0000_i2185" DrawAspect="Content" ObjectID="_1621775242" r:id="rId2371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780" w:dyaOrig="360" w14:anchorId="7BC01811">
          <v:shape id="_x0000_i2186" type="#_x0000_t75" style="width:139pt;height:18.5pt" o:ole="">
            <v:imagedata r:id="rId2372" o:title=""/>
          </v:shape>
          <o:OLEObject Type="Embed" ProgID="Equation.DSMT4" ShapeID="_x0000_i2186" DrawAspect="Content" ObjectID="_1621775243" r:id="rId2373"/>
        </w:object>
      </w:r>
      <w:r w:rsidRPr="00C751B4">
        <w:tab/>
      </w:r>
      <w:r w:rsidR="00F34849" w:rsidRPr="00C751B4">
        <w:tab/>
      </w:r>
      <w:r w:rsidR="00625D76" w:rsidRPr="00C751B4">
        <w:rPr>
          <w:color w:val="0000FF"/>
        </w:rPr>
        <w:t>Uttrykket er positivt.</w:t>
      </w:r>
      <w:r w:rsidR="00DC50EF" w:rsidRPr="00C751B4">
        <w:rPr>
          <w:color w:val="0000FF"/>
        </w:rPr>
        <w:br/>
      </w:r>
      <w:r w:rsidR="00DC50EF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DC50EF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499" w:dyaOrig="220" w14:anchorId="7BC01812">
          <v:shape id="_x0000_i2187" type="#_x0000_t75" style="width:25pt;height:11pt" o:ole="">
            <v:imagedata r:id="rId2374" o:title=""/>
          </v:shape>
          <o:OLEObject Type="Embed" ProgID="Equation.DSMT4" ShapeID="_x0000_i2187" DrawAspect="Content" ObjectID="_1621775244" r:id="rId2375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480" w:dyaOrig="360" w14:anchorId="7BC01813">
          <v:shape id="_x0000_i2188" type="#_x0000_t75" style="width:124pt;height:18.5pt" o:ole="">
            <v:imagedata r:id="rId2376" o:title=""/>
          </v:shape>
          <o:OLEObject Type="Embed" ProgID="Equation.DSMT4" ShapeID="_x0000_i2188" DrawAspect="Content" ObjectID="_1621775245" r:id="rId2377"/>
        </w:object>
      </w:r>
      <w:r w:rsidR="00625D76" w:rsidRPr="00C751B4">
        <w:tab/>
      </w:r>
      <w:r w:rsidR="00F34849" w:rsidRPr="00C751B4">
        <w:tab/>
      </w:r>
      <w:r w:rsidR="00625D76" w:rsidRPr="00C751B4">
        <w:rPr>
          <w:color w:val="0000FF"/>
        </w:rPr>
        <w:t>Uttrykket er negativt.</w:t>
      </w:r>
      <w:r w:rsidR="00DC50EF" w:rsidRPr="00C751B4">
        <w:rPr>
          <w:color w:val="0000FF"/>
        </w:rPr>
        <w:br/>
      </w:r>
      <w:r w:rsidR="00DC50EF" w:rsidRPr="00C751B4">
        <w:rPr>
          <w:color w:val="0000FF"/>
        </w:rPr>
        <w:br/>
      </w:r>
      <w:r w:rsidR="00625D76" w:rsidRPr="00C751B4">
        <w:rPr>
          <w:color w:val="0000FF"/>
        </w:rPr>
        <w:t>Vi kan da sette opp fortegnslinjen</w:t>
      </w:r>
      <w:r w:rsidR="002D000B">
        <w:rPr>
          <w:color w:val="0000FF"/>
        </w:rPr>
        <w:t>.</w:t>
      </w:r>
    </w:p>
    <w:p w14:paraId="7BC01147" w14:textId="4BA7D37A" w:rsidR="00D7110B" w:rsidRPr="00C751B4" w:rsidRDefault="006E7AB2" w:rsidP="00B344B2">
      <w:pPr>
        <w:pStyle w:val="Ingenmellomrom"/>
        <w:ind w:left="360"/>
      </w:pPr>
      <w:r w:rsidRPr="00C751B4">
        <w:rPr>
          <w:noProof/>
          <w:lang w:eastAsia="nb-NO"/>
        </w:rPr>
        <w:drawing>
          <wp:inline distT="0" distB="0" distL="0" distR="0" wp14:anchorId="7BC01814" wp14:editId="7BC01815">
            <wp:extent cx="5029200" cy="942975"/>
            <wp:effectExtent l="0" t="0" r="0" b="9525"/>
            <wp:docPr id="1319" name="Bild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5D76" w:rsidRPr="00C751B4">
        <w:br/>
      </w:r>
      <w:r w:rsidR="00AA1970" w:rsidRPr="00C751B4">
        <w:br/>
      </w:r>
      <w:r w:rsidR="009742A1">
        <w:rPr>
          <w:color w:val="0000FF"/>
        </w:rPr>
        <w:t>Oppgaven vår</w:t>
      </w:r>
      <w:r w:rsidR="00F34849" w:rsidRPr="00C751B4">
        <w:rPr>
          <w:color w:val="0000FF"/>
        </w:rPr>
        <w:t xml:space="preserve"> var å finne ut for hvilke verdier av </w:t>
      </w:r>
      <w:r w:rsidR="00F34849" w:rsidRPr="00C751B4">
        <w:rPr>
          <w:i/>
          <w:color w:val="0000FF"/>
        </w:rPr>
        <w:t>x</w:t>
      </w:r>
      <w:r w:rsidR="00F34849" w:rsidRPr="00C751B4">
        <w:rPr>
          <w:color w:val="0000FF"/>
        </w:rPr>
        <w:t xml:space="preserve"> det stemte at </w:t>
      </w:r>
      <w:r w:rsidR="00F34849" w:rsidRPr="00C751B4">
        <w:rPr>
          <w:color w:val="0000FF"/>
          <w:position w:val="-6"/>
        </w:rPr>
        <w:object w:dxaOrig="1219" w:dyaOrig="320" w14:anchorId="7BC01816">
          <v:shape id="_x0000_i2189" type="#_x0000_t75" style="width:61pt;height:16pt" o:ole="">
            <v:imagedata r:id="rId2379" o:title=""/>
          </v:shape>
          <o:OLEObject Type="Embed" ProgID="Equation.DSMT4" ShapeID="_x0000_i2189" DrawAspect="Content" ObjectID="_1621775246" r:id="rId2380"/>
        </w:object>
      </w:r>
      <w:r w:rsidR="00F34849" w:rsidRPr="00C751B4">
        <w:rPr>
          <w:color w:val="0000FF"/>
        </w:rPr>
        <w:t xml:space="preserve">. 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  <w:t xml:space="preserve">Av fortegnslinjen kan vi lese at ulikheten har løsningen </w:t>
      </w:r>
      <w:r w:rsidR="00F34849" w:rsidRPr="00C751B4">
        <w:rPr>
          <w:color w:val="0000FF"/>
          <w:position w:val="-22"/>
        </w:rPr>
        <w:object w:dxaOrig="999" w:dyaOrig="460" w14:anchorId="7BC01817">
          <v:shape id="_x0000_i2190" type="#_x0000_t75" style="width:50pt;height:23.5pt" o:ole="">
            <v:imagedata r:id="rId2381" o:title=""/>
          </v:shape>
          <o:OLEObject Type="Embed" ProgID="Equation.DSMT4" ShapeID="_x0000_i2190" DrawAspect="Content" ObjectID="_1621775247" r:id="rId2382"/>
        </w:object>
      </w:r>
      <w:r w:rsidR="002D000B">
        <w:rPr>
          <w:color w:val="0000FF"/>
        </w:rPr>
        <w:t>.</w:t>
      </w:r>
      <w:r w:rsidR="002D000B">
        <w:rPr>
          <w:color w:val="0000FF"/>
        </w:rPr>
        <w:br/>
        <w:t>Løsning med CAS:</w:t>
      </w:r>
      <w:r w:rsidR="00FE200A">
        <w:rPr>
          <w:color w:val="0000FF"/>
        </w:rPr>
        <w:br/>
      </w:r>
      <w:r w:rsidR="002D000B">
        <w:rPr>
          <w:color w:val="0000FF"/>
        </w:rPr>
        <w:br/>
      </w:r>
      <w:r w:rsidR="00557DA6">
        <w:rPr>
          <w:noProof/>
          <w:color w:val="0000FF"/>
        </w:rPr>
        <w:drawing>
          <wp:inline distT="0" distB="0" distL="0" distR="0" wp14:anchorId="7AC97230" wp14:editId="64983D52">
            <wp:extent cx="4485190" cy="564110"/>
            <wp:effectExtent l="0" t="0" r="0" b="7620"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_8_7e_CAS_bm.png"/>
                    <pic:cNvPicPr/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3710" cy="570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34849" w:rsidRPr="00C751B4">
        <w:rPr>
          <w:color w:val="0000FF"/>
        </w:rPr>
        <w:tab/>
        <w:t xml:space="preserve"> </w:t>
      </w:r>
      <w:r w:rsidR="00F34849" w:rsidRPr="00C751B4">
        <w:rPr>
          <w:color w:val="0000FF"/>
          <w:position w:val="-4"/>
        </w:rPr>
        <w:br/>
      </w:r>
    </w:p>
    <w:p w14:paraId="7BC01148" w14:textId="77777777" w:rsidR="00255718" w:rsidRPr="00C751B4" w:rsidRDefault="00255718" w:rsidP="00625D76">
      <w:r w:rsidRPr="00C751B4">
        <w:rPr>
          <w:b/>
        </w:rPr>
        <w:br w:type="page"/>
      </w:r>
      <w:r w:rsidR="00D74A1F" w:rsidRPr="00C751B4">
        <w:rPr>
          <w:b/>
        </w:rPr>
        <w:t>1.8</w:t>
      </w:r>
      <w:r w:rsidR="00E17C26" w:rsidRPr="00C751B4">
        <w:rPr>
          <w:b/>
        </w:rPr>
        <w:t>.8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818" wp14:editId="7BC01819">
            <wp:extent cx="628650" cy="447675"/>
            <wp:effectExtent l="0" t="0" r="0" b="9525"/>
            <wp:docPr id="132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49" w14:textId="77777777" w:rsidR="00255718" w:rsidRPr="00C751B4" w:rsidRDefault="00625D76" w:rsidP="00255718">
      <w:pPr>
        <w:rPr>
          <w:b/>
        </w:rPr>
      </w:pPr>
      <w:r w:rsidRPr="00C751B4">
        <w:t>Løs ulikhetene</w:t>
      </w:r>
      <w:r w:rsidR="00DA5898" w:rsidRPr="00C751B4">
        <w:t xml:space="preserve">. </w:t>
      </w:r>
      <w:r w:rsidR="00DA5898" w:rsidRPr="00C751B4">
        <w:rPr>
          <w:noProof/>
          <w:lang w:eastAsia="nb-NO"/>
        </w:rPr>
        <w:t>Sjekk løsningene med CAS i GeoGebra</w:t>
      </w:r>
      <w:r w:rsidR="005561AA" w:rsidRPr="00C751B4">
        <w:rPr>
          <w:noProof/>
          <w:lang w:eastAsia="nb-NO"/>
        </w:rPr>
        <w:t>.</w:t>
      </w:r>
    </w:p>
    <w:p w14:paraId="7BC0114A" w14:textId="79517C36" w:rsidR="00906FF1" w:rsidRPr="00C751B4" w:rsidRDefault="007B00C5" w:rsidP="00463813">
      <w:pPr>
        <w:pStyle w:val="Ingenmellomrom"/>
        <w:numPr>
          <w:ilvl w:val="0"/>
          <w:numId w:val="78"/>
        </w:numPr>
        <w:spacing w:before="240"/>
        <w:rPr>
          <w:color w:val="0000FF"/>
        </w:rPr>
      </w:pPr>
      <w:r w:rsidRPr="00C751B4">
        <w:rPr>
          <w:noProof/>
          <w:position w:val="-6"/>
        </w:rPr>
        <w:object w:dxaOrig="1400" w:dyaOrig="320" w14:anchorId="7BC0181A">
          <v:shape id="_x0000_i2191" type="#_x0000_t75" style="width:69.5pt;height:16pt" o:ole="">
            <v:imagedata r:id="rId2384" o:title=""/>
          </v:shape>
          <o:OLEObject Type="Embed" ProgID="Equation.DSMT4" ShapeID="_x0000_i2191" DrawAspect="Content" ObjectID="_1621775248" r:id="rId2385"/>
        </w:object>
      </w:r>
      <w:r w:rsidR="00255718" w:rsidRPr="00C751B4">
        <w:rPr>
          <w:noProof/>
          <w:position w:val="-6"/>
        </w:rPr>
        <w:br/>
      </w:r>
      <w:r w:rsidR="00255718" w:rsidRPr="00C751B4">
        <w:rPr>
          <w:noProof/>
          <w:position w:val="-6"/>
        </w:rPr>
        <w:br/>
      </w:r>
      <w:r w:rsidR="00255718" w:rsidRPr="00C751B4">
        <w:rPr>
          <w:color w:val="0000FF"/>
        </w:rPr>
        <w:t>Vi finner først nullpunktene til uttrykket på venstre side</w:t>
      </w:r>
      <w:r w:rsidR="00FE200A">
        <w:rPr>
          <w:color w:val="0000FF"/>
        </w:rPr>
        <w:t>.</w:t>
      </w:r>
      <w:r w:rsidR="00906FF1" w:rsidRPr="00C751B4">
        <w:rPr>
          <w:color w:val="0000FF"/>
        </w:rPr>
        <w:br/>
      </w:r>
      <w:r w:rsidR="00906FF1" w:rsidRPr="00C751B4">
        <w:rPr>
          <w:color w:val="0000FF"/>
        </w:rPr>
        <w:br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position w:val="-90"/>
        </w:rPr>
        <w:object w:dxaOrig="2960" w:dyaOrig="1900" w14:anchorId="7BC0181B">
          <v:shape id="_x0000_i2192" type="#_x0000_t75" style="width:147.5pt;height:95.5pt" o:ole="">
            <v:imagedata r:id="rId2386" o:title=""/>
          </v:shape>
          <o:OLEObject Type="Embed" ProgID="Equation.DSMT4" ShapeID="_x0000_i2192" DrawAspect="Content" ObjectID="_1621775249" r:id="rId2387"/>
        </w:object>
      </w:r>
      <w:r w:rsidR="00906FF1" w:rsidRPr="00C751B4">
        <w:rPr>
          <w:color w:val="0000FF"/>
        </w:rPr>
        <w:br/>
      </w:r>
      <w:r w:rsidR="00906FF1" w:rsidRPr="00C751B4">
        <w:rPr>
          <w:color w:val="0000FF"/>
        </w:rPr>
        <w:br/>
      </w:r>
      <w:r w:rsidR="00255718" w:rsidRPr="00C751B4">
        <w:rPr>
          <w:color w:val="0000FF"/>
        </w:rPr>
        <w:t xml:space="preserve">Vi vet nå at uttrykket </w:t>
      </w:r>
      <w:r w:rsidRPr="00C751B4">
        <w:rPr>
          <w:color w:val="0000FF"/>
          <w:position w:val="-6"/>
        </w:rPr>
        <w:object w:dxaOrig="1080" w:dyaOrig="320" w14:anchorId="7BC0181C">
          <v:shape id="_x0000_i2193" type="#_x0000_t75" style="width:54.5pt;height:16pt" o:ole="">
            <v:imagedata r:id="rId2388" o:title=""/>
          </v:shape>
          <o:OLEObject Type="Embed" ProgID="Equation.DSMT4" ShapeID="_x0000_i2193" DrawAspect="Content" ObjectID="_1621775250" r:id="rId2389"/>
        </w:object>
      </w:r>
      <w:r w:rsidR="00255718" w:rsidRPr="00C751B4">
        <w:rPr>
          <w:color w:val="0000FF"/>
        </w:rPr>
        <w:t xml:space="preserve"> er lik 0 når </w:t>
      </w:r>
      <w:r w:rsidRPr="00C751B4">
        <w:rPr>
          <w:color w:val="0000FF"/>
          <w:position w:val="-6"/>
        </w:rPr>
        <w:object w:dxaOrig="499" w:dyaOrig="260" w14:anchorId="7BC0181D">
          <v:shape id="_x0000_i2194" type="#_x0000_t75" style="width:25pt;height:12.5pt" o:ole="">
            <v:imagedata r:id="rId2390" o:title=""/>
          </v:shape>
          <o:OLEObject Type="Embed" ProgID="Equation.DSMT4" ShapeID="_x0000_i2194" DrawAspect="Content" ObjectID="_1621775251" r:id="rId2391"/>
        </w:object>
      </w:r>
      <w:r w:rsidR="00255718" w:rsidRPr="00C751B4">
        <w:rPr>
          <w:color w:val="0000FF"/>
        </w:rPr>
        <w:t xml:space="preserve"> og når </w:t>
      </w:r>
      <w:r w:rsidRPr="00C751B4">
        <w:rPr>
          <w:color w:val="0000FF"/>
          <w:position w:val="-6"/>
        </w:rPr>
        <w:object w:dxaOrig="499" w:dyaOrig="240" w14:anchorId="7BC0181E">
          <v:shape id="_x0000_i2195" type="#_x0000_t75" style="width:25pt;height:12pt" o:ole="">
            <v:imagedata r:id="rId2392" o:title=""/>
          </v:shape>
          <o:OLEObject Type="Embed" ProgID="Equation.DSMT4" ShapeID="_x0000_i2195" DrawAspect="Content" ObjectID="_1621775252" r:id="rId2393"/>
        </w:object>
      </w:r>
      <w:r w:rsidR="00255718" w:rsidRPr="00C751B4">
        <w:rPr>
          <w:color w:val="0000FF"/>
        </w:rPr>
        <w:t>.</w:t>
      </w:r>
      <w:r w:rsidR="00625D76" w:rsidRPr="00C751B4">
        <w:rPr>
          <w:color w:val="0000FF"/>
        </w:rPr>
        <w:t xml:space="preserve"> Det er bare for disse verdiene av </w:t>
      </w:r>
      <w:r w:rsidR="00625D76" w:rsidRPr="00C751B4">
        <w:rPr>
          <w:color w:val="0000FF"/>
          <w:position w:val="-4"/>
        </w:rPr>
        <w:object w:dxaOrig="180" w:dyaOrig="200" w14:anchorId="7BC0181F">
          <v:shape id="_x0000_i2196" type="#_x0000_t75" style="width:9pt;height:10pt" o:ole="">
            <v:imagedata r:id="rId2202" o:title=""/>
          </v:shape>
          <o:OLEObject Type="Embed" ProgID="Equation.DSMT4" ShapeID="_x0000_i2196" DrawAspect="Content" ObjectID="_1621775253" r:id="rId2394"/>
        </w:object>
      </w:r>
      <w:r w:rsidR="00625D76" w:rsidRPr="00C751B4">
        <w:rPr>
          <w:color w:val="0000FF"/>
        </w:rPr>
        <w:t xml:space="preserve"> at uttrykket kan skifte fortegn. Vi tar stikkprøver for </w:t>
      </w:r>
      <w:r w:rsidR="00625D76" w:rsidRPr="00C751B4">
        <w:rPr>
          <w:color w:val="0000FF"/>
          <w:position w:val="-4"/>
        </w:rPr>
        <w:object w:dxaOrig="180" w:dyaOrig="200" w14:anchorId="7BC01820">
          <v:shape id="_x0000_i2197" type="#_x0000_t75" style="width:9pt;height:10pt" o:ole="">
            <v:imagedata r:id="rId2204" o:title=""/>
          </v:shape>
          <o:OLEObject Type="Embed" ProgID="Equation.DSMT4" ShapeID="_x0000_i2197" DrawAspect="Content" ObjectID="_1621775254" r:id="rId2395"/>
        </w:object>
      </w:r>
      <w:r w:rsidR="00625D76" w:rsidRPr="00C751B4">
        <w:rPr>
          <w:i/>
          <w:color w:val="0000FF"/>
        </w:rPr>
        <w:t>-</w:t>
      </w:r>
      <w:r w:rsidR="00625D76" w:rsidRPr="00C751B4">
        <w:rPr>
          <w:color w:val="0000FF"/>
        </w:rPr>
        <w:t xml:space="preserve">verdier i intervallene </w:t>
      </w:r>
      <w:r w:rsidR="00625D76" w:rsidRPr="00C751B4">
        <w:rPr>
          <w:color w:val="0000FF"/>
          <w:position w:val="-12"/>
        </w:rPr>
        <w:object w:dxaOrig="620" w:dyaOrig="360" w14:anchorId="7BC01821">
          <v:shape id="_x0000_i2198" type="#_x0000_t75" style="width:31pt;height:18.5pt" o:ole="">
            <v:imagedata r:id="rId2396" o:title=""/>
          </v:shape>
          <o:OLEObject Type="Embed" ProgID="Equation.DSMT4" ShapeID="_x0000_i2198" DrawAspect="Content" ObjectID="_1621775255" r:id="rId2397"/>
        </w:object>
      </w:r>
      <w:r w:rsidR="00625D76" w:rsidRPr="00C751B4">
        <w:rPr>
          <w:color w:val="0000FF"/>
        </w:rPr>
        <w:t xml:space="preserve">, </w:t>
      </w:r>
      <w:r w:rsidR="00625D76" w:rsidRPr="00C751B4">
        <w:rPr>
          <w:color w:val="0000FF"/>
          <w:position w:val="-12"/>
        </w:rPr>
        <w:object w:dxaOrig="520" w:dyaOrig="360" w14:anchorId="7BC01822">
          <v:shape id="_x0000_i2199" type="#_x0000_t75" style="width:26pt;height:18.5pt" o:ole="">
            <v:imagedata r:id="rId2398" o:title=""/>
          </v:shape>
          <o:OLEObject Type="Embed" ProgID="Equation.DSMT4" ShapeID="_x0000_i2199" DrawAspect="Content" ObjectID="_1621775256" r:id="rId2399"/>
        </w:object>
      </w:r>
      <w:r w:rsidR="00625D76" w:rsidRPr="00C751B4">
        <w:rPr>
          <w:color w:val="0000FF"/>
        </w:rPr>
        <w:t xml:space="preserve">og </w:t>
      </w:r>
      <w:r w:rsidR="00625D76" w:rsidRPr="00C751B4">
        <w:rPr>
          <w:color w:val="0000FF"/>
          <w:position w:val="-12"/>
        </w:rPr>
        <w:object w:dxaOrig="639" w:dyaOrig="360" w14:anchorId="7BC01823">
          <v:shape id="_x0000_i2200" type="#_x0000_t75" style="width:32pt;height:18.5pt" o:ole="">
            <v:imagedata r:id="rId2400" o:title=""/>
          </v:shape>
          <o:OLEObject Type="Embed" ProgID="Equation.DSMT4" ShapeID="_x0000_i2200" DrawAspect="Content" ObjectID="_1621775257" r:id="rId2401"/>
        </w:object>
      </w:r>
      <w:r w:rsidR="00625D76" w:rsidRPr="00C751B4">
        <w:rPr>
          <w:color w:val="0000FF"/>
        </w:rPr>
        <w:t>.</w:t>
      </w:r>
      <w:r w:rsidR="00625D76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625D76" w:rsidRPr="00C751B4">
        <w:rPr>
          <w:color w:val="0000FF"/>
        </w:rPr>
        <w:t>Vi b</w:t>
      </w:r>
      <w:r w:rsidR="00255718" w:rsidRPr="00C751B4">
        <w:rPr>
          <w:color w:val="0000FF"/>
        </w:rPr>
        <w:t>ruker det faktoriserte uttrykket når vi tar stikkprøvene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Pr="00C751B4">
        <w:rPr>
          <w:color w:val="0000FF"/>
          <w:position w:val="-12"/>
        </w:rPr>
        <w:object w:dxaOrig="2439" w:dyaOrig="380" w14:anchorId="7BC01824">
          <v:shape id="_x0000_i2201" type="#_x0000_t75" style="width:122pt;height:18.5pt" o:ole="">
            <v:imagedata r:id="rId2402" o:title=""/>
          </v:shape>
          <o:OLEObject Type="Embed" ProgID="Equation.DSMT4" ShapeID="_x0000_i2201" DrawAspect="Content" ObjectID="_1621775258" r:id="rId2403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6"/>
        </w:rPr>
        <w:object w:dxaOrig="499" w:dyaOrig="260" w14:anchorId="7BC01825">
          <v:shape id="_x0000_i2202" type="#_x0000_t75" style="width:25pt;height:12.5pt" o:ole="">
            <v:imagedata r:id="rId2404" o:title=""/>
          </v:shape>
          <o:OLEObject Type="Embed" ProgID="Equation.DSMT4" ShapeID="_x0000_i2202" DrawAspect="Content" ObjectID="_1621775259" r:id="rId2405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320" w:dyaOrig="360" w14:anchorId="7BC01826">
          <v:shape id="_x0000_i2203" type="#_x0000_t75" style="width:116.5pt;height:18.5pt" o:ole="">
            <v:imagedata r:id="rId2406" o:title=""/>
          </v:shape>
          <o:OLEObject Type="Embed" ProgID="Equation.DSMT4" ShapeID="_x0000_i2203" DrawAspect="Content" ObjectID="_1621775260" r:id="rId2407"/>
        </w:object>
      </w:r>
      <w:r w:rsidR="00255718" w:rsidRPr="00C751B4">
        <w:rPr>
          <w:color w:val="0000FF"/>
        </w:rPr>
        <w:t xml:space="preserve"> </w:t>
      </w:r>
      <w:r w:rsidR="00625D76" w:rsidRPr="00C751B4">
        <w:rPr>
          <w:color w:val="0000FF"/>
        </w:rPr>
        <w:tab/>
        <w:t>Uttrykket er positivt.</w:t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4"/>
        </w:rPr>
        <w:object w:dxaOrig="499" w:dyaOrig="220" w14:anchorId="7BC01827">
          <v:shape id="_x0000_i2204" type="#_x0000_t75" style="width:25pt;height:11pt" o:ole="">
            <v:imagedata r:id="rId2408" o:title=""/>
          </v:shape>
          <o:OLEObject Type="Embed" ProgID="Equation.DSMT4" ShapeID="_x0000_i2204" DrawAspect="Content" ObjectID="_1621775261" r:id="rId2409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020" w:dyaOrig="360" w14:anchorId="7BC01828">
          <v:shape id="_x0000_i2205" type="#_x0000_t75" style="width:101pt;height:18.5pt" o:ole="">
            <v:imagedata r:id="rId2410" o:title=""/>
          </v:shape>
          <o:OLEObject Type="Embed" ProgID="Equation.DSMT4" ShapeID="_x0000_i2205" DrawAspect="Content" ObjectID="_1621775262" r:id="rId2411"/>
        </w:object>
      </w:r>
      <w:r w:rsidR="00255718" w:rsidRPr="00C751B4">
        <w:rPr>
          <w:color w:val="0000FF"/>
        </w:rPr>
        <w:t xml:space="preserve"> </w:t>
      </w:r>
      <w:r w:rsidR="00625D76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625D76" w:rsidRPr="00C751B4">
        <w:rPr>
          <w:color w:val="0000FF"/>
        </w:rPr>
        <w:t>Uttrykket er negativt.</w:t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6"/>
        </w:rPr>
        <w:object w:dxaOrig="499" w:dyaOrig="260" w14:anchorId="7BC01829">
          <v:shape id="_x0000_i2206" type="#_x0000_t75" style="width:25pt;height:12.5pt" o:ole="">
            <v:imagedata r:id="rId2412" o:title=""/>
          </v:shape>
          <o:OLEObject Type="Embed" ProgID="Equation.DSMT4" ShapeID="_x0000_i2206" DrawAspect="Content" ObjectID="_1621775263" r:id="rId2413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1719" w:dyaOrig="360" w14:anchorId="7BC0182A">
          <v:shape id="_x0000_i2207" type="#_x0000_t75" style="width:86pt;height:18.5pt" o:ole="">
            <v:imagedata r:id="rId2414" o:title=""/>
          </v:shape>
          <o:OLEObject Type="Embed" ProgID="Equation.DSMT4" ShapeID="_x0000_i2207" DrawAspect="Content" ObjectID="_1621775264" r:id="rId2415"/>
        </w:object>
      </w:r>
      <w:r w:rsidR="00255718" w:rsidRPr="00C751B4">
        <w:rPr>
          <w:color w:val="0000FF"/>
        </w:rPr>
        <w:t xml:space="preserve"> </w:t>
      </w:r>
      <w:r w:rsidR="00625D76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625D76" w:rsidRPr="00C751B4">
        <w:rPr>
          <w:color w:val="0000FF"/>
        </w:rPr>
        <w:t>Uttrykket er positivt.</w:t>
      </w:r>
      <w:r w:rsidR="00255718" w:rsidRPr="00C751B4">
        <w:rPr>
          <w:color w:val="0000FF"/>
        </w:rPr>
        <w:br/>
      </w:r>
      <w:r w:rsidR="00906FF1" w:rsidRPr="00C751B4">
        <w:rPr>
          <w:color w:val="0000FF"/>
        </w:rPr>
        <w:br/>
      </w:r>
      <w:r w:rsidR="00625D76" w:rsidRPr="00C751B4">
        <w:rPr>
          <w:color w:val="0000FF"/>
        </w:rPr>
        <w:t>Vi kan da sette opp fortegnslinjen</w:t>
      </w:r>
      <w:r w:rsidR="00FE200A">
        <w:rPr>
          <w:color w:val="0000FF"/>
        </w:rPr>
        <w:t>.</w:t>
      </w:r>
      <w:r w:rsidR="00906FF1" w:rsidRPr="00C751B4">
        <w:rPr>
          <w:color w:val="0000FF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82B" wp14:editId="7BC0182C">
            <wp:extent cx="5200650" cy="1038225"/>
            <wp:effectExtent l="0" t="0" r="0" b="9525"/>
            <wp:docPr id="1340" name="Bild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5D76" w:rsidRPr="00C751B4">
        <w:br/>
      </w:r>
      <w:r w:rsidR="009742A1">
        <w:rPr>
          <w:color w:val="0000FF"/>
        </w:rPr>
        <w:t>Oppgaven vår</w:t>
      </w:r>
      <w:r w:rsidR="00255718" w:rsidRPr="00C751B4">
        <w:rPr>
          <w:color w:val="0000FF"/>
        </w:rPr>
        <w:t xml:space="preserve"> var å finne ut for hvilke verdier av </w:t>
      </w:r>
      <w:r w:rsidR="00255718" w:rsidRPr="00C751B4">
        <w:rPr>
          <w:i/>
          <w:color w:val="0000FF"/>
        </w:rPr>
        <w:t>x</w:t>
      </w:r>
      <w:r w:rsidR="00255718" w:rsidRPr="00C751B4">
        <w:rPr>
          <w:color w:val="0000FF"/>
        </w:rPr>
        <w:t xml:space="preserve"> det stemte at </w:t>
      </w:r>
      <w:r w:rsidRPr="00C751B4">
        <w:rPr>
          <w:color w:val="0000FF"/>
          <w:position w:val="-6"/>
        </w:rPr>
        <w:object w:dxaOrig="1400" w:dyaOrig="320" w14:anchorId="7BC0182D">
          <v:shape id="_x0000_i2208" type="#_x0000_t75" style="width:69.5pt;height:16pt" o:ole="">
            <v:imagedata r:id="rId2417" o:title=""/>
          </v:shape>
          <o:OLEObject Type="Embed" ProgID="Equation.DSMT4" ShapeID="_x0000_i2208" DrawAspect="Content" ObjectID="_1621775265" r:id="rId2418"/>
        </w:object>
      </w:r>
      <w:r w:rsidR="00255718" w:rsidRPr="00C751B4">
        <w:rPr>
          <w:color w:val="0000FF"/>
        </w:rPr>
        <w:t xml:space="preserve">. 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 xml:space="preserve">Av fortegnslinjen kan vi </w:t>
      </w:r>
      <w:r w:rsidR="00531ACC" w:rsidRPr="00C751B4">
        <w:rPr>
          <w:color w:val="0000FF"/>
        </w:rPr>
        <w:t xml:space="preserve">lese at ulikheten har løsningen </w:t>
      </w:r>
      <w:r w:rsidR="00531ACC" w:rsidRPr="00C751B4">
        <w:rPr>
          <w:color w:val="0000FF"/>
          <w:position w:val="-22"/>
        </w:rPr>
        <w:object w:dxaOrig="840" w:dyaOrig="460" w14:anchorId="7BC0182E">
          <v:shape id="_x0000_i2209" type="#_x0000_t75" style="width:42pt;height:23.5pt" o:ole="">
            <v:imagedata r:id="rId2419" o:title=""/>
          </v:shape>
          <o:OLEObject Type="Embed" ProgID="Equation.DSMT4" ShapeID="_x0000_i2209" DrawAspect="Content" ObjectID="_1621775266" r:id="rId2420"/>
        </w:object>
      </w:r>
      <w:r w:rsidR="00FE200A">
        <w:rPr>
          <w:color w:val="0000FF"/>
        </w:rPr>
        <w:t>.</w:t>
      </w:r>
      <w:r w:rsidR="00FE200A">
        <w:rPr>
          <w:color w:val="0000FF"/>
        </w:rPr>
        <w:br/>
        <w:t>Løsning med CAS:</w:t>
      </w:r>
      <w:r w:rsidR="00255718" w:rsidRPr="00C751B4">
        <w:rPr>
          <w:color w:val="0000FF"/>
        </w:rPr>
        <w:tab/>
        <w:t xml:space="preserve"> </w:t>
      </w:r>
      <w:r w:rsidR="00255718" w:rsidRPr="00C751B4">
        <w:rPr>
          <w:color w:val="0000FF"/>
          <w:position w:val="-4"/>
        </w:rPr>
        <w:br/>
      </w:r>
      <w:r w:rsidR="0075588F" w:rsidRPr="00C751B4">
        <w:rPr>
          <w:color w:val="0000FF"/>
          <w:position w:val="-4"/>
        </w:rPr>
        <w:br/>
      </w:r>
      <w:r w:rsidR="00FE200A">
        <w:rPr>
          <w:noProof/>
          <w:color w:val="0000FF"/>
          <w:position w:val="-4"/>
        </w:rPr>
        <w:drawing>
          <wp:inline distT="0" distB="0" distL="0" distR="0" wp14:anchorId="3113CE03" wp14:editId="4EABD170">
            <wp:extent cx="4317357" cy="544429"/>
            <wp:effectExtent l="0" t="0" r="7620" b="8255"/>
            <wp:docPr id="34" name="Bild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_8_8a_CAS_bm.png"/>
                    <pic:cNvPicPr/>
                  </pic:nvPicPr>
                  <pic:blipFill>
                    <a:blip r:embed="rId2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0472" cy="551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55718" w:rsidRPr="00C751B4">
        <w:rPr>
          <w:color w:val="0000FF"/>
          <w:position w:val="-4"/>
        </w:rPr>
        <w:br/>
      </w:r>
    </w:p>
    <w:p w14:paraId="7BC0114B" w14:textId="77777777" w:rsidR="00906FF1" w:rsidRPr="00C751B4" w:rsidRDefault="00906FF1" w:rsidP="00906FF1"/>
    <w:p w14:paraId="7BC0114C" w14:textId="4B5EF768" w:rsidR="00B344B2" w:rsidRPr="00C751B4" w:rsidRDefault="007B00C5" w:rsidP="00B344B2">
      <w:pPr>
        <w:pStyle w:val="Ingenmellomrom"/>
        <w:numPr>
          <w:ilvl w:val="0"/>
          <w:numId w:val="78"/>
        </w:numPr>
        <w:spacing w:before="240"/>
        <w:ind w:left="426"/>
      </w:pPr>
      <w:r w:rsidRPr="00C751B4">
        <w:rPr>
          <w:position w:val="-4"/>
        </w:rPr>
        <w:object w:dxaOrig="560" w:dyaOrig="300" w14:anchorId="7BC01831">
          <v:shape id="_x0000_i2210" type="#_x0000_t75" style="width:27.5pt;height:15pt" o:ole="">
            <v:imagedata r:id="rId2422" o:title=""/>
          </v:shape>
          <o:OLEObject Type="Embed" ProgID="Equation.DSMT4" ShapeID="_x0000_i2210" DrawAspect="Content" ObjectID="_1621775267" r:id="rId2423"/>
        </w:object>
      </w:r>
      <w:r w:rsidR="00255718" w:rsidRPr="00C751B4">
        <w:br/>
      </w:r>
      <w:r w:rsidR="00255718" w:rsidRPr="00C751B4">
        <w:rPr>
          <w:color w:val="0000FF"/>
        </w:rPr>
        <w:br/>
        <w:t>Vi ordner først ulikheten slik at vi får 0 på høyre side</w:t>
      </w:r>
      <w:r w:rsidR="00FE200A">
        <w:rPr>
          <w:color w:val="0000FF"/>
        </w:rPr>
        <w:t>.</w:t>
      </w:r>
      <w:r w:rsidR="00255718" w:rsidRPr="00C751B4">
        <w:rPr>
          <w:color w:val="0000FF"/>
        </w:rPr>
        <w:br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Pr="00C751B4">
        <w:rPr>
          <w:color w:val="0000FF"/>
          <w:position w:val="-28"/>
        </w:rPr>
        <w:object w:dxaOrig="1080" w:dyaOrig="680" w14:anchorId="7BC01832">
          <v:shape id="_x0000_i2211" type="#_x0000_t75" style="width:54.5pt;height:33.5pt" o:ole="">
            <v:imagedata r:id="rId2424" o:title=""/>
          </v:shape>
          <o:OLEObject Type="Embed" ProgID="Equation.DSMT4" ShapeID="_x0000_i2211" DrawAspect="Content" ObjectID="_1621775268" r:id="rId2425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>Vi finner så nullpunktene til uttrykket på venstre side</w:t>
      </w:r>
      <w:r w:rsidR="00FE200A">
        <w:rPr>
          <w:color w:val="0000FF"/>
        </w:rPr>
        <w:t>.</w:t>
      </w:r>
      <w:r w:rsidR="00255718" w:rsidRPr="00C751B4">
        <w:rPr>
          <w:color w:val="0000FF"/>
        </w:rPr>
        <w:t xml:space="preserve"> </w:t>
      </w:r>
      <w:r w:rsidR="00FE200A">
        <w:rPr>
          <w:color w:val="0000FF"/>
        </w:rPr>
        <w:br/>
      </w:r>
      <w:r w:rsidR="00FE200A">
        <w:rPr>
          <w:color w:val="0000FF"/>
        </w:rPr>
        <w:br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FE200A">
        <w:rPr>
          <w:color w:val="0000FF"/>
        </w:rPr>
        <w:tab/>
      </w:r>
      <w:r w:rsidR="00906FF1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5075F0" w:rsidRPr="00C751B4">
        <w:rPr>
          <w:color w:val="0000FF"/>
          <w:position w:val="-66"/>
        </w:rPr>
        <w:object w:dxaOrig="2439" w:dyaOrig="1420" w14:anchorId="7BC01833">
          <v:shape id="_x0000_i2212" type="#_x0000_t75" style="width:122pt;height:71pt" o:ole="">
            <v:imagedata r:id="rId2426" o:title=""/>
          </v:shape>
          <o:OLEObject Type="Embed" ProgID="Equation.DSMT4" ShapeID="_x0000_i2212" DrawAspect="Content" ObjectID="_1621775269" r:id="rId2427"/>
        </w:object>
      </w:r>
      <w:r w:rsidR="00906FF1" w:rsidRPr="00C751B4">
        <w:rPr>
          <w:color w:val="0000FF"/>
        </w:rPr>
        <w:br/>
      </w:r>
      <w:r w:rsidR="00906FF1" w:rsidRPr="00C751B4">
        <w:rPr>
          <w:color w:val="0000FF"/>
        </w:rPr>
        <w:br/>
      </w:r>
      <w:r w:rsidR="00255718" w:rsidRPr="00C751B4">
        <w:rPr>
          <w:color w:val="0000FF"/>
        </w:rPr>
        <w:t xml:space="preserve">Vi vet nå at uttrykket </w:t>
      </w:r>
      <w:r w:rsidRPr="00C751B4">
        <w:rPr>
          <w:color w:val="0000FF"/>
          <w:position w:val="-4"/>
        </w:rPr>
        <w:object w:dxaOrig="700" w:dyaOrig="300" w14:anchorId="7BC01834">
          <v:shape id="_x0000_i2213" type="#_x0000_t75" style="width:35pt;height:15pt" o:ole="">
            <v:imagedata r:id="rId2428" o:title=""/>
          </v:shape>
          <o:OLEObject Type="Embed" ProgID="Equation.DSMT4" ShapeID="_x0000_i2213" DrawAspect="Content" ObjectID="_1621775270" r:id="rId2429"/>
        </w:object>
      </w:r>
      <w:r w:rsidR="00255718" w:rsidRPr="00C751B4">
        <w:rPr>
          <w:color w:val="0000FF"/>
        </w:rPr>
        <w:t xml:space="preserve"> er lik 0 når </w:t>
      </w:r>
      <w:r w:rsidRPr="00C751B4">
        <w:rPr>
          <w:color w:val="0000FF"/>
          <w:position w:val="-4"/>
        </w:rPr>
        <w:object w:dxaOrig="620" w:dyaOrig="220" w14:anchorId="7BC01835">
          <v:shape id="_x0000_i2214" type="#_x0000_t75" style="width:31pt;height:11pt" o:ole="">
            <v:imagedata r:id="rId2430" o:title=""/>
          </v:shape>
          <o:OLEObject Type="Embed" ProgID="Equation.DSMT4" ShapeID="_x0000_i2214" DrawAspect="Content" ObjectID="_1621775271" r:id="rId2431"/>
        </w:object>
      </w:r>
      <w:r w:rsidR="00255718" w:rsidRPr="00C751B4">
        <w:rPr>
          <w:color w:val="0000FF"/>
        </w:rPr>
        <w:t xml:space="preserve"> og når </w:t>
      </w:r>
      <w:r w:rsidRPr="00C751B4">
        <w:rPr>
          <w:color w:val="0000FF"/>
          <w:position w:val="-4"/>
        </w:rPr>
        <w:object w:dxaOrig="480" w:dyaOrig="220" w14:anchorId="7BC01836">
          <v:shape id="_x0000_i2215" type="#_x0000_t75" style="width:24pt;height:11pt" o:ole="">
            <v:imagedata r:id="rId2432" o:title=""/>
          </v:shape>
          <o:OLEObject Type="Embed" ProgID="Equation.DSMT4" ShapeID="_x0000_i2215" DrawAspect="Content" ObjectID="_1621775272" r:id="rId2433"/>
        </w:object>
      </w:r>
      <w:r w:rsidR="00255718" w:rsidRPr="00C751B4">
        <w:rPr>
          <w:color w:val="0000FF"/>
        </w:rPr>
        <w:t xml:space="preserve">. </w:t>
      </w:r>
      <w:r w:rsidR="00531ACC" w:rsidRPr="00C751B4">
        <w:rPr>
          <w:color w:val="0000FF"/>
        </w:rPr>
        <w:t xml:space="preserve">Det er bare for disse verdiene av </w:t>
      </w:r>
      <w:r w:rsidR="00531ACC" w:rsidRPr="00C751B4">
        <w:rPr>
          <w:color w:val="0000FF"/>
          <w:position w:val="-4"/>
        </w:rPr>
        <w:object w:dxaOrig="180" w:dyaOrig="200" w14:anchorId="7BC01837">
          <v:shape id="_x0000_i2216" type="#_x0000_t75" style="width:9pt;height:10pt" o:ole="">
            <v:imagedata r:id="rId2202" o:title=""/>
          </v:shape>
          <o:OLEObject Type="Embed" ProgID="Equation.DSMT4" ShapeID="_x0000_i2216" DrawAspect="Content" ObjectID="_1621775273" r:id="rId2434"/>
        </w:object>
      </w:r>
      <w:r w:rsidR="00531ACC" w:rsidRPr="00C751B4">
        <w:rPr>
          <w:color w:val="0000FF"/>
        </w:rPr>
        <w:t xml:space="preserve"> at uttrykket kan skifte fortegn. Vi tar stikkprøver for </w:t>
      </w:r>
      <w:r w:rsidR="00531ACC" w:rsidRPr="00C751B4">
        <w:rPr>
          <w:color w:val="0000FF"/>
          <w:position w:val="-4"/>
        </w:rPr>
        <w:object w:dxaOrig="180" w:dyaOrig="200" w14:anchorId="7BC01838">
          <v:shape id="_x0000_i2217" type="#_x0000_t75" style="width:9pt;height:10pt" o:ole="">
            <v:imagedata r:id="rId2204" o:title=""/>
          </v:shape>
          <o:OLEObject Type="Embed" ProgID="Equation.DSMT4" ShapeID="_x0000_i2217" DrawAspect="Content" ObjectID="_1621775274" r:id="rId2435"/>
        </w:object>
      </w:r>
      <w:r w:rsidR="00531ACC" w:rsidRPr="00C751B4">
        <w:rPr>
          <w:i/>
          <w:color w:val="0000FF"/>
        </w:rPr>
        <w:t>-</w:t>
      </w:r>
      <w:r w:rsidR="00531ACC" w:rsidRPr="00C751B4">
        <w:rPr>
          <w:color w:val="0000FF"/>
        </w:rPr>
        <w:t xml:space="preserve">verdier i intervallene </w:t>
      </w:r>
      <w:r w:rsidR="00531ACC" w:rsidRPr="00C751B4">
        <w:rPr>
          <w:color w:val="0000FF"/>
          <w:position w:val="-12"/>
        </w:rPr>
        <w:object w:dxaOrig="760" w:dyaOrig="360" w14:anchorId="7BC01839">
          <v:shape id="_x0000_i2218" type="#_x0000_t75" style="width:38.5pt;height:18.5pt" o:ole="">
            <v:imagedata r:id="rId2436" o:title=""/>
          </v:shape>
          <o:OLEObject Type="Embed" ProgID="Equation.DSMT4" ShapeID="_x0000_i2218" DrawAspect="Content" ObjectID="_1621775275" r:id="rId2437"/>
        </w:object>
      </w:r>
      <w:r w:rsidR="00531ACC" w:rsidRPr="00C751B4">
        <w:rPr>
          <w:color w:val="0000FF"/>
        </w:rPr>
        <w:t xml:space="preserve">, </w:t>
      </w:r>
      <w:r w:rsidR="00531ACC" w:rsidRPr="00C751B4">
        <w:rPr>
          <w:color w:val="0000FF"/>
          <w:position w:val="-12"/>
        </w:rPr>
        <w:object w:dxaOrig="639" w:dyaOrig="360" w14:anchorId="7BC0183A">
          <v:shape id="_x0000_i2219" type="#_x0000_t75" style="width:32pt;height:18.5pt" o:ole="">
            <v:imagedata r:id="rId2438" o:title=""/>
          </v:shape>
          <o:OLEObject Type="Embed" ProgID="Equation.DSMT4" ShapeID="_x0000_i2219" DrawAspect="Content" ObjectID="_1621775276" r:id="rId2439"/>
        </w:object>
      </w:r>
      <w:r w:rsidR="00531ACC" w:rsidRPr="00C751B4">
        <w:rPr>
          <w:color w:val="0000FF"/>
        </w:rPr>
        <w:t xml:space="preserve"> og </w:t>
      </w:r>
      <w:r w:rsidR="00531ACC" w:rsidRPr="00C751B4">
        <w:rPr>
          <w:color w:val="0000FF"/>
          <w:position w:val="-12"/>
        </w:rPr>
        <w:object w:dxaOrig="620" w:dyaOrig="360" w14:anchorId="7BC0183B">
          <v:shape id="_x0000_i2220" type="#_x0000_t75" style="width:31pt;height:18.5pt" o:ole="">
            <v:imagedata r:id="rId2440" o:title=""/>
          </v:shape>
          <o:OLEObject Type="Embed" ProgID="Equation.DSMT4" ShapeID="_x0000_i2220" DrawAspect="Content" ObjectID="_1621775277" r:id="rId2441"/>
        </w:object>
      </w:r>
      <w:r w:rsidR="00531ACC" w:rsidRPr="00C751B4">
        <w:rPr>
          <w:color w:val="0000FF"/>
        </w:rPr>
        <w:t>.</w:t>
      </w:r>
      <w:r w:rsidR="00531ACC" w:rsidRPr="00C751B4">
        <w:rPr>
          <w:color w:val="0000FF"/>
        </w:rPr>
        <w:br/>
      </w:r>
      <w:r w:rsidR="00531ACC" w:rsidRPr="00C751B4">
        <w:rPr>
          <w:color w:val="0000FF"/>
        </w:rPr>
        <w:br/>
        <w:t>Vi bruker det faktoriserte uttrykket når vi tar stikkprøvene.</w:t>
      </w:r>
      <w:r w:rsidR="00531ACC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Pr="00C751B4">
        <w:rPr>
          <w:color w:val="0000FF"/>
          <w:position w:val="-12"/>
        </w:rPr>
        <w:object w:dxaOrig="2200" w:dyaOrig="380" w14:anchorId="7BC0183C">
          <v:shape id="_x0000_i2221" type="#_x0000_t75" style="width:110.5pt;height:18.5pt" o:ole="">
            <v:imagedata r:id="rId2442" o:title=""/>
          </v:shape>
          <o:OLEObject Type="Embed" ProgID="Equation.DSMT4" ShapeID="_x0000_i2221" DrawAspect="Content" ObjectID="_1621775278" r:id="rId2443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4"/>
        </w:rPr>
        <w:object w:dxaOrig="620" w:dyaOrig="240" w14:anchorId="7BC0183D">
          <v:shape id="_x0000_i2222" type="#_x0000_t75" style="width:31pt;height:12pt" o:ole="">
            <v:imagedata r:id="rId2444" o:title=""/>
          </v:shape>
          <o:OLEObject Type="Embed" ProgID="Equation.DSMT4" ShapeID="_x0000_i2222" DrawAspect="Content" ObjectID="_1621775279" r:id="rId2445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F34849" w:rsidRPr="00C751B4">
        <w:rPr>
          <w:color w:val="0000FF"/>
          <w:position w:val="-12"/>
        </w:rPr>
        <w:object w:dxaOrig="3519" w:dyaOrig="360" w14:anchorId="7BC0183E">
          <v:shape id="_x0000_i2223" type="#_x0000_t75" style="width:176.5pt;height:18.5pt" o:ole="">
            <v:imagedata r:id="rId2446" o:title=""/>
          </v:shape>
          <o:OLEObject Type="Embed" ProgID="Equation.DSMT4" ShapeID="_x0000_i2223" DrawAspect="Content" ObjectID="_1621775280" r:id="rId2447"/>
        </w:object>
      </w:r>
      <w:r w:rsidR="00255718" w:rsidRPr="00C751B4">
        <w:rPr>
          <w:color w:val="0000FF"/>
        </w:rPr>
        <w:t xml:space="preserve"> </w:t>
      </w:r>
      <w:r w:rsidR="00F34849" w:rsidRPr="00C751B4">
        <w:rPr>
          <w:color w:val="0000FF"/>
        </w:rPr>
        <w:tab/>
      </w:r>
      <w:r w:rsidR="003C5E4B" w:rsidRPr="00C751B4">
        <w:rPr>
          <w:color w:val="0000FF"/>
        </w:rPr>
        <w:t>Uttrykket er negativt.</w:t>
      </w:r>
      <w:r w:rsidR="003C5E4B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6"/>
        </w:rPr>
        <w:object w:dxaOrig="499" w:dyaOrig="260" w14:anchorId="7BC0183F">
          <v:shape id="_x0000_i2224" type="#_x0000_t75" style="width:25pt;height:12.5pt" o:ole="">
            <v:imagedata r:id="rId2448" o:title=""/>
          </v:shape>
          <o:OLEObject Type="Embed" ProgID="Equation.DSMT4" ShapeID="_x0000_i2224" DrawAspect="Content" ObjectID="_1621775281" r:id="rId2449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F34849" w:rsidRPr="00C751B4">
        <w:rPr>
          <w:position w:val="-12"/>
        </w:rPr>
        <w:object w:dxaOrig="2980" w:dyaOrig="360" w14:anchorId="7BC01840">
          <v:shape id="_x0000_i2225" type="#_x0000_t75" style="width:149pt;height:18.5pt" o:ole="">
            <v:imagedata r:id="rId2450" o:title=""/>
          </v:shape>
          <o:OLEObject Type="Embed" ProgID="Equation.DSMT4" ShapeID="_x0000_i2225" DrawAspect="Content" ObjectID="_1621775282" r:id="rId2451"/>
        </w:object>
      </w:r>
      <w:r w:rsidR="00255718" w:rsidRPr="00C751B4">
        <w:rPr>
          <w:color w:val="0000FF"/>
        </w:rPr>
        <w:t xml:space="preserve"> </w:t>
      </w:r>
      <w:r w:rsidR="003C5E4B" w:rsidRPr="00C751B4">
        <w:rPr>
          <w:color w:val="0000FF"/>
        </w:rPr>
        <w:tab/>
      </w:r>
      <w:r w:rsidR="003C5E4B" w:rsidRPr="00C751B4">
        <w:rPr>
          <w:color w:val="0000FF"/>
        </w:rPr>
        <w:tab/>
        <w:t>Uttrykket er positivt.</w:t>
      </w:r>
      <w:r w:rsidR="003C5E4B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  <w:position w:val="-4"/>
        </w:rPr>
        <w:object w:dxaOrig="480" w:dyaOrig="240" w14:anchorId="7BC01841">
          <v:shape id="_x0000_i2226" type="#_x0000_t75" style="width:24pt;height:12pt" o:ole="">
            <v:imagedata r:id="rId2452" o:title=""/>
          </v:shape>
          <o:OLEObject Type="Embed" ProgID="Equation.DSMT4" ShapeID="_x0000_i2226" DrawAspect="Content" ObjectID="_1621775283" r:id="rId2453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 xml:space="preserve">får vi </w:t>
      </w:r>
      <w:r w:rsidR="00F34849" w:rsidRPr="00C751B4">
        <w:rPr>
          <w:color w:val="0000FF"/>
        </w:rPr>
        <w:tab/>
      </w:r>
      <w:r w:rsidR="00906FF1" w:rsidRPr="00C751B4">
        <w:rPr>
          <w:color w:val="0000FF"/>
        </w:rPr>
        <w:tab/>
      </w:r>
      <w:r w:rsidR="00F34849" w:rsidRPr="00C751B4">
        <w:rPr>
          <w:position w:val="-12"/>
        </w:rPr>
        <w:object w:dxaOrig="2659" w:dyaOrig="360" w14:anchorId="7BC01842">
          <v:shape id="_x0000_i2227" type="#_x0000_t75" style="width:133pt;height:18.5pt" o:ole="">
            <v:imagedata r:id="rId2454" o:title=""/>
          </v:shape>
          <o:OLEObject Type="Embed" ProgID="Equation.DSMT4" ShapeID="_x0000_i2227" DrawAspect="Content" ObjectID="_1621775284" r:id="rId2455"/>
        </w:object>
      </w:r>
      <w:r w:rsidR="00255718" w:rsidRPr="00C751B4">
        <w:rPr>
          <w:color w:val="0000FF"/>
        </w:rPr>
        <w:t xml:space="preserve"> </w:t>
      </w:r>
      <w:r w:rsidR="003C5E4B" w:rsidRPr="00C751B4">
        <w:rPr>
          <w:color w:val="0000FF"/>
        </w:rPr>
        <w:tab/>
      </w:r>
      <w:r w:rsidR="003C5E4B" w:rsidRPr="00C751B4">
        <w:rPr>
          <w:color w:val="0000FF"/>
        </w:rPr>
        <w:tab/>
      </w:r>
      <w:r w:rsidR="00F34849" w:rsidRPr="00C751B4">
        <w:rPr>
          <w:color w:val="0000FF"/>
        </w:rPr>
        <w:tab/>
        <w:t>Uttrykket er negativt.</w:t>
      </w:r>
      <w:r w:rsidR="00F34849" w:rsidRPr="00C751B4">
        <w:rPr>
          <w:color w:val="0000FF"/>
        </w:rPr>
        <w:br/>
      </w:r>
      <w:r w:rsidR="00F34849" w:rsidRPr="00C751B4">
        <w:rPr>
          <w:color w:val="0000FF"/>
        </w:rPr>
        <w:br/>
      </w:r>
      <w:r w:rsidR="003C5E4B" w:rsidRPr="00C751B4">
        <w:rPr>
          <w:color w:val="0000FF"/>
        </w:rPr>
        <w:t>Vi kan da sette opp fortegnslinjen</w:t>
      </w:r>
      <w:r w:rsidR="00FE200A">
        <w:rPr>
          <w:color w:val="0000FF"/>
        </w:rPr>
        <w:t>.</w:t>
      </w:r>
    </w:p>
    <w:p w14:paraId="7BC0114D" w14:textId="68DA95E4" w:rsidR="00906FF1" w:rsidRPr="00C751B4" w:rsidRDefault="006E7AB2" w:rsidP="00B344B2">
      <w:pPr>
        <w:pStyle w:val="Ingenmellomrom"/>
        <w:spacing w:before="240"/>
        <w:ind w:left="426"/>
      </w:pPr>
      <w:r w:rsidRPr="00C751B4">
        <w:rPr>
          <w:noProof/>
          <w:lang w:eastAsia="nb-NO"/>
        </w:rPr>
        <w:drawing>
          <wp:inline distT="0" distB="0" distL="0" distR="0" wp14:anchorId="7BC01843" wp14:editId="7BC01844">
            <wp:extent cx="4991100" cy="876300"/>
            <wp:effectExtent l="0" t="0" r="0" b="0"/>
            <wp:docPr id="1361" name="Bild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FF1" w:rsidRPr="00C751B4">
        <w:br/>
      </w:r>
      <w:r w:rsidR="009742A1">
        <w:rPr>
          <w:color w:val="0000FF"/>
        </w:rPr>
        <w:t>Oppgaven vår</w:t>
      </w:r>
      <w:r w:rsidR="00255718" w:rsidRPr="00C751B4">
        <w:rPr>
          <w:color w:val="0000FF"/>
        </w:rPr>
        <w:t xml:space="preserve"> var å finne ut for hvilke verdier av </w:t>
      </w:r>
      <w:r w:rsidR="00255718" w:rsidRPr="00C751B4">
        <w:rPr>
          <w:i/>
          <w:color w:val="0000FF"/>
        </w:rPr>
        <w:t>x</w:t>
      </w:r>
      <w:r w:rsidR="00255718" w:rsidRPr="00C751B4">
        <w:rPr>
          <w:color w:val="0000FF"/>
        </w:rPr>
        <w:t xml:space="preserve"> det stemte at </w:t>
      </w:r>
      <w:r w:rsidR="007B00C5" w:rsidRPr="00C751B4">
        <w:rPr>
          <w:color w:val="0000FF"/>
          <w:position w:val="-4"/>
        </w:rPr>
        <w:object w:dxaOrig="560" w:dyaOrig="300" w14:anchorId="7BC01845">
          <v:shape id="_x0000_i2228" type="#_x0000_t75" style="width:27.5pt;height:15pt" o:ole="">
            <v:imagedata r:id="rId2457" o:title=""/>
          </v:shape>
          <o:OLEObject Type="Embed" ProgID="Equation.DSMT4" ShapeID="_x0000_i2228" DrawAspect="Content" ObjectID="_1621775285" r:id="rId2458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>Det er det samme som å finne ut når</w:t>
      </w:r>
      <w:r w:rsidR="007B00C5" w:rsidRPr="00C751B4">
        <w:rPr>
          <w:color w:val="0000FF"/>
          <w:position w:val="-6"/>
        </w:rPr>
        <w:object w:dxaOrig="999" w:dyaOrig="320" w14:anchorId="7BC01846">
          <v:shape id="_x0000_i2229" type="#_x0000_t75" style="width:50pt;height:16pt" o:ole="">
            <v:imagedata r:id="rId2459" o:title=""/>
          </v:shape>
          <o:OLEObject Type="Embed" ProgID="Equation.DSMT4" ShapeID="_x0000_i2229" DrawAspect="Content" ObjectID="_1621775286" r:id="rId2460"/>
        </w:object>
      </w:r>
      <w:r w:rsidR="00255718" w:rsidRPr="00C751B4">
        <w:rPr>
          <w:color w:val="0000FF"/>
        </w:rPr>
        <w:t>.</w:t>
      </w:r>
      <w:r w:rsidR="00906FF1" w:rsidRPr="00C751B4">
        <w:br/>
      </w:r>
      <w:r w:rsidR="00906FF1" w:rsidRPr="00C751B4">
        <w:br/>
      </w:r>
      <w:r w:rsidR="00255718" w:rsidRPr="00C751B4">
        <w:rPr>
          <w:color w:val="0000FF"/>
        </w:rPr>
        <w:t xml:space="preserve">Av fortegnslinjen kan vi </w:t>
      </w:r>
      <w:r w:rsidR="003C5E4B" w:rsidRPr="00C751B4">
        <w:rPr>
          <w:color w:val="0000FF"/>
        </w:rPr>
        <w:t>lese at ulikheten har løsningen</w:t>
      </w:r>
      <w:r w:rsidR="00255718" w:rsidRPr="00C751B4">
        <w:rPr>
          <w:color w:val="0000FF"/>
        </w:rPr>
        <w:t xml:space="preserve"> </w:t>
      </w:r>
      <w:r w:rsidR="003C5E4B" w:rsidRPr="00C751B4">
        <w:rPr>
          <w:color w:val="0000FF"/>
          <w:position w:val="-22"/>
        </w:rPr>
        <w:object w:dxaOrig="980" w:dyaOrig="460" w14:anchorId="7BC01847">
          <v:shape id="_x0000_i2230" type="#_x0000_t75" style="width:48.5pt;height:23.5pt" o:ole="">
            <v:imagedata r:id="rId2461" o:title=""/>
          </v:shape>
          <o:OLEObject Type="Embed" ProgID="Equation.DSMT4" ShapeID="_x0000_i2230" DrawAspect="Content" ObjectID="_1621775287" r:id="rId2462"/>
        </w:object>
      </w:r>
      <w:r w:rsidR="00FE200A">
        <w:rPr>
          <w:color w:val="0000FF"/>
        </w:rPr>
        <w:t>.</w:t>
      </w:r>
      <w:r w:rsidR="00FE200A">
        <w:rPr>
          <w:color w:val="0000FF"/>
        </w:rPr>
        <w:br/>
        <w:t>Løsning med CAS:</w:t>
      </w:r>
      <w:r w:rsidR="0075588F" w:rsidRPr="00C751B4">
        <w:rPr>
          <w:color w:val="0000FF"/>
        </w:rPr>
        <w:br/>
      </w:r>
      <w:r w:rsidR="0075588F" w:rsidRPr="00C751B4">
        <w:rPr>
          <w:color w:val="0000FF"/>
        </w:rPr>
        <w:br/>
      </w:r>
      <w:r w:rsidR="00FE200A">
        <w:rPr>
          <w:noProof/>
        </w:rPr>
        <w:drawing>
          <wp:inline distT="0" distB="0" distL="0" distR="0" wp14:anchorId="51B6ECB1" wp14:editId="39F81A43">
            <wp:extent cx="4572000" cy="582083"/>
            <wp:effectExtent l="0" t="0" r="0" b="8890"/>
            <wp:docPr id="35" name="Bil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_8_8b_CAS_bm.png"/>
                    <pic:cNvPicPr/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5454" cy="59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114E" w14:textId="639836BE" w:rsidR="00B344B2" w:rsidRPr="00C751B4" w:rsidRDefault="00B344B2" w:rsidP="00463813">
      <w:pPr>
        <w:pStyle w:val="Ingenmellomrom"/>
        <w:numPr>
          <w:ilvl w:val="0"/>
          <w:numId w:val="78"/>
        </w:numPr>
        <w:spacing w:before="240"/>
        <w:ind w:left="426"/>
        <w:rPr>
          <w:color w:val="0000FF"/>
        </w:rPr>
      </w:pPr>
      <w:r w:rsidRPr="00C751B4">
        <w:rPr>
          <w:position w:val="-6"/>
        </w:rPr>
        <w:br w:type="page"/>
      </w:r>
      <w:r w:rsidR="007B00C5" w:rsidRPr="00C751B4">
        <w:rPr>
          <w:position w:val="-6"/>
        </w:rPr>
        <w:object w:dxaOrig="1140" w:dyaOrig="320" w14:anchorId="7BC0184A">
          <v:shape id="_x0000_i2231" type="#_x0000_t75" style="width:57pt;height:16pt" o:ole="">
            <v:imagedata r:id="rId2464" o:title=""/>
          </v:shape>
          <o:OLEObject Type="Embed" ProgID="Equation.DSMT4" ShapeID="_x0000_i2231" DrawAspect="Content" ObjectID="_1621775288" r:id="rId2465"/>
        </w:object>
      </w:r>
      <w:r w:rsidR="00255718" w:rsidRPr="00C751B4">
        <w:rPr>
          <w:position w:val="-6"/>
        </w:rPr>
        <w:br/>
      </w:r>
      <w:r w:rsidR="00817ED8" w:rsidRPr="00C751B4">
        <w:rPr>
          <w:color w:val="0000FF"/>
        </w:rPr>
        <w:br/>
      </w:r>
      <w:r w:rsidR="00255718" w:rsidRPr="00C751B4">
        <w:rPr>
          <w:color w:val="0000FF"/>
        </w:rPr>
        <w:t>Vi ordner først ulikheten slik at vi får 0 på høyre side</w:t>
      </w:r>
      <w:r w:rsidR="00FE200A">
        <w:rPr>
          <w:color w:val="0000FF"/>
        </w:rPr>
        <w:t>.</w:t>
      </w:r>
      <w:r w:rsidR="00906FF1" w:rsidRPr="00C751B4">
        <w:br/>
      </w:r>
      <w:r w:rsidR="00906FF1" w:rsidRPr="00C751B4">
        <w:br/>
      </w:r>
      <w:r w:rsidR="00906FF1" w:rsidRPr="00C751B4">
        <w:tab/>
      </w:r>
      <w:r w:rsidR="00906FF1" w:rsidRPr="00C751B4">
        <w:tab/>
      </w:r>
      <w:r w:rsidR="00906FF1" w:rsidRPr="00C751B4">
        <w:tab/>
      </w:r>
      <w:r w:rsidR="00906FF1" w:rsidRPr="00C751B4">
        <w:tab/>
      </w:r>
      <w:r w:rsidR="00906FF1" w:rsidRPr="00C751B4">
        <w:tab/>
      </w:r>
      <w:r w:rsidR="007B00C5" w:rsidRPr="00C751B4">
        <w:rPr>
          <w:color w:val="0000FF"/>
          <w:position w:val="-28"/>
        </w:rPr>
        <w:object w:dxaOrig="1700" w:dyaOrig="680" w14:anchorId="7BC0184B">
          <v:shape id="_x0000_i2232" type="#_x0000_t75" style="width:84.5pt;height:33.5pt" o:ole="">
            <v:imagedata r:id="rId2466" o:title=""/>
          </v:shape>
          <o:OLEObject Type="Embed" ProgID="Equation.DSMT4" ShapeID="_x0000_i2232" DrawAspect="Content" ObjectID="_1621775289" r:id="rId2467"/>
        </w:object>
      </w:r>
      <w:r w:rsidR="00906FF1" w:rsidRPr="00C751B4">
        <w:br/>
      </w:r>
      <w:r w:rsidR="00906FF1" w:rsidRPr="00C751B4">
        <w:br/>
      </w:r>
      <w:r w:rsidR="00255718" w:rsidRPr="00C751B4">
        <w:rPr>
          <w:color w:val="0000FF"/>
        </w:rPr>
        <w:t>Vi finner så nullpunktene til uttrykket på venstre side</w:t>
      </w:r>
      <w:r w:rsidR="00FE200A">
        <w:rPr>
          <w:color w:val="0000FF"/>
        </w:rPr>
        <w:t>.</w:t>
      </w:r>
      <w:r w:rsidR="00255718" w:rsidRPr="00C751B4">
        <w:rPr>
          <w:color w:val="0000FF"/>
        </w:rPr>
        <w:t xml:space="preserve"> </w:t>
      </w:r>
      <w:r w:rsidR="00906FF1" w:rsidRPr="00C751B4">
        <w:br/>
      </w:r>
      <w:r w:rsidR="00906FF1" w:rsidRPr="00C751B4">
        <w:br/>
      </w:r>
      <w:r w:rsidR="00906FF1" w:rsidRPr="00C751B4">
        <w:tab/>
      </w:r>
      <w:r w:rsidR="00906FF1" w:rsidRPr="00C751B4">
        <w:tab/>
      </w:r>
      <w:r w:rsidR="00906FF1" w:rsidRPr="00C751B4">
        <w:tab/>
      </w:r>
      <w:r w:rsidR="00906FF1" w:rsidRPr="00C751B4">
        <w:tab/>
      </w:r>
      <w:r w:rsidR="00906FF1" w:rsidRPr="00C751B4">
        <w:rPr>
          <w:color w:val="0000FF"/>
          <w:position w:val="-56"/>
        </w:rPr>
        <w:object w:dxaOrig="2640" w:dyaOrig="1340" w14:anchorId="7BC0184C">
          <v:shape id="_x0000_i2233" type="#_x0000_t75" style="width:132pt;height:67pt" o:ole="">
            <v:imagedata r:id="rId2468" o:title=""/>
          </v:shape>
          <o:OLEObject Type="Embed" ProgID="Equation.DSMT4" ShapeID="_x0000_i2233" DrawAspect="Content" ObjectID="_1621775290" r:id="rId2469"/>
        </w:object>
      </w:r>
      <w:r w:rsidR="00906FF1" w:rsidRPr="00C751B4">
        <w:br/>
      </w:r>
      <w:r w:rsidR="00906FF1" w:rsidRPr="00C751B4">
        <w:br/>
      </w:r>
      <w:r w:rsidR="00255718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6"/>
        </w:rPr>
        <w:object w:dxaOrig="880" w:dyaOrig="320" w14:anchorId="7BC0184D">
          <v:shape id="_x0000_i2234" type="#_x0000_t75" style="width:44.5pt;height:16pt" o:ole="">
            <v:imagedata r:id="rId2470" o:title=""/>
          </v:shape>
          <o:OLEObject Type="Embed" ProgID="Equation.DSMT4" ShapeID="_x0000_i2234" DrawAspect="Content" ObjectID="_1621775291" r:id="rId2471"/>
        </w:object>
      </w:r>
      <w:r w:rsidR="00255718" w:rsidRPr="00C751B4">
        <w:rPr>
          <w:color w:val="0000FF"/>
        </w:rPr>
        <w:t xml:space="preserve"> er lik 0 når </w:t>
      </w:r>
      <w:r w:rsidR="007B00C5" w:rsidRPr="00C751B4">
        <w:rPr>
          <w:color w:val="0000FF"/>
          <w:position w:val="-4"/>
        </w:rPr>
        <w:object w:dxaOrig="620" w:dyaOrig="240" w14:anchorId="7BC0184E">
          <v:shape id="_x0000_i2235" type="#_x0000_t75" style="width:31pt;height:12pt" o:ole="">
            <v:imagedata r:id="rId2472" o:title=""/>
          </v:shape>
          <o:OLEObject Type="Embed" ProgID="Equation.DSMT4" ShapeID="_x0000_i2235" DrawAspect="Content" ObjectID="_1621775292" r:id="rId2473"/>
        </w:object>
      </w:r>
      <w:r w:rsidR="00255718" w:rsidRPr="00C751B4">
        <w:rPr>
          <w:color w:val="0000FF"/>
        </w:rPr>
        <w:t xml:space="preserve"> og når </w:t>
      </w:r>
      <w:r w:rsidR="007B00C5" w:rsidRPr="00C751B4">
        <w:rPr>
          <w:color w:val="0000FF"/>
          <w:position w:val="-6"/>
        </w:rPr>
        <w:object w:dxaOrig="499" w:dyaOrig="260" w14:anchorId="7BC0184F">
          <v:shape id="_x0000_i2236" type="#_x0000_t75" style="width:25pt;height:12.5pt" o:ole="">
            <v:imagedata r:id="rId2474" o:title=""/>
          </v:shape>
          <o:OLEObject Type="Embed" ProgID="Equation.DSMT4" ShapeID="_x0000_i2236" DrawAspect="Content" ObjectID="_1621775293" r:id="rId2475"/>
        </w:object>
      </w:r>
      <w:r w:rsidR="00255718" w:rsidRPr="00C751B4">
        <w:rPr>
          <w:color w:val="0000FF"/>
        </w:rPr>
        <w:t xml:space="preserve">. </w:t>
      </w:r>
      <w:r w:rsidR="003C5E4B" w:rsidRPr="00C751B4">
        <w:rPr>
          <w:color w:val="0000FF"/>
        </w:rPr>
        <w:t xml:space="preserve">Det er bare for disse verdiene av </w:t>
      </w:r>
      <w:r w:rsidR="003C5E4B" w:rsidRPr="00C751B4">
        <w:rPr>
          <w:color w:val="0000FF"/>
          <w:position w:val="-4"/>
        </w:rPr>
        <w:object w:dxaOrig="180" w:dyaOrig="200" w14:anchorId="7BC01850">
          <v:shape id="_x0000_i2237" type="#_x0000_t75" style="width:9pt;height:10pt" o:ole="">
            <v:imagedata r:id="rId2202" o:title=""/>
          </v:shape>
          <o:OLEObject Type="Embed" ProgID="Equation.DSMT4" ShapeID="_x0000_i2237" DrawAspect="Content" ObjectID="_1621775294" r:id="rId2476"/>
        </w:object>
      </w:r>
      <w:r w:rsidR="003C5E4B" w:rsidRPr="00C751B4">
        <w:rPr>
          <w:color w:val="0000FF"/>
        </w:rPr>
        <w:t xml:space="preserve"> at uttrykket kan skifte fortegn. Vi tar stikkprøver for </w:t>
      </w:r>
      <w:r w:rsidR="003C5E4B" w:rsidRPr="00C751B4">
        <w:rPr>
          <w:color w:val="0000FF"/>
          <w:position w:val="-4"/>
        </w:rPr>
        <w:object w:dxaOrig="180" w:dyaOrig="200" w14:anchorId="7BC01851">
          <v:shape id="_x0000_i2238" type="#_x0000_t75" style="width:9pt;height:10pt" o:ole="">
            <v:imagedata r:id="rId2204" o:title=""/>
          </v:shape>
          <o:OLEObject Type="Embed" ProgID="Equation.DSMT4" ShapeID="_x0000_i2238" DrawAspect="Content" ObjectID="_1621775295" r:id="rId2477"/>
        </w:object>
      </w:r>
      <w:r w:rsidR="003C5E4B" w:rsidRPr="00C751B4">
        <w:rPr>
          <w:i/>
          <w:color w:val="0000FF"/>
        </w:rPr>
        <w:t>-</w:t>
      </w:r>
      <w:r w:rsidR="003C5E4B" w:rsidRPr="00C751B4">
        <w:rPr>
          <w:color w:val="0000FF"/>
        </w:rPr>
        <w:t xml:space="preserve">verdier i intervallene </w:t>
      </w:r>
      <w:r w:rsidR="003C5E4B" w:rsidRPr="00C751B4">
        <w:rPr>
          <w:color w:val="0000FF"/>
          <w:position w:val="-12"/>
        </w:rPr>
        <w:object w:dxaOrig="760" w:dyaOrig="360" w14:anchorId="7BC01852">
          <v:shape id="_x0000_i2239" type="#_x0000_t75" style="width:38.5pt;height:18.5pt" o:ole="">
            <v:imagedata r:id="rId2478" o:title=""/>
          </v:shape>
          <o:OLEObject Type="Embed" ProgID="Equation.DSMT4" ShapeID="_x0000_i2239" DrawAspect="Content" ObjectID="_1621775296" r:id="rId2479"/>
        </w:object>
      </w:r>
      <w:r w:rsidR="003C5E4B" w:rsidRPr="00C751B4">
        <w:rPr>
          <w:color w:val="0000FF"/>
        </w:rPr>
        <w:t xml:space="preserve">, </w:t>
      </w:r>
      <w:r w:rsidR="003C5E4B" w:rsidRPr="00C751B4">
        <w:rPr>
          <w:color w:val="0000FF"/>
          <w:position w:val="-12"/>
        </w:rPr>
        <w:object w:dxaOrig="639" w:dyaOrig="360" w14:anchorId="7BC01853">
          <v:shape id="_x0000_i2240" type="#_x0000_t75" style="width:32pt;height:18.5pt" o:ole="">
            <v:imagedata r:id="rId2480" o:title=""/>
          </v:shape>
          <o:OLEObject Type="Embed" ProgID="Equation.DSMT4" ShapeID="_x0000_i2240" DrawAspect="Content" ObjectID="_1621775297" r:id="rId2481"/>
        </w:object>
      </w:r>
      <w:r w:rsidR="003C5E4B" w:rsidRPr="00C751B4">
        <w:rPr>
          <w:color w:val="0000FF"/>
        </w:rPr>
        <w:t xml:space="preserve"> og </w:t>
      </w:r>
      <w:r w:rsidR="003C5E4B" w:rsidRPr="00C751B4">
        <w:rPr>
          <w:color w:val="0000FF"/>
          <w:position w:val="-12"/>
        </w:rPr>
        <w:object w:dxaOrig="620" w:dyaOrig="360" w14:anchorId="7BC01854">
          <v:shape id="_x0000_i2241" type="#_x0000_t75" style="width:31pt;height:18.5pt" o:ole="">
            <v:imagedata r:id="rId2482" o:title=""/>
          </v:shape>
          <o:OLEObject Type="Embed" ProgID="Equation.DSMT4" ShapeID="_x0000_i2241" DrawAspect="Content" ObjectID="_1621775298" r:id="rId2483"/>
        </w:object>
      </w:r>
      <w:r w:rsidR="003C5E4B" w:rsidRPr="00C751B4">
        <w:rPr>
          <w:color w:val="0000FF"/>
        </w:rPr>
        <w:t>.</w:t>
      </w:r>
      <w:r w:rsidR="003C5E4B" w:rsidRPr="00C751B4">
        <w:rPr>
          <w:color w:val="0000FF"/>
        </w:rPr>
        <w:br/>
      </w:r>
      <w:r w:rsidR="003C5E4B" w:rsidRPr="00C751B4">
        <w:rPr>
          <w:color w:val="0000FF"/>
        </w:rPr>
        <w:br/>
        <w:t>Vi bruker det faktoriserte uttrykket når vi tar stikkprøvene.</w:t>
      </w:r>
      <w:r w:rsidR="003C5E4B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7B00C5" w:rsidRPr="00C751B4">
        <w:rPr>
          <w:color w:val="0000FF"/>
          <w:position w:val="-12"/>
        </w:rPr>
        <w:object w:dxaOrig="2240" w:dyaOrig="380" w14:anchorId="7BC01855">
          <v:shape id="_x0000_i2242" type="#_x0000_t75" style="width:112pt;height:18.5pt" o:ole="">
            <v:imagedata r:id="rId2484" o:title=""/>
          </v:shape>
          <o:OLEObject Type="Embed" ProgID="Equation.DSMT4" ShapeID="_x0000_i2242" DrawAspect="Content" ObjectID="_1621775299" r:id="rId2485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620" w:dyaOrig="260" w14:anchorId="7BC01856">
          <v:shape id="_x0000_i2243" type="#_x0000_t75" style="width:31pt;height:12.5pt" o:ole="">
            <v:imagedata r:id="rId2486" o:title=""/>
          </v:shape>
          <o:OLEObject Type="Embed" ProgID="Equation.DSMT4" ShapeID="_x0000_i2243" DrawAspect="Content" ObjectID="_1621775300" r:id="rId2487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12"/>
        </w:rPr>
        <w:object w:dxaOrig="2560" w:dyaOrig="360" w14:anchorId="7BC01857">
          <v:shape id="_x0000_i2244" type="#_x0000_t75" style="width:128pt;height:18.5pt" o:ole="">
            <v:imagedata r:id="rId2488" o:title=""/>
          </v:shape>
          <o:OLEObject Type="Embed" ProgID="Equation.DSMT4" ShapeID="_x0000_i2244" DrawAspect="Content" ObjectID="_1621775301" r:id="rId2489"/>
        </w:object>
      </w:r>
      <w:r w:rsidR="00906FF1" w:rsidRPr="00C751B4">
        <w:rPr>
          <w:color w:val="0000FF"/>
        </w:rPr>
        <w:tab/>
      </w:r>
      <w:r w:rsidR="003C5E4B" w:rsidRPr="00C751B4">
        <w:rPr>
          <w:color w:val="0000FF"/>
        </w:rPr>
        <w:t>Uttrykket er positivt.</w:t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499" w:dyaOrig="260" w14:anchorId="7BC01858">
          <v:shape id="_x0000_i2245" type="#_x0000_t75" style="width:25pt;height:12.5pt" o:ole="">
            <v:imagedata r:id="rId2490" o:title=""/>
          </v:shape>
          <o:OLEObject Type="Embed" ProgID="Equation.DSMT4" ShapeID="_x0000_i2245" DrawAspect="Content" ObjectID="_1621775302" r:id="rId2491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12"/>
        </w:rPr>
        <w:object w:dxaOrig="2020" w:dyaOrig="360" w14:anchorId="7BC01859">
          <v:shape id="_x0000_i2246" type="#_x0000_t75" style="width:101pt;height:18.5pt" o:ole="">
            <v:imagedata r:id="rId2492" o:title=""/>
          </v:shape>
          <o:OLEObject Type="Embed" ProgID="Equation.DSMT4" ShapeID="_x0000_i2246" DrawAspect="Content" ObjectID="_1621775303" r:id="rId2493"/>
        </w:object>
      </w:r>
      <w:r w:rsidR="00255718" w:rsidRPr="00C751B4">
        <w:rPr>
          <w:color w:val="0000FF"/>
        </w:rPr>
        <w:t xml:space="preserve"> </w:t>
      </w:r>
      <w:r w:rsidR="003C5E4B" w:rsidRPr="00C751B4">
        <w:rPr>
          <w:color w:val="0000FF"/>
        </w:rPr>
        <w:tab/>
      </w:r>
      <w:r w:rsidR="003C5E4B" w:rsidRPr="00C751B4">
        <w:rPr>
          <w:color w:val="0000FF"/>
        </w:rPr>
        <w:tab/>
        <w:t>Uttrykket er negativt.</w:t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499" w:dyaOrig="220" w14:anchorId="7BC0185A">
          <v:shape id="_x0000_i2247" type="#_x0000_t75" style="width:25pt;height:11pt" o:ole="">
            <v:imagedata r:id="rId2494" o:title=""/>
          </v:shape>
          <o:OLEObject Type="Embed" ProgID="Equation.DSMT4" ShapeID="_x0000_i2247" DrawAspect="Content" ObjectID="_1621775304" r:id="rId2495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F34849" w:rsidRPr="00C751B4">
        <w:rPr>
          <w:color w:val="0000FF"/>
          <w:position w:val="-12"/>
        </w:rPr>
        <w:object w:dxaOrig="1740" w:dyaOrig="360" w14:anchorId="7BC0185B">
          <v:shape id="_x0000_i2248" type="#_x0000_t75" style="width:87pt;height:18.5pt" o:ole="">
            <v:imagedata r:id="rId2496" o:title=""/>
          </v:shape>
          <o:OLEObject Type="Embed" ProgID="Equation.DSMT4" ShapeID="_x0000_i2248" DrawAspect="Content" ObjectID="_1621775305" r:id="rId2497"/>
        </w:object>
      </w:r>
      <w:r w:rsidR="00255718" w:rsidRPr="00C751B4">
        <w:rPr>
          <w:color w:val="0000FF"/>
        </w:rPr>
        <w:t xml:space="preserve"> </w:t>
      </w:r>
      <w:r w:rsidR="00F63276" w:rsidRPr="00C751B4">
        <w:rPr>
          <w:color w:val="0000FF"/>
        </w:rPr>
        <w:tab/>
      </w:r>
      <w:r w:rsidR="00F63276" w:rsidRPr="00C751B4">
        <w:rPr>
          <w:color w:val="0000FF"/>
        </w:rPr>
        <w:tab/>
        <w:t>Uttrykket er positivt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63276" w:rsidRPr="00C751B4">
        <w:rPr>
          <w:color w:val="0000FF"/>
        </w:rPr>
        <w:t>Vi kan da sette opp fortegnslinjen</w:t>
      </w:r>
      <w:r w:rsidR="00FE200A">
        <w:rPr>
          <w:color w:val="0000FF"/>
        </w:rPr>
        <w:t>.</w:t>
      </w:r>
    </w:p>
    <w:p w14:paraId="7BC0114F" w14:textId="482A988F" w:rsidR="00906FF1" w:rsidRPr="00C751B4" w:rsidRDefault="006E7AB2" w:rsidP="00B344B2">
      <w:pPr>
        <w:pStyle w:val="Ingenmellomrom"/>
        <w:spacing w:before="240"/>
        <w:ind w:left="426"/>
        <w:rPr>
          <w:color w:val="0000FF"/>
        </w:rPr>
      </w:pPr>
      <w:r w:rsidRPr="00C751B4">
        <w:rPr>
          <w:noProof/>
          <w:lang w:eastAsia="nb-NO"/>
        </w:rPr>
        <w:drawing>
          <wp:inline distT="0" distB="0" distL="0" distR="0" wp14:anchorId="7BC0185C" wp14:editId="7BC0185D">
            <wp:extent cx="5067300" cy="857250"/>
            <wp:effectExtent l="0" t="0" r="0" b="0"/>
            <wp:docPr id="1383" name="Bilde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2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FF1" w:rsidRPr="00C751B4">
        <w:br/>
      </w:r>
      <w:r w:rsidR="00906FF1" w:rsidRPr="00C751B4">
        <w:br/>
      </w:r>
      <w:r w:rsidR="009742A1">
        <w:rPr>
          <w:color w:val="0000FF"/>
        </w:rPr>
        <w:t>Oppgaven vår</w:t>
      </w:r>
      <w:r w:rsidR="00255718" w:rsidRPr="00C751B4">
        <w:rPr>
          <w:color w:val="0000FF"/>
        </w:rPr>
        <w:t xml:space="preserve"> var å finne ut for hvilke verdier av </w:t>
      </w:r>
      <w:r w:rsidR="00255718" w:rsidRPr="00C751B4">
        <w:rPr>
          <w:i/>
          <w:color w:val="0000FF"/>
        </w:rPr>
        <w:t>x</w:t>
      </w:r>
      <w:r w:rsidR="00255718" w:rsidRPr="00C751B4">
        <w:rPr>
          <w:color w:val="0000FF"/>
        </w:rPr>
        <w:t xml:space="preserve"> det stemte at</w:t>
      </w:r>
      <w:r w:rsidR="007B00C5" w:rsidRPr="00C751B4">
        <w:rPr>
          <w:position w:val="-6"/>
        </w:rPr>
        <w:object w:dxaOrig="1140" w:dyaOrig="320" w14:anchorId="7BC0185E">
          <v:shape id="_x0000_i2249" type="#_x0000_t75" style="width:57pt;height:16pt" o:ole="">
            <v:imagedata r:id="rId2499" o:title=""/>
          </v:shape>
          <o:OLEObject Type="Embed" ProgID="Equation.DSMT4" ShapeID="_x0000_i2249" DrawAspect="Content" ObjectID="_1621775306" r:id="rId2500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 xml:space="preserve"> Det er det samme som å finne ut når</w:t>
      </w:r>
      <w:r w:rsidR="007B00C5" w:rsidRPr="00C751B4">
        <w:rPr>
          <w:position w:val="-6"/>
        </w:rPr>
        <w:object w:dxaOrig="1180" w:dyaOrig="320" w14:anchorId="7BC0185F">
          <v:shape id="_x0000_i2250" type="#_x0000_t75" style="width:59.5pt;height:16pt" o:ole="">
            <v:imagedata r:id="rId2501" o:title=""/>
          </v:shape>
          <o:OLEObject Type="Embed" ProgID="Equation.DSMT4" ShapeID="_x0000_i2250" DrawAspect="Content" ObjectID="_1621775307" r:id="rId2502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 xml:space="preserve">Av </w:t>
      </w:r>
      <w:r w:rsidR="001A611D" w:rsidRPr="00C751B4">
        <w:rPr>
          <w:color w:val="0000FF"/>
        </w:rPr>
        <w:t>fortegnslinjen</w:t>
      </w:r>
      <w:r w:rsidR="00255718" w:rsidRPr="00C751B4">
        <w:rPr>
          <w:color w:val="0000FF"/>
        </w:rPr>
        <w:t xml:space="preserve"> kan vi lese at ulikheten har løsningen </w:t>
      </w:r>
      <w:r w:rsidR="007B00C5" w:rsidRPr="00C751B4">
        <w:rPr>
          <w:position w:val="-22"/>
        </w:rPr>
        <w:object w:dxaOrig="920" w:dyaOrig="460" w14:anchorId="7BC01860">
          <v:shape id="_x0000_i2251" type="#_x0000_t75" style="width:46pt;height:23.5pt" o:ole="">
            <v:imagedata r:id="rId2503" o:title=""/>
          </v:shape>
          <o:OLEObject Type="Embed" ProgID="Equation.DSMT4" ShapeID="_x0000_i2251" DrawAspect="Content" ObjectID="_1621775308" r:id="rId2504"/>
        </w:object>
      </w:r>
      <w:r w:rsidR="00FE200A" w:rsidRPr="00FE200A">
        <w:rPr>
          <w:color w:val="0000FF"/>
        </w:rPr>
        <w:t>.</w:t>
      </w:r>
      <w:r w:rsidR="00FE200A" w:rsidRPr="00FE200A">
        <w:rPr>
          <w:color w:val="0000FF"/>
        </w:rPr>
        <w:br/>
        <w:t>Løsning med CAS:</w:t>
      </w:r>
      <w:r w:rsidR="00865D29" w:rsidRPr="00C751B4">
        <w:br/>
      </w:r>
      <w:r w:rsidR="00FE200A">
        <w:rPr>
          <w:noProof/>
          <w:lang w:eastAsia="nb-NO"/>
        </w:rPr>
        <w:br/>
      </w:r>
      <w:r w:rsidR="00FE200A">
        <w:rPr>
          <w:noProof/>
          <w:color w:val="0000FF"/>
        </w:rPr>
        <w:drawing>
          <wp:inline distT="0" distB="0" distL="0" distR="0" wp14:anchorId="65DED92D" wp14:editId="5CCED40A">
            <wp:extent cx="4791919" cy="607441"/>
            <wp:effectExtent l="0" t="0" r="0" b="2540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1_8_8c_CAS_bm.png"/>
                    <pic:cNvPicPr/>
                  </pic:nvPicPr>
                  <pic:blipFill>
                    <a:blip r:embed="rId2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958" cy="612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C01150" w14:textId="579BDE55" w:rsidR="00B344B2" w:rsidRPr="00C751B4" w:rsidRDefault="00B344B2" w:rsidP="00463813">
      <w:pPr>
        <w:pStyle w:val="Ingenmellomrom"/>
        <w:numPr>
          <w:ilvl w:val="0"/>
          <w:numId w:val="78"/>
        </w:numPr>
        <w:spacing w:before="240"/>
        <w:rPr>
          <w:color w:val="0000FF"/>
        </w:rPr>
      </w:pPr>
      <w:r w:rsidRPr="00C751B4">
        <w:rPr>
          <w:position w:val="-4"/>
        </w:rPr>
        <w:br w:type="page"/>
      </w:r>
      <w:r w:rsidR="007B00C5" w:rsidRPr="00C751B4">
        <w:rPr>
          <w:position w:val="-4"/>
        </w:rPr>
        <w:object w:dxaOrig="1080" w:dyaOrig="300" w14:anchorId="7BC01863">
          <v:shape id="_x0000_i2252" type="#_x0000_t75" style="width:54.5pt;height:15pt" o:ole="">
            <v:imagedata r:id="rId2506" o:title=""/>
          </v:shape>
          <o:OLEObject Type="Embed" ProgID="Equation.DSMT4" ShapeID="_x0000_i2252" DrawAspect="Content" ObjectID="_1621775309" r:id="rId2507"/>
        </w:object>
      </w:r>
      <w:r w:rsidR="00255718" w:rsidRPr="00C751B4">
        <w:rPr>
          <w:position w:val="-4"/>
        </w:rPr>
        <w:br/>
      </w:r>
      <w:r w:rsidR="00817ED8" w:rsidRPr="00C751B4">
        <w:rPr>
          <w:color w:val="0000FF"/>
        </w:rPr>
        <w:br/>
      </w:r>
      <w:r w:rsidR="00255718" w:rsidRPr="00C751B4">
        <w:rPr>
          <w:color w:val="0000FF"/>
        </w:rPr>
        <w:t>Vi ordner først ulikheten slik at vi får 0 på høyre side</w:t>
      </w:r>
      <w:r w:rsidR="00FE200A">
        <w:rPr>
          <w:color w:val="0000FF"/>
        </w:rPr>
        <w:t>.</w:t>
      </w:r>
      <w:r w:rsidR="00BA1265" w:rsidRPr="00C751B4">
        <w:br/>
      </w:r>
      <w:r w:rsidR="00BA1265" w:rsidRPr="00C751B4">
        <w:br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7B00C5" w:rsidRPr="00C751B4">
        <w:rPr>
          <w:color w:val="0000FF"/>
          <w:position w:val="-28"/>
        </w:rPr>
        <w:object w:dxaOrig="1480" w:dyaOrig="680" w14:anchorId="7BC01864">
          <v:shape id="_x0000_i2253" type="#_x0000_t75" style="width:74.5pt;height:33.5pt" o:ole="">
            <v:imagedata r:id="rId2508" o:title=""/>
          </v:shape>
          <o:OLEObject Type="Embed" ProgID="Equation.DSMT4" ShapeID="_x0000_i2253" DrawAspect="Content" ObjectID="_1621775310" r:id="rId2509"/>
        </w:object>
      </w:r>
      <w:r w:rsidR="00BA1265" w:rsidRPr="00C751B4">
        <w:br/>
      </w:r>
      <w:r w:rsidR="00BA1265" w:rsidRPr="00C751B4">
        <w:br/>
      </w:r>
      <w:r w:rsidR="00255718" w:rsidRPr="00C751B4">
        <w:rPr>
          <w:color w:val="0000FF"/>
        </w:rPr>
        <w:t>Vi finner så nullpunkten</w:t>
      </w:r>
      <w:r w:rsidR="00FE200A">
        <w:rPr>
          <w:color w:val="0000FF"/>
        </w:rPr>
        <w:t>e til uttrykket på venstre side.</w:t>
      </w:r>
      <w:r w:rsidR="00BA1265" w:rsidRPr="00C751B4">
        <w:br/>
      </w:r>
      <w:r w:rsidR="00BA1265" w:rsidRPr="00C751B4">
        <w:br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tab/>
      </w:r>
      <w:r w:rsidR="00BA1265" w:rsidRPr="00C751B4">
        <w:rPr>
          <w:color w:val="0000FF"/>
          <w:position w:val="-56"/>
        </w:rPr>
        <w:object w:dxaOrig="2079" w:dyaOrig="1340" w14:anchorId="7BC01865">
          <v:shape id="_x0000_i2254" type="#_x0000_t75" style="width:104.5pt;height:67pt" o:ole="">
            <v:imagedata r:id="rId2510" o:title=""/>
          </v:shape>
          <o:OLEObject Type="Embed" ProgID="Equation.DSMT4" ShapeID="_x0000_i2254" DrawAspect="Content" ObjectID="_1621775311" r:id="rId2511"/>
        </w:object>
      </w:r>
      <w:r w:rsidR="00BA1265" w:rsidRPr="00C751B4">
        <w:br/>
      </w:r>
      <w:r w:rsidR="00BA1265" w:rsidRPr="00C751B4">
        <w:br/>
      </w:r>
      <w:r w:rsidR="00255718" w:rsidRPr="00C751B4">
        <w:rPr>
          <w:color w:val="0000FF"/>
        </w:rPr>
        <w:t xml:space="preserve">Vi vet nå at uttrykket </w:t>
      </w:r>
      <w:r w:rsidR="007B00C5" w:rsidRPr="00C751B4">
        <w:rPr>
          <w:color w:val="0000FF"/>
          <w:position w:val="-4"/>
        </w:rPr>
        <w:object w:dxaOrig="960" w:dyaOrig="300" w14:anchorId="7BC01866">
          <v:shape id="_x0000_i2255" type="#_x0000_t75" style="width:48pt;height:15pt" o:ole="">
            <v:imagedata r:id="rId2512" o:title=""/>
          </v:shape>
          <o:OLEObject Type="Embed" ProgID="Equation.DSMT4" ShapeID="_x0000_i2255" DrawAspect="Content" ObjectID="_1621775312" r:id="rId2513"/>
        </w:object>
      </w:r>
      <w:r w:rsidR="00255718" w:rsidRPr="00C751B4">
        <w:rPr>
          <w:color w:val="0000FF"/>
        </w:rPr>
        <w:t xml:space="preserve"> er lik 0 når </w:t>
      </w:r>
      <w:r w:rsidR="007B00C5" w:rsidRPr="00C751B4">
        <w:rPr>
          <w:color w:val="0000FF"/>
          <w:position w:val="-4"/>
        </w:rPr>
        <w:object w:dxaOrig="480" w:dyaOrig="220" w14:anchorId="7BC01867">
          <v:shape id="_x0000_i2256" type="#_x0000_t75" style="width:24pt;height:11pt" o:ole="">
            <v:imagedata r:id="rId2514" o:title=""/>
          </v:shape>
          <o:OLEObject Type="Embed" ProgID="Equation.DSMT4" ShapeID="_x0000_i2256" DrawAspect="Content" ObjectID="_1621775313" r:id="rId2515"/>
        </w:object>
      </w:r>
      <w:r w:rsidR="00255718" w:rsidRPr="00C751B4">
        <w:rPr>
          <w:color w:val="0000FF"/>
        </w:rPr>
        <w:t xml:space="preserve">. </w:t>
      </w:r>
      <w:r w:rsidR="001A611D" w:rsidRPr="00C751B4">
        <w:rPr>
          <w:color w:val="0000FF"/>
        </w:rPr>
        <w:t xml:space="preserve">Det er bare for denne verdien av </w:t>
      </w:r>
      <w:r w:rsidR="001A611D" w:rsidRPr="00C751B4">
        <w:rPr>
          <w:color w:val="0000FF"/>
          <w:position w:val="-4"/>
        </w:rPr>
        <w:object w:dxaOrig="180" w:dyaOrig="200" w14:anchorId="7BC01868">
          <v:shape id="_x0000_i2257" type="#_x0000_t75" style="width:9pt;height:10pt" o:ole="">
            <v:imagedata r:id="rId2202" o:title=""/>
          </v:shape>
          <o:OLEObject Type="Embed" ProgID="Equation.DSMT4" ShapeID="_x0000_i2257" DrawAspect="Content" ObjectID="_1621775314" r:id="rId2516"/>
        </w:object>
      </w:r>
      <w:r w:rsidR="001A611D" w:rsidRPr="00C751B4">
        <w:rPr>
          <w:color w:val="0000FF"/>
        </w:rPr>
        <w:t xml:space="preserve"> at uttrykket kan skifte fortegn. Vi tar stikkprøver for </w:t>
      </w:r>
      <w:r w:rsidR="001A611D" w:rsidRPr="00C751B4">
        <w:rPr>
          <w:color w:val="0000FF"/>
          <w:position w:val="-4"/>
        </w:rPr>
        <w:object w:dxaOrig="180" w:dyaOrig="200" w14:anchorId="7BC01869">
          <v:shape id="_x0000_i2258" type="#_x0000_t75" style="width:9pt;height:10pt" o:ole="">
            <v:imagedata r:id="rId2204" o:title=""/>
          </v:shape>
          <o:OLEObject Type="Embed" ProgID="Equation.DSMT4" ShapeID="_x0000_i2258" DrawAspect="Content" ObjectID="_1621775315" r:id="rId2517"/>
        </w:object>
      </w:r>
      <w:r w:rsidR="001A611D" w:rsidRPr="00C751B4">
        <w:rPr>
          <w:i/>
          <w:color w:val="0000FF"/>
        </w:rPr>
        <w:t>-</w:t>
      </w:r>
      <w:r w:rsidR="001A611D" w:rsidRPr="00C751B4">
        <w:rPr>
          <w:color w:val="0000FF"/>
        </w:rPr>
        <w:t xml:space="preserve">verdier i intervallene </w:t>
      </w:r>
      <w:r w:rsidR="001A611D" w:rsidRPr="00C751B4">
        <w:rPr>
          <w:color w:val="0000FF"/>
          <w:position w:val="-12"/>
        </w:rPr>
        <w:object w:dxaOrig="620" w:dyaOrig="360" w14:anchorId="7BC0186A">
          <v:shape id="_x0000_i2259" type="#_x0000_t75" style="width:31pt;height:18.5pt" o:ole="">
            <v:imagedata r:id="rId2518" o:title=""/>
          </v:shape>
          <o:OLEObject Type="Embed" ProgID="Equation.DSMT4" ShapeID="_x0000_i2259" DrawAspect="Content" ObjectID="_1621775316" r:id="rId2519"/>
        </w:object>
      </w:r>
      <w:r w:rsidR="001A611D" w:rsidRPr="00C751B4">
        <w:rPr>
          <w:color w:val="0000FF"/>
        </w:rPr>
        <w:t xml:space="preserve"> og </w:t>
      </w:r>
      <w:r w:rsidR="001A611D" w:rsidRPr="00C751B4">
        <w:rPr>
          <w:color w:val="0000FF"/>
          <w:position w:val="-12"/>
        </w:rPr>
        <w:object w:dxaOrig="620" w:dyaOrig="360" w14:anchorId="7BC0186B">
          <v:shape id="_x0000_i2260" type="#_x0000_t75" style="width:31pt;height:18.5pt" o:ole="">
            <v:imagedata r:id="rId2520" o:title=""/>
          </v:shape>
          <o:OLEObject Type="Embed" ProgID="Equation.DSMT4" ShapeID="_x0000_i2260" DrawAspect="Content" ObjectID="_1621775317" r:id="rId2521"/>
        </w:object>
      </w:r>
      <w:r w:rsidR="001A611D" w:rsidRPr="00C751B4">
        <w:rPr>
          <w:color w:val="0000FF"/>
        </w:rPr>
        <w:t>.</w:t>
      </w:r>
      <w:r w:rsidR="001A611D" w:rsidRPr="00C751B4">
        <w:rPr>
          <w:color w:val="0000FF"/>
        </w:rPr>
        <w:br/>
      </w:r>
      <w:r w:rsidR="001A611D" w:rsidRPr="00C751B4">
        <w:rPr>
          <w:color w:val="0000FF"/>
        </w:rPr>
        <w:br/>
        <w:t>Vi bruker det faktoriserte uttrykket når vi tar stikkprøvene.</w:t>
      </w:r>
      <w:r w:rsidR="001A611D" w:rsidRPr="00C751B4">
        <w:rPr>
          <w:color w:val="0000FF"/>
        </w:rPr>
        <w:br/>
      </w:r>
      <w:r w:rsidR="001A611D" w:rsidRPr="00C751B4">
        <w:rPr>
          <w:color w:val="0000FF"/>
        </w:rPr>
        <w:br/>
      </w:r>
      <w:r w:rsidR="007B00C5" w:rsidRPr="00C751B4">
        <w:rPr>
          <w:color w:val="0000FF"/>
          <w:position w:val="-12"/>
        </w:rPr>
        <w:object w:dxaOrig="2320" w:dyaOrig="380" w14:anchorId="7BC0186C">
          <v:shape id="_x0000_i2261" type="#_x0000_t75" style="width:116.5pt;height:18.5pt" o:ole="">
            <v:imagedata r:id="rId2522" o:title=""/>
          </v:shape>
          <o:OLEObject Type="Embed" ProgID="Equation.DSMT4" ShapeID="_x0000_i2261" DrawAspect="Content" ObjectID="_1621775318" r:id="rId2523"/>
        </w:objec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6"/>
        </w:rPr>
        <w:object w:dxaOrig="499" w:dyaOrig="260" w14:anchorId="7BC0186D">
          <v:shape id="_x0000_i2262" type="#_x0000_t75" style="width:25pt;height:12.5pt" o:ole="">
            <v:imagedata r:id="rId2524" o:title=""/>
          </v:shape>
          <o:OLEObject Type="Embed" ProgID="Equation.DSMT4" ShapeID="_x0000_i2262" DrawAspect="Content" ObjectID="_1621775319" r:id="rId2525"/>
        </w:object>
      </w:r>
      <w:r w:rsidR="00255718" w:rsidRPr="00C751B4">
        <w:rPr>
          <w:color w:val="0000FF"/>
          <w:position w:val="-6"/>
        </w:rPr>
        <w:t xml:space="preserve"> </w:t>
      </w:r>
      <w:r w:rsidR="00F34849" w:rsidRPr="00C751B4">
        <w:rPr>
          <w:color w:val="0000FF"/>
        </w:rPr>
        <w:t>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2299" w:dyaOrig="360" w14:anchorId="7BC0186E">
          <v:shape id="_x0000_i2263" type="#_x0000_t75" style="width:114.5pt;height:18.5pt" o:ole="">
            <v:imagedata r:id="rId2526" o:title=""/>
          </v:shape>
          <o:OLEObject Type="Embed" ProgID="Equation.DSMT4" ShapeID="_x0000_i2263" DrawAspect="Content" ObjectID="_1621775320" r:id="rId2527"/>
        </w:object>
      </w:r>
      <w:r w:rsidR="00255718" w:rsidRPr="00C751B4">
        <w:rPr>
          <w:color w:val="0000FF"/>
        </w:rPr>
        <w:t xml:space="preserve"> </w:t>
      </w:r>
      <w:r w:rsidR="001A611D" w:rsidRPr="00C751B4">
        <w:rPr>
          <w:color w:val="0000FF"/>
        </w:rPr>
        <w:tab/>
        <w:t>Uttrykket er positivt.</w:t>
      </w:r>
      <w:r w:rsidR="00255718" w:rsidRPr="00C751B4">
        <w:rPr>
          <w:color w:val="0000FF"/>
        </w:rPr>
        <w:br/>
      </w:r>
      <w:r w:rsidR="00F34849" w:rsidRPr="00C751B4">
        <w:rPr>
          <w:color w:val="0000FF"/>
        </w:rPr>
        <w:t>For</w:t>
      </w:r>
      <w:r w:rsidR="00255718" w:rsidRPr="00C751B4">
        <w:rPr>
          <w:color w:val="0000FF"/>
        </w:rPr>
        <w:t xml:space="preserve"> </w:t>
      </w:r>
      <w:r w:rsidR="007B00C5" w:rsidRPr="00C751B4">
        <w:rPr>
          <w:color w:val="0000FF"/>
          <w:position w:val="-4"/>
        </w:rPr>
        <w:object w:dxaOrig="480" w:dyaOrig="240" w14:anchorId="7BC0186F">
          <v:shape id="_x0000_i2264" type="#_x0000_t75" style="width:24pt;height:12pt" o:ole="">
            <v:imagedata r:id="rId2528" o:title=""/>
          </v:shape>
          <o:OLEObject Type="Embed" ProgID="Equation.DSMT4" ShapeID="_x0000_i2264" DrawAspect="Content" ObjectID="_1621775321" r:id="rId2529"/>
        </w:object>
      </w:r>
      <w:r w:rsidR="00F34849" w:rsidRPr="00C751B4">
        <w:rPr>
          <w:color w:val="0000FF"/>
        </w:rPr>
        <w:t xml:space="preserve"> får vi</w:t>
      </w:r>
      <w:r w:rsidR="00F34849" w:rsidRPr="00C751B4">
        <w:rPr>
          <w:color w:val="0000FF"/>
        </w:rPr>
        <w:tab/>
      </w:r>
      <w:r w:rsidR="00F34849" w:rsidRPr="00C751B4">
        <w:rPr>
          <w:position w:val="-12"/>
        </w:rPr>
        <w:object w:dxaOrig="1680" w:dyaOrig="360" w14:anchorId="7BC01870">
          <v:shape id="_x0000_i2265" type="#_x0000_t75" style="width:84pt;height:18.5pt" o:ole="">
            <v:imagedata r:id="rId2530" o:title=""/>
          </v:shape>
          <o:OLEObject Type="Embed" ProgID="Equation.DSMT4" ShapeID="_x0000_i2265" DrawAspect="Content" ObjectID="_1621775322" r:id="rId2531"/>
        </w:object>
      </w:r>
      <w:r w:rsidR="00255718" w:rsidRPr="00C751B4">
        <w:rPr>
          <w:color w:val="0000FF"/>
        </w:rPr>
        <w:t xml:space="preserve"> </w:t>
      </w:r>
      <w:r w:rsidR="001A611D" w:rsidRPr="00C751B4">
        <w:rPr>
          <w:color w:val="0000FF"/>
        </w:rPr>
        <w:tab/>
      </w:r>
      <w:r w:rsidR="00F34849" w:rsidRPr="00C751B4">
        <w:rPr>
          <w:color w:val="0000FF"/>
        </w:rPr>
        <w:tab/>
      </w:r>
      <w:r w:rsidR="001A611D" w:rsidRPr="00C751B4">
        <w:rPr>
          <w:color w:val="0000FF"/>
        </w:rPr>
        <w:t>Uttrykket er positivt.</w:t>
      </w:r>
      <w:r w:rsidR="00BA1265" w:rsidRPr="00C751B4">
        <w:br/>
      </w:r>
      <w:r w:rsidR="00FE200A">
        <w:rPr>
          <w:color w:val="0000FF"/>
        </w:rPr>
        <w:br/>
      </w:r>
      <w:r w:rsidR="001A611D" w:rsidRPr="00C751B4">
        <w:rPr>
          <w:color w:val="0000FF"/>
        </w:rPr>
        <w:t>Vi kan da sette opp fortegnslinjen</w:t>
      </w:r>
      <w:r w:rsidR="00FE200A">
        <w:rPr>
          <w:color w:val="0000FF"/>
        </w:rPr>
        <w:t>.</w:t>
      </w:r>
    </w:p>
    <w:p w14:paraId="7BC01151" w14:textId="405BA1E1" w:rsidR="00BA1265" w:rsidRPr="00C751B4" w:rsidRDefault="006E7AB2" w:rsidP="00173648">
      <w:pPr>
        <w:pStyle w:val="Ingenmellomrom"/>
        <w:spacing w:before="240"/>
        <w:ind w:left="360"/>
        <w:rPr>
          <w:color w:val="0000FF"/>
        </w:rPr>
      </w:pPr>
      <w:r w:rsidRPr="00C751B4">
        <w:rPr>
          <w:noProof/>
          <w:lang w:eastAsia="nb-NO"/>
        </w:rPr>
        <w:drawing>
          <wp:inline distT="0" distB="0" distL="0" distR="0" wp14:anchorId="7BC01871" wp14:editId="7BC01872">
            <wp:extent cx="5172075" cy="885825"/>
            <wp:effectExtent l="0" t="0" r="9525" b="9525"/>
            <wp:docPr id="1401" name="Bilde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611D" w:rsidRPr="00C751B4">
        <w:br/>
      </w:r>
      <w:r w:rsidR="009742A1">
        <w:rPr>
          <w:color w:val="0000FF"/>
        </w:rPr>
        <w:t>Oppgaven vår</w:t>
      </w:r>
      <w:r w:rsidR="00255718" w:rsidRPr="00C751B4">
        <w:rPr>
          <w:color w:val="0000FF"/>
        </w:rPr>
        <w:t xml:space="preserve"> var å finne ut for hvilke verdier av </w:t>
      </w:r>
      <w:r w:rsidR="00255718" w:rsidRPr="00C751B4">
        <w:rPr>
          <w:i/>
          <w:color w:val="0000FF"/>
        </w:rPr>
        <w:t>x</w:t>
      </w:r>
      <w:r w:rsidR="00255718" w:rsidRPr="00C751B4">
        <w:rPr>
          <w:color w:val="0000FF"/>
        </w:rPr>
        <w:t xml:space="preserve"> det stemte at</w:t>
      </w:r>
      <w:r w:rsidR="00255718" w:rsidRPr="00C751B4">
        <w:rPr>
          <w:position w:val="-6"/>
        </w:rPr>
        <w:t xml:space="preserve"> </w:t>
      </w:r>
      <w:r w:rsidR="007B00C5" w:rsidRPr="00C751B4">
        <w:rPr>
          <w:position w:val="-4"/>
        </w:rPr>
        <w:object w:dxaOrig="1080" w:dyaOrig="300" w14:anchorId="7BC01873">
          <v:shape id="_x0000_i2266" type="#_x0000_t75" style="width:54.5pt;height:15pt" o:ole="">
            <v:imagedata r:id="rId2533" o:title=""/>
          </v:shape>
          <o:OLEObject Type="Embed" ProgID="Equation.DSMT4" ShapeID="_x0000_i2266" DrawAspect="Content" ObjectID="_1621775323" r:id="rId2534"/>
        </w:object>
      </w:r>
      <w:r w:rsidR="00255718" w:rsidRPr="00C751B4">
        <w:rPr>
          <w:color w:val="0000FF"/>
        </w:rPr>
        <w:t>.</w:t>
      </w:r>
      <w:r w:rsidR="00255718" w:rsidRPr="00C751B4">
        <w:rPr>
          <w:color w:val="0000FF"/>
        </w:rPr>
        <w:br/>
        <w:t>Det er det samme som å finne ut når</w:t>
      </w:r>
      <w:r w:rsidR="007B00C5" w:rsidRPr="00C751B4">
        <w:rPr>
          <w:color w:val="0000FF"/>
          <w:position w:val="-6"/>
        </w:rPr>
        <w:object w:dxaOrig="1280" w:dyaOrig="320" w14:anchorId="7BC01874">
          <v:shape id="_x0000_i2267" type="#_x0000_t75" style="width:63.5pt;height:16pt" o:ole="">
            <v:imagedata r:id="rId2535" o:title=""/>
          </v:shape>
          <o:OLEObject Type="Embed" ProgID="Equation.DSMT4" ShapeID="_x0000_i2267" DrawAspect="Content" ObjectID="_1621775324" r:id="rId2536"/>
        </w:object>
      </w:r>
      <w:r w:rsidR="00255718" w:rsidRPr="00C751B4">
        <w:rPr>
          <w:color w:val="0000FF"/>
        </w:rPr>
        <w:t>.</w:t>
      </w:r>
      <w:r w:rsidR="00BA1265" w:rsidRPr="00C751B4">
        <w:br/>
      </w:r>
      <w:r w:rsidR="00BA1265" w:rsidRPr="00C751B4">
        <w:br/>
      </w:r>
      <w:r w:rsidR="00255718" w:rsidRPr="00C751B4">
        <w:rPr>
          <w:color w:val="0000FF"/>
        </w:rPr>
        <w:t xml:space="preserve">Av </w:t>
      </w:r>
      <w:r w:rsidR="001A611D" w:rsidRPr="00C751B4">
        <w:rPr>
          <w:color w:val="0000FF"/>
        </w:rPr>
        <w:t>fortegnslinjen</w:t>
      </w:r>
      <w:r w:rsidR="00255718" w:rsidRPr="00C751B4">
        <w:rPr>
          <w:color w:val="0000FF"/>
        </w:rPr>
        <w:t xml:space="preserve"> kan vi lese at ulikheten er oppfylt for alle verdier av</w:t>
      </w:r>
      <w:r w:rsidR="003C040E" w:rsidRPr="00C751B4">
        <w:rPr>
          <w:color w:val="0000FF"/>
        </w:rPr>
        <w:t xml:space="preserve"> </w:t>
      </w:r>
      <w:r w:rsidR="003C040E" w:rsidRPr="00C751B4">
        <w:rPr>
          <w:color w:val="0000FF"/>
          <w:position w:val="-4"/>
        </w:rPr>
        <w:object w:dxaOrig="180" w:dyaOrig="200" w14:anchorId="7BC01875">
          <v:shape id="_x0000_i2268" type="#_x0000_t75" style="width:9pt;height:10pt" o:ole="">
            <v:imagedata r:id="rId2537" o:title=""/>
          </v:shape>
          <o:OLEObject Type="Embed" ProgID="Equation.DSMT4" ShapeID="_x0000_i2268" DrawAspect="Content" ObjectID="_1621775325" r:id="rId2538"/>
        </w:object>
      </w:r>
      <w:r w:rsidR="001A611D" w:rsidRPr="00C751B4">
        <w:rPr>
          <w:i/>
          <w:color w:val="0000FF"/>
        </w:rPr>
        <w:t>.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  <w:t xml:space="preserve">Vi kunne også sett dette direkte da </w:t>
      </w:r>
      <w:r w:rsidR="007B00C5" w:rsidRPr="00C751B4">
        <w:rPr>
          <w:color w:val="0000FF"/>
          <w:position w:val="-12"/>
        </w:rPr>
        <w:object w:dxaOrig="1800" w:dyaOrig="400" w14:anchorId="7BC01876">
          <v:shape id="_x0000_i2269" type="#_x0000_t75" style="width:90.5pt;height:20pt" o:ole="">
            <v:imagedata r:id="rId2539" o:title=""/>
          </v:shape>
          <o:OLEObject Type="Embed" ProgID="Equation.DSMT4" ShapeID="_x0000_i2269" DrawAspect="Content" ObjectID="_1621775326" r:id="rId2540"/>
        </w:object>
      </w:r>
      <w:r w:rsidR="00255718" w:rsidRPr="00C751B4">
        <w:rPr>
          <w:color w:val="0000FF"/>
        </w:rPr>
        <w:t>og dette uttrykket kan aldri bli negativt.</w:t>
      </w:r>
      <w:r w:rsidR="00255718" w:rsidRPr="00C751B4">
        <w:rPr>
          <w:color w:val="0000FF"/>
        </w:rPr>
        <w:br/>
      </w:r>
      <w:r w:rsidR="00BA1265" w:rsidRPr="00C751B4">
        <w:rPr>
          <w:color w:val="0000FF"/>
        </w:rPr>
        <w:br/>
      </w:r>
      <w:r w:rsidR="001A611D" w:rsidRPr="00C751B4">
        <w:rPr>
          <w:color w:val="0000FF"/>
        </w:rPr>
        <w:t xml:space="preserve">Løsning </w:t>
      </w:r>
      <w:r w:rsidR="001A611D" w:rsidRPr="00C751B4">
        <w:rPr>
          <w:color w:val="0000FF"/>
          <w:position w:val="-14"/>
        </w:rPr>
        <w:object w:dxaOrig="540" w:dyaOrig="360" w14:anchorId="7BC01877">
          <v:shape id="_x0000_i2270" type="#_x0000_t75" style="width:27pt;height:18.5pt" o:ole="">
            <v:imagedata r:id="rId2541" o:title=""/>
          </v:shape>
          <o:OLEObject Type="Embed" ProgID="Equation.DSMT4" ShapeID="_x0000_i2270" DrawAspect="Content" ObjectID="_1621775327" r:id="rId2542"/>
        </w:object>
      </w:r>
      <w:r w:rsidR="00FE200A">
        <w:rPr>
          <w:color w:val="0000FF"/>
        </w:rPr>
        <w:t>.</w:t>
      </w:r>
      <w:r w:rsidR="00FE200A">
        <w:rPr>
          <w:color w:val="0000FF"/>
        </w:rPr>
        <w:br/>
      </w:r>
      <w:r w:rsidR="00FE200A">
        <w:rPr>
          <w:color w:val="0000FF"/>
        </w:rPr>
        <w:br/>
        <w:t>Løsning med CAS:</w:t>
      </w:r>
      <w:r w:rsidR="00FE200A">
        <w:rPr>
          <w:color w:val="0000FF"/>
        </w:rPr>
        <w:br/>
      </w:r>
      <w:r w:rsidR="00865D29" w:rsidRPr="00C751B4">
        <w:rPr>
          <w:color w:val="0000FF"/>
        </w:rPr>
        <w:br/>
      </w:r>
      <w:r w:rsidR="00FE200A">
        <w:rPr>
          <w:noProof/>
          <w:color w:val="0000FF"/>
        </w:rPr>
        <w:drawing>
          <wp:inline distT="0" distB="0" distL="0" distR="0" wp14:anchorId="3CDF7101" wp14:editId="1C83BA3F">
            <wp:extent cx="4068501" cy="515738"/>
            <wp:effectExtent l="0" t="0" r="8255" b="0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1_8_8d_CAS_bm.png"/>
                    <pic:cNvPicPr/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3916" cy="522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200A">
        <w:rPr>
          <w:color w:val="0000FF"/>
        </w:rPr>
        <w:br/>
        <w:t>Merk måten GeoGebra skriver løsningen på her.</w:t>
      </w:r>
    </w:p>
    <w:p w14:paraId="7BC01152" w14:textId="3B446553" w:rsidR="00255718" w:rsidRPr="00C751B4" w:rsidRDefault="007B00C5" w:rsidP="00463813">
      <w:pPr>
        <w:pStyle w:val="Ingenmellomrom"/>
        <w:numPr>
          <w:ilvl w:val="0"/>
          <w:numId w:val="78"/>
        </w:numPr>
        <w:spacing w:before="240"/>
        <w:rPr>
          <w:b/>
        </w:rPr>
      </w:pPr>
      <w:r w:rsidRPr="00C751B4">
        <w:rPr>
          <w:position w:val="-6"/>
        </w:rPr>
        <w:object w:dxaOrig="1280" w:dyaOrig="320" w14:anchorId="7BC0187A">
          <v:shape id="_x0000_i2271" type="#_x0000_t75" style="width:63.5pt;height:16pt" o:ole="">
            <v:imagedata r:id="rId2544" o:title=""/>
          </v:shape>
          <o:OLEObject Type="Embed" ProgID="Equation.DSMT4" ShapeID="_x0000_i2271" DrawAspect="Content" ObjectID="_1621775328" r:id="rId2545"/>
        </w:object>
      </w:r>
      <w:r w:rsidR="00255718" w:rsidRPr="00C751B4">
        <w:rPr>
          <w:position w:val="-6"/>
        </w:rPr>
        <w:br/>
      </w:r>
      <w:r w:rsidR="00255718" w:rsidRPr="00C751B4">
        <w:rPr>
          <w:position w:val="-6"/>
        </w:rPr>
        <w:br/>
      </w:r>
      <w:r w:rsidR="00255718" w:rsidRPr="00C751B4">
        <w:rPr>
          <w:color w:val="0000FF"/>
        </w:rPr>
        <w:t>Vi ordner først ulikheten slik at vi får 0 på høyre side</w:t>
      </w:r>
      <w:r w:rsidR="00FE200A">
        <w:rPr>
          <w:color w:val="0000FF"/>
        </w:rPr>
        <w:t>.</w:t>
      </w:r>
      <w:r w:rsidR="00BA1265" w:rsidRPr="00C751B4">
        <w:rPr>
          <w:color w:val="0000FF"/>
        </w:rPr>
        <w:br/>
      </w:r>
      <w:r w:rsidR="00BA1265" w:rsidRPr="00C751B4">
        <w:rPr>
          <w:color w:val="0000FF"/>
        </w:rPr>
        <w:br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Pr="00C751B4">
        <w:rPr>
          <w:color w:val="0000FF"/>
          <w:position w:val="-6"/>
        </w:rPr>
        <w:object w:dxaOrig="1420" w:dyaOrig="320" w14:anchorId="7BC0187B">
          <v:shape id="_x0000_i2272" type="#_x0000_t75" style="width:71pt;height:16pt" o:ole="">
            <v:imagedata r:id="rId2546" o:title=""/>
          </v:shape>
          <o:OLEObject Type="Embed" ProgID="Equation.DSMT4" ShapeID="_x0000_i2272" DrawAspect="Content" ObjectID="_1621775329" r:id="rId2547"/>
        </w:object>
      </w:r>
      <w:r w:rsidR="001A611D" w:rsidRPr="00C751B4">
        <w:rPr>
          <w:color w:val="0000FF"/>
        </w:rPr>
        <w:br/>
      </w:r>
      <w:r w:rsidR="00BA1265" w:rsidRPr="00C751B4">
        <w:rPr>
          <w:color w:val="0000FF"/>
        </w:rPr>
        <w:br/>
      </w:r>
      <w:r w:rsidR="00255718" w:rsidRPr="00C751B4">
        <w:rPr>
          <w:color w:val="0000FF"/>
        </w:rPr>
        <w:t>Vi finner så nullpunktene til uttrykket på venstre side</w:t>
      </w:r>
      <w:r w:rsidR="00FE200A">
        <w:rPr>
          <w:color w:val="0000FF"/>
        </w:rPr>
        <w:t>.</w:t>
      </w:r>
      <w:r w:rsidR="00255718" w:rsidRPr="00C751B4">
        <w:rPr>
          <w:color w:val="0000FF"/>
        </w:rPr>
        <w:t xml:space="preserve"> </w:t>
      </w:r>
      <w:r w:rsidR="00BA1265" w:rsidRPr="00C751B4">
        <w:rPr>
          <w:color w:val="0000FF"/>
        </w:rPr>
        <w:br/>
      </w:r>
      <w:r w:rsidR="00BA1265" w:rsidRPr="00C751B4">
        <w:rPr>
          <w:color w:val="0000FF"/>
        </w:rPr>
        <w:br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BA1265" w:rsidRPr="00C751B4">
        <w:rPr>
          <w:color w:val="0000FF"/>
        </w:rPr>
        <w:tab/>
      </w:r>
      <w:r w:rsidR="00382739" w:rsidRPr="00C751B4">
        <w:rPr>
          <w:color w:val="0000FF"/>
          <w:position w:val="-44"/>
        </w:rPr>
        <w:object w:dxaOrig="2340" w:dyaOrig="999" w14:anchorId="7BC0187C">
          <v:shape id="_x0000_i2273" type="#_x0000_t75" style="width:117pt;height:50pt" o:ole="">
            <v:imagedata r:id="rId2548" o:title=""/>
          </v:shape>
          <o:OLEObject Type="Embed" ProgID="Equation.DSMT4" ShapeID="_x0000_i2273" DrawAspect="Content" ObjectID="_1621775330" r:id="rId2549"/>
        </w:object>
      </w:r>
      <w:r w:rsidR="00BA1265" w:rsidRPr="00C751B4">
        <w:rPr>
          <w:color w:val="0000FF"/>
        </w:rPr>
        <w:br/>
      </w:r>
      <w:r w:rsidR="00255718" w:rsidRPr="00C751B4">
        <w:rPr>
          <w:color w:val="0000FF"/>
          <w:position w:val="-50"/>
        </w:rPr>
        <w:t>Ingen reelle løsninger</w:t>
      </w:r>
      <w:r w:rsidR="00FE200A">
        <w:rPr>
          <w:color w:val="0000FF"/>
          <w:position w:val="-50"/>
        </w:rPr>
        <w:t>.</w:t>
      </w:r>
      <w:r w:rsidR="00255718" w:rsidRPr="00C751B4">
        <w:rPr>
          <w:color w:val="0000FF"/>
          <w:position w:val="-50"/>
        </w:rPr>
        <w:br/>
      </w:r>
      <w:r w:rsidR="00BA1265" w:rsidRPr="00C751B4">
        <w:rPr>
          <w:color w:val="0000FF"/>
        </w:rPr>
        <w:br/>
      </w:r>
      <w:r w:rsidR="00255718" w:rsidRPr="00C751B4">
        <w:rPr>
          <w:color w:val="0000FF"/>
        </w:rPr>
        <w:t xml:space="preserve">Ulikheten har ingen løsning, dvs. at </w:t>
      </w:r>
      <w:r w:rsidRPr="00C751B4">
        <w:rPr>
          <w:color w:val="0000FF"/>
          <w:position w:val="-4"/>
        </w:rPr>
        <w:object w:dxaOrig="1100" w:dyaOrig="300" w14:anchorId="7BC0187D">
          <v:shape id="_x0000_i2274" type="#_x0000_t75" style="width:54.5pt;height:15pt" o:ole="">
            <v:imagedata r:id="rId2550" o:title=""/>
          </v:shape>
          <o:OLEObject Type="Embed" ProgID="Equation.DSMT4" ShapeID="_x0000_i2274" DrawAspect="Content" ObjectID="_1621775331" r:id="rId2551"/>
        </w:object>
      </w:r>
      <w:r w:rsidR="00255718" w:rsidRPr="00C751B4">
        <w:rPr>
          <w:color w:val="0000FF"/>
          <w:position w:val="-30"/>
        </w:rPr>
        <w:t xml:space="preserve"> </w:t>
      </w:r>
      <w:r w:rsidR="00255718" w:rsidRPr="00C751B4">
        <w:rPr>
          <w:color w:val="0000FF"/>
        </w:rPr>
        <w:t>aldri vil bli 0 eller større enn 0 for noen verdier av</w:t>
      </w:r>
      <w:r w:rsidR="001A611D" w:rsidRPr="00C751B4">
        <w:rPr>
          <w:color w:val="0000FF"/>
        </w:rPr>
        <w:t xml:space="preserve"> </w:t>
      </w:r>
      <w:r w:rsidR="001A611D" w:rsidRPr="00C751B4">
        <w:rPr>
          <w:color w:val="0000FF"/>
          <w:position w:val="-4"/>
        </w:rPr>
        <w:object w:dxaOrig="180" w:dyaOrig="200" w14:anchorId="7BC0187E">
          <v:shape id="_x0000_i2275" type="#_x0000_t75" style="width:9pt;height:10pt" o:ole="">
            <v:imagedata r:id="rId2552" o:title=""/>
          </v:shape>
          <o:OLEObject Type="Embed" ProgID="Equation.DSMT4" ShapeID="_x0000_i2275" DrawAspect="Content" ObjectID="_1621775332" r:id="rId2553"/>
        </w:object>
      </w:r>
      <w:r w:rsidR="00255718" w:rsidRPr="00C751B4">
        <w:rPr>
          <w:i/>
          <w:color w:val="0000FF"/>
        </w:rPr>
        <w:t>.</w:t>
      </w:r>
      <w:r w:rsidR="00255718" w:rsidRPr="00C751B4">
        <w:rPr>
          <w:color w:val="0000FF"/>
        </w:rPr>
        <w:t xml:space="preserve"> Med andre ord, uttrykket </w:t>
      </w:r>
      <w:r w:rsidRPr="00C751B4">
        <w:rPr>
          <w:color w:val="0000FF"/>
          <w:position w:val="-4"/>
        </w:rPr>
        <w:object w:dxaOrig="1100" w:dyaOrig="300" w14:anchorId="7BC0187F">
          <v:shape id="_x0000_i2276" type="#_x0000_t75" style="width:54.5pt;height:15pt" o:ole="">
            <v:imagedata r:id="rId2554" o:title=""/>
          </v:shape>
          <o:OLEObject Type="Embed" ProgID="Equation.DSMT4" ShapeID="_x0000_i2276" DrawAspect="Content" ObjectID="_1621775333" r:id="rId2555"/>
        </w:object>
      </w:r>
      <w:r w:rsidR="00255718" w:rsidRPr="00C751B4">
        <w:rPr>
          <w:color w:val="0000FF"/>
        </w:rPr>
        <w:t xml:space="preserve">vil være negativt for alle verdier av </w:t>
      </w:r>
      <w:r w:rsidR="00255718" w:rsidRPr="00C751B4">
        <w:rPr>
          <w:i/>
          <w:color w:val="0000FF"/>
        </w:rPr>
        <w:t>x.</w:t>
      </w:r>
      <w:r w:rsidR="00FE200A">
        <w:rPr>
          <w:color w:val="0000FF"/>
        </w:rPr>
        <w:br/>
      </w:r>
      <w:r w:rsidR="00FE200A">
        <w:rPr>
          <w:color w:val="0000FF"/>
        </w:rPr>
        <w:br/>
        <w:t>Løsning med CAS:</w:t>
      </w:r>
      <w:r w:rsidR="00FE200A">
        <w:rPr>
          <w:color w:val="0000FF"/>
        </w:rPr>
        <w:br/>
      </w:r>
      <w:r w:rsidR="00BA1265" w:rsidRPr="00C751B4">
        <w:rPr>
          <w:i/>
          <w:color w:val="0000FF"/>
        </w:rPr>
        <w:br/>
      </w:r>
      <w:r w:rsidR="00BA1265" w:rsidRPr="00C751B4">
        <w:rPr>
          <w:color w:val="0000FF"/>
        </w:rPr>
        <w:br/>
      </w:r>
      <w:r w:rsidR="00FE200A">
        <w:rPr>
          <w:noProof/>
          <w:color w:val="0000FF"/>
        </w:rPr>
        <w:drawing>
          <wp:inline distT="0" distB="0" distL="0" distR="0" wp14:anchorId="49EFF958" wp14:editId="45B0544E">
            <wp:extent cx="4757195" cy="603564"/>
            <wp:effectExtent l="0" t="0" r="5715" b="6350"/>
            <wp:docPr id="38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1_8_8e_CAS_bm.png"/>
                    <pic:cNvPicPr/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4927" cy="612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A1265" w:rsidRPr="00C751B4">
        <w:rPr>
          <w:color w:val="0000FF"/>
        </w:rPr>
        <w:br/>
      </w:r>
      <w:r w:rsidR="00255718" w:rsidRPr="00C751B4">
        <w:rPr>
          <w:color w:val="0000FF"/>
        </w:rPr>
        <w:br/>
      </w:r>
    </w:p>
    <w:p w14:paraId="7BC01153" w14:textId="77777777" w:rsidR="00F34849" w:rsidRPr="00C751B4" w:rsidRDefault="00D74A1F" w:rsidP="00F34849">
      <w:pPr>
        <w:rPr>
          <w:b/>
        </w:rPr>
      </w:pPr>
      <w:r w:rsidRPr="00C751B4">
        <w:rPr>
          <w:b/>
        </w:rPr>
        <w:t>1.8</w:t>
      </w:r>
      <w:r w:rsidR="00E17C26" w:rsidRPr="00C751B4">
        <w:rPr>
          <w:b/>
        </w:rPr>
        <w:t>.9</w:t>
      </w:r>
      <w:r w:rsidR="00255718" w:rsidRPr="00C751B4">
        <w:rPr>
          <w:b/>
        </w:rPr>
        <w:br/>
      </w:r>
      <w:r w:rsidR="00752F0A" w:rsidRPr="00C751B4">
        <w:t>Løs ulik</w:t>
      </w:r>
      <w:r w:rsidR="00255718" w:rsidRPr="00C751B4">
        <w:t>heten</w:t>
      </w:r>
      <w:r w:rsidR="00744314" w:rsidRPr="00C751B4">
        <w:t>e</w:t>
      </w:r>
      <w:r w:rsidR="00255718" w:rsidRPr="00C751B4">
        <w:t xml:space="preserve"> i oppgaven ovenfor ved hjelp av et digitalt </w:t>
      </w:r>
      <w:r w:rsidR="001A611D" w:rsidRPr="00C751B4">
        <w:t>verktøy</w:t>
      </w:r>
      <w:r w:rsidR="00255718" w:rsidRPr="00C751B4">
        <w:rPr>
          <w:b/>
        </w:rPr>
        <w:t>.</w:t>
      </w:r>
      <w:r w:rsidR="00255718" w:rsidRPr="00C751B4">
        <w:rPr>
          <w:b/>
        </w:rPr>
        <w:br/>
      </w:r>
      <w:bookmarkStart w:id="103" w:name="_Toc197248140"/>
      <w:bookmarkStart w:id="104" w:name="_Toc233863050"/>
      <w:r w:rsidR="00BA1265" w:rsidRPr="00C751B4">
        <w:rPr>
          <w:b/>
        </w:rPr>
        <w:br/>
      </w:r>
      <w:r w:rsidR="00BA1265" w:rsidRPr="00C751B4">
        <w:rPr>
          <w:b/>
        </w:rPr>
        <w:br/>
      </w:r>
      <w:r w:rsidR="00BA1265" w:rsidRPr="00C751B4">
        <w:rPr>
          <w:b/>
        </w:rPr>
        <w:br/>
      </w:r>
      <w:r w:rsidR="00F34849" w:rsidRPr="00C751B4">
        <w:rPr>
          <w:b/>
        </w:rPr>
        <w:t>1.8.1</w:t>
      </w:r>
      <w:r w:rsidR="00E17C26" w:rsidRPr="00C751B4">
        <w:rPr>
          <w:b/>
        </w:rPr>
        <w:t>0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882" wp14:editId="7BC01883">
            <wp:extent cx="628650" cy="447675"/>
            <wp:effectExtent l="0" t="0" r="0" b="9525"/>
            <wp:docPr id="141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849" w:rsidRPr="00C751B4">
        <w:rPr>
          <w:b/>
        </w:rPr>
        <w:br/>
      </w:r>
      <w:r w:rsidR="00F34849" w:rsidRPr="00C751B4">
        <w:t>Forklar hvorfor ulikhetene ikke har noen løsning</w:t>
      </w:r>
    </w:p>
    <w:p w14:paraId="7BC01154" w14:textId="77777777" w:rsidR="00F34849" w:rsidRPr="00C751B4" w:rsidRDefault="00F34849" w:rsidP="00463813">
      <w:pPr>
        <w:pStyle w:val="Listeavsnitt"/>
        <w:numPr>
          <w:ilvl w:val="0"/>
          <w:numId w:val="155"/>
        </w:numPr>
        <w:rPr>
          <w:sz w:val="24"/>
        </w:rPr>
      </w:pPr>
      <w:r w:rsidRPr="00C751B4">
        <w:rPr>
          <w:position w:val="-4"/>
          <w:sz w:val="24"/>
        </w:rPr>
        <w:object w:dxaOrig="859" w:dyaOrig="300" w14:anchorId="7BC01884">
          <v:shape id="_x0000_i2277" type="#_x0000_t75" style="width:42.5pt;height:15pt" o:ole="">
            <v:imagedata r:id="rId2557" o:title=""/>
          </v:shape>
          <o:OLEObject Type="Embed" ProgID="Equation.DSMT4" ShapeID="_x0000_i2277" DrawAspect="Content" ObjectID="_1621775334" r:id="rId2558"/>
        </w:object>
      </w:r>
      <w:r w:rsidRPr="00C751B4">
        <w:rPr>
          <w:position w:val="-4"/>
          <w:sz w:val="24"/>
        </w:rPr>
        <w:br/>
      </w:r>
      <w:r w:rsidRPr="00C751B4">
        <w:rPr>
          <w:color w:val="0000FF"/>
          <w:position w:val="-4"/>
          <w:sz w:val="24"/>
        </w:rPr>
        <w:object w:dxaOrig="260" w:dyaOrig="300" w14:anchorId="7BC01885">
          <v:shape id="_x0000_i2278" type="#_x0000_t75" style="width:12.5pt;height:15pt" o:ole="">
            <v:imagedata r:id="rId2559" o:title=""/>
          </v:shape>
          <o:OLEObject Type="Embed" ProgID="Equation.DSMT4" ShapeID="_x0000_i2278" DrawAspect="Content" ObjectID="_1621775335" r:id="rId2560"/>
        </w:object>
      </w:r>
      <w:r w:rsidRPr="00C751B4">
        <w:rPr>
          <w:color w:val="0000FF"/>
          <w:position w:val="-4"/>
          <w:sz w:val="24"/>
        </w:rPr>
        <w:t xml:space="preserve"> </w:t>
      </w:r>
      <w:r w:rsidRPr="00C751B4">
        <w:rPr>
          <w:color w:val="0000FF"/>
        </w:rPr>
        <w:t>kan aldri bli negativ.</w:t>
      </w:r>
      <w:r w:rsidRPr="00C751B4">
        <w:rPr>
          <w:color w:val="0000FF"/>
          <w:position w:val="-4"/>
          <w:sz w:val="24"/>
        </w:rPr>
        <w:t xml:space="preserve"> </w:t>
      </w:r>
      <w:r w:rsidRPr="00C751B4">
        <w:rPr>
          <w:color w:val="0000FF"/>
        </w:rPr>
        <w:t>Uttrykket</w:t>
      </w:r>
      <w:r w:rsidRPr="00C751B4">
        <w:rPr>
          <w:color w:val="0000FF"/>
          <w:position w:val="-4"/>
          <w:sz w:val="24"/>
        </w:rPr>
        <w:t xml:space="preserve"> </w:t>
      </w:r>
      <w:r w:rsidRPr="00C751B4">
        <w:rPr>
          <w:color w:val="0000FF"/>
          <w:position w:val="-4"/>
          <w:sz w:val="24"/>
        </w:rPr>
        <w:object w:dxaOrig="540" w:dyaOrig="300" w14:anchorId="7BC01886">
          <v:shape id="_x0000_i2279" type="#_x0000_t75" style="width:27pt;height:15pt" o:ole="">
            <v:imagedata r:id="rId2561" o:title=""/>
          </v:shape>
          <o:OLEObject Type="Embed" ProgID="Equation.DSMT4" ShapeID="_x0000_i2279" DrawAspect="Content" ObjectID="_1621775336" r:id="rId2562"/>
        </w:object>
      </w:r>
      <w:r w:rsidRPr="00C751B4">
        <w:rPr>
          <w:color w:val="0000FF"/>
          <w:position w:val="-4"/>
          <w:sz w:val="24"/>
        </w:rPr>
        <w:t xml:space="preserve"> </w:t>
      </w:r>
      <w:r w:rsidRPr="00C751B4">
        <w:rPr>
          <w:color w:val="0000FF"/>
        </w:rPr>
        <w:t>blir dermed aldri større enn 1.</w:t>
      </w:r>
      <w:r w:rsidRPr="00C751B4">
        <w:rPr>
          <w:color w:val="0000FF"/>
        </w:rPr>
        <w:br/>
      </w:r>
    </w:p>
    <w:p w14:paraId="7BC01155" w14:textId="77777777" w:rsidR="00F34849" w:rsidRPr="00C751B4" w:rsidRDefault="00F34849" w:rsidP="00463813">
      <w:pPr>
        <w:pStyle w:val="Listeavsnitt"/>
        <w:numPr>
          <w:ilvl w:val="0"/>
          <w:numId w:val="155"/>
        </w:numPr>
      </w:pPr>
      <w:r w:rsidRPr="00C751B4">
        <w:rPr>
          <w:position w:val="-8"/>
          <w:sz w:val="24"/>
        </w:rPr>
        <w:object w:dxaOrig="1780" w:dyaOrig="340" w14:anchorId="7BC01887">
          <v:shape id="_x0000_i2280" type="#_x0000_t75" style="width:89.5pt;height:17.5pt" o:ole="">
            <v:imagedata r:id="rId2563" o:title=""/>
          </v:shape>
          <o:OLEObject Type="Embed" ProgID="Equation.DSMT4" ShapeID="_x0000_i2280" DrawAspect="Content" ObjectID="_1621775337" r:id="rId2564"/>
        </w:object>
      </w:r>
      <w:r w:rsidRPr="00C751B4">
        <w:rPr>
          <w:position w:val="-8"/>
          <w:sz w:val="24"/>
        </w:rPr>
        <w:br/>
      </w:r>
      <w:r w:rsidRPr="00C751B4">
        <w:rPr>
          <w:color w:val="0000FF"/>
        </w:rPr>
        <w:t xml:space="preserve">Hverken </w:t>
      </w:r>
      <w:r w:rsidRPr="00C751B4">
        <w:rPr>
          <w:color w:val="0000FF"/>
          <w:position w:val="-8"/>
        </w:rPr>
        <w:object w:dxaOrig="1760" w:dyaOrig="340" w14:anchorId="7BC01888">
          <v:shape id="_x0000_i2281" type="#_x0000_t75" style="width:88pt;height:17.5pt" o:ole="">
            <v:imagedata r:id="rId2565" o:title=""/>
          </v:shape>
          <o:OLEObject Type="Embed" ProgID="Equation.DSMT4" ShapeID="_x0000_i2281" DrawAspect="Content" ObjectID="_1621775338" r:id="rId2566"/>
        </w:object>
      </w:r>
      <w:r w:rsidRPr="00C751B4">
        <w:rPr>
          <w:color w:val="0000FF"/>
          <w:position w:val="-4"/>
          <w:sz w:val="24"/>
        </w:rPr>
        <w:t xml:space="preserve"> </w:t>
      </w:r>
      <w:r w:rsidRPr="00C751B4">
        <w:rPr>
          <w:color w:val="0000FF"/>
        </w:rPr>
        <w:t>kan bli mindre enn 0.</w:t>
      </w:r>
      <w:r w:rsidRPr="00C751B4">
        <w:rPr>
          <w:color w:val="0000FF"/>
        </w:rPr>
        <w:br/>
      </w:r>
    </w:p>
    <w:p w14:paraId="7BC01156" w14:textId="77777777" w:rsidR="00255718" w:rsidRPr="00C751B4" w:rsidRDefault="001A611D" w:rsidP="00255718">
      <w:pPr>
        <w:pStyle w:val="Overskrift1"/>
      </w:pPr>
      <w:r w:rsidRPr="00C751B4">
        <w:br w:type="page"/>
      </w:r>
      <w:bookmarkStart w:id="105" w:name="_Toc428876106"/>
      <w:r w:rsidR="007B6695" w:rsidRPr="00C751B4">
        <w:t>1.9</w:t>
      </w:r>
      <w:r w:rsidR="00255718" w:rsidRPr="00C751B4">
        <w:t xml:space="preserve"> </w:t>
      </w:r>
      <w:bookmarkEnd w:id="103"/>
      <w:bookmarkEnd w:id="104"/>
      <w:r w:rsidR="00DA5898" w:rsidRPr="00C751B4">
        <w:t>Eksponential- og logaritmelikninger</w:t>
      </w:r>
      <w:bookmarkEnd w:id="105"/>
    </w:p>
    <w:p w14:paraId="7BC01157" w14:textId="77777777" w:rsidR="001872E8" w:rsidRPr="00C751B4" w:rsidRDefault="001872E8" w:rsidP="001872E8">
      <w:pPr>
        <w:pStyle w:val="Overskrift2"/>
        <w:spacing w:before="240" w:after="200"/>
      </w:pPr>
      <w:bookmarkStart w:id="106" w:name="_Toc301180125"/>
      <w:bookmarkStart w:id="107" w:name="_Toc428876107"/>
      <w:bookmarkStart w:id="108" w:name="_Toc233863051"/>
      <w:r w:rsidRPr="00C751B4">
        <w:t>Vekstfaktor</w:t>
      </w:r>
      <w:bookmarkEnd w:id="106"/>
      <w:bookmarkEnd w:id="107"/>
    </w:p>
    <w:p w14:paraId="7BC01158" w14:textId="77777777" w:rsidR="002C2155" w:rsidRPr="00C751B4" w:rsidRDefault="00D74A1F" w:rsidP="002C2155">
      <w:pPr>
        <w:spacing w:after="0"/>
        <w:rPr>
          <w:b/>
        </w:rPr>
      </w:pPr>
      <w:r w:rsidRPr="00C751B4">
        <w:rPr>
          <w:b/>
        </w:rPr>
        <w:t>1.9</w:t>
      </w:r>
      <w:r w:rsidR="002C2155" w:rsidRPr="00C751B4">
        <w:rPr>
          <w:b/>
        </w:rPr>
        <w:t>.1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889" wp14:editId="7BC0188A">
            <wp:extent cx="628650" cy="447675"/>
            <wp:effectExtent l="0" t="0" r="0" b="9525"/>
            <wp:docPr id="14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59" w14:textId="77777777" w:rsidR="002C2155" w:rsidRPr="00C751B4" w:rsidRDefault="002C2155" w:rsidP="002C2155">
      <w:r w:rsidRPr="00C751B4">
        <w:t>Bestem vekstfaktoren når</w:t>
      </w:r>
    </w:p>
    <w:p w14:paraId="7BC0115A" w14:textId="77777777" w:rsidR="002C2155" w:rsidRPr="00C751B4" w:rsidRDefault="002C2155" w:rsidP="00463813">
      <w:pPr>
        <w:numPr>
          <w:ilvl w:val="0"/>
          <w:numId w:val="120"/>
        </w:numPr>
      </w:pPr>
      <w:r w:rsidRPr="00C751B4">
        <w:t>Prisen på en vare øker med 15 %.</w:t>
      </w:r>
      <w:r w:rsidR="005B1521" w:rsidRPr="00C751B4">
        <w:br/>
      </w:r>
      <w:r w:rsidR="005B1521" w:rsidRPr="00C751B4">
        <w:rPr>
          <w:position w:val="-22"/>
        </w:rPr>
        <w:object w:dxaOrig="2160" w:dyaOrig="580" w14:anchorId="7BC0188B">
          <v:shape id="_x0000_i2282" type="#_x0000_t75" style="width:108pt;height:28.5pt" o:ole="">
            <v:imagedata r:id="rId2567" o:title=""/>
          </v:shape>
          <o:OLEObject Type="Embed" ProgID="Equation.DSMT4" ShapeID="_x0000_i2282" DrawAspect="Content" ObjectID="_1621775339" r:id="rId2568"/>
        </w:object>
      </w:r>
    </w:p>
    <w:p w14:paraId="7BC0115B" w14:textId="77777777" w:rsidR="002C2155" w:rsidRPr="00C751B4" w:rsidRDefault="002C2155" w:rsidP="00463813">
      <w:pPr>
        <w:numPr>
          <w:ilvl w:val="0"/>
          <w:numId w:val="120"/>
        </w:numPr>
      </w:pPr>
      <w:r w:rsidRPr="00C751B4">
        <w:t>Rentefoten i banken er 3,5 %.</w:t>
      </w:r>
      <w:r w:rsidR="005B1521" w:rsidRPr="00C751B4">
        <w:br/>
      </w:r>
      <w:r w:rsidR="005B1521" w:rsidRPr="00C751B4">
        <w:rPr>
          <w:position w:val="-22"/>
        </w:rPr>
        <w:object w:dxaOrig="2400" w:dyaOrig="580" w14:anchorId="7BC0188C">
          <v:shape id="_x0000_i2283" type="#_x0000_t75" style="width:120pt;height:28.5pt" o:ole="">
            <v:imagedata r:id="rId2569" o:title=""/>
          </v:shape>
          <o:OLEObject Type="Embed" ProgID="Equation.DSMT4" ShapeID="_x0000_i2283" DrawAspect="Content" ObjectID="_1621775340" r:id="rId2570"/>
        </w:object>
      </w:r>
    </w:p>
    <w:p w14:paraId="7BC0115C" w14:textId="77777777" w:rsidR="002C2155" w:rsidRPr="00C751B4" w:rsidRDefault="002C2155" w:rsidP="00463813">
      <w:pPr>
        <w:numPr>
          <w:ilvl w:val="0"/>
          <w:numId w:val="120"/>
        </w:numPr>
      </w:pPr>
      <w:r w:rsidRPr="00C751B4">
        <w:t>Folketallet i en kommune øker med 0,5 % per år.</w:t>
      </w:r>
      <w:r w:rsidR="005B1521" w:rsidRPr="00C751B4">
        <w:br/>
      </w:r>
      <w:r w:rsidR="005B1521" w:rsidRPr="00C751B4">
        <w:rPr>
          <w:position w:val="-22"/>
        </w:rPr>
        <w:object w:dxaOrig="2400" w:dyaOrig="580" w14:anchorId="7BC0188D">
          <v:shape id="_x0000_i2284" type="#_x0000_t75" style="width:120pt;height:28.5pt" o:ole="">
            <v:imagedata r:id="rId2571" o:title=""/>
          </v:shape>
          <o:OLEObject Type="Embed" ProgID="Equation.DSMT4" ShapeID="_x0000_i2284" DrawAspect="Content" ObjectID="_1621775341" r:id="rId2572"/>
        </w:object>
      </w:r>
    </w:p>
    <w:p w14:paraId="7BC0115D" w14:textId="77777777" w:rsidR="002C2155" w:rsidRPr="00C751B4" w:rsidRDefault="002C2155" w:rsidP="00463813">
      <w:pPr>
        <w:numPr>
          <w:ilvl w:val="0"/>
          <w:numId w:val="120"/>
        </w:numPr>
      </w:pPr>
      <w:r w:rsidRPr="00C751B4">
        <w:t>Antall lemen fordobles hver måned.</w:t>
      </w:r>
      <w:r w:rsidR="005B1521" w:rsidRPr="00C751B4">
        <w:br/>
      </w:r>
      <w:r w:rsidR="005B1521" w:rsidRPr="00C751B4">
        <w:rPr>
          <w:color w:val="0000FF"/>
        </w:rPr>
        <w:t xml:space="preserve">Når antall lemen fordobles hver måned vil det si at </w:t>
      </w:r>
      <w:r w:rsidR="00AE7953" w:rsidRPr="00C751B4">
        <w:rPr>
          <w:color w:val="0000FF"/>
        </w:rPr>
        <w:t>antallet øker med 100 % i måned</w:t>
      </w:r>
      <w:r w:rsidR="005B1521" w:rsidRPr="00C751B4">
        <w:rPr>
          <w:color w:val="0000FF"/>
        </w:rPr>
        <w:t>en.</w:t>
      </w:r>
      <w:r w:rsidR="005B1521" w:rsidRPr="00C751B4">
        <w:rPr>
          <w:color w:val="0000FF"/>
        </w:rPr>
        <w:br/>
      </w:r>
      <w:r w:rsidR="005B1521" w:rsidRPr="00C751B4">
        <w:rPr>
          <w:position w:val="-22"/>
        </w:rPr>
        <w:object w:dxaOrig="1980" w:dyaOrig="580" w14:anchorId="7BC0188E">
          <v:shape id="_x0000_i2285" type="#_x0000_t75" style="width:99pt;height:28.5pt" o:ole="">
            <v:imagedata r:id="rId2573" o:title=""/>
          </v:shape>
          <o:OLEObject Type="Embed" ProgID="Equation.DSMT4" ShapeID="_x0000_i2285" DrawAspect="Content" ObjectID="_1621775342" r:id="rId2574"/>
        </w:object>
      </w:r>
      <w:r w:rsidRPr="00C751B4">
        <w:br/>
      </w:r>
    </w:p>
    <w:p w14:paraId="7BC0115E" w14:textId="77777777" w:rsidR="002C2155" w:rsidRPr="00C751B4" w:rsidRDefault="00AE7953" w:rsidP="002C2155">
      <w:pPr>
        <w:spacing w:after="0"/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="00D74A1F" w:rsidRPr="00C751B4">
        <w:rPr>
          <w:b/>
        </w:rPr>
        <w:t>1.9.2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88F" wp14:editId="7BC01890">
            <wp:extent cx="628650" cy="447675"/>
            <wp:effectExtent l="0" t="0" r="0" b="9525"/>
            <wp:docPr id="142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5F" w14:textId="77777777" w:rsidR="002C2155" w:rsidRPr="00C751B4" w:rsidRDefault="002C2155" w:rsidP="002C2155">
      <w:r w:rsidRPr="00C751B4">
        <w:t>Bestem vekstfaktoren når</w:t>
      </w:r>
    </w:p>
    <w:p w14:paraId="7BC01160" w14:textId="77777777" w:rsidR="002C2155" w:rsidRPr="00C751B4" w:rsidRDefault="002C2155" w:rsidP="00463813">
      <w:pPr>
        <w:numPr>
          <w:ilvl w:val="0"/>
          <w:numId w:val="121"/>
        </w:numPr>
      </w:pPr>
      <w:r w:rsidRPr="00C751B4">
        <w:t>Prisen på en vare reduseres med 15 %.</w:t>
      </w:r>
      <w:r w:rsidR="005B1521" w:rsidRPr="00C751B4">
        <w:br/>
      </w:r>
      <w:r w:rsidR="005B1521" w:rsidRPr="00C751B4">
        <w:rPr>
          <w:position w:val="-22"/>
        </w:rPr>
        <w:object w:dxaOrig="2180" w:dyaOrig="580" w14:anchorId="7BC01891">
          <v:shape id="_x0000_i2286" type="#_x0000_t75" style="width:109.5pt;height:28.5pt" o:ole="">
            <v:imagedata r:id="rId2575" o:title=""/>
          </v:shape>
          <o:OLEObject Type="Embed" ProgID="Equation.DSMT4" ShapeID="_x0000_i2286" DrawAspect="Content" ObjectID="_1621775343" r:id="rId2576"/>
        </w:object>
      </w:r>
    </w:p>
    <w:p w14:paraId="7BC01161" w14:textId="77777777" w:rsidR="002C2155" w:rsidRPr="00C751B4" w:rsidRDefault="002C2155" w:rsidP="00463813">
      <w:pPr>
        <w:numPr>
          <w:ilvl w:val="0"/>
          <w:numId w:val="121"/>
        </w:numPr>
      </w:pPr>
      <w:r w:rsidRPr="00C751B4">
        <w:t>Verdien på en bil synker med 20 %.</w:t>
      </w:r>
      <w:r w:rsidR="005B1521" w:rsidRPr="00C751B4">
        <w:tab/>
      </w:r>
      <w:r w:rsidR="005B1521" w:rsidRPr="00C751B4">
        <w:br/>
      </w:r>
      <w:r w:rsidR="005B1521" w:rsidRPr="00C751B4">
        <w:rPr>
          <w:position w:val="-22"/>
        </w:rPr>
        <w:object w:dxaOrig="2200" w:dyaOrig="580" w14:anchorId="7BC01892">
          <v:shape id="_x0000_i2287" type="#_x0000_t75" style="width:110.5pt;height:28.5pt" o:ole="">
            <v:imagedata r:id="rId2577" o:title=""/>
          </v:shape>
          <o:OLEObject Type="Embed" ProgID="Equation.DSMT4" ShapeID="_x0000_i2287" DrawAspect="Content" ObjectID="_1621775344" r:id="rId2578"/>
        </w:object>
      </w:r>
      <w:r w:rsidR="008F0530" w:rsidRPr="00C751B4">
        <w:br/>
      </w:r>
    </w:p>
    <w:p w14:paraId="7BC01162" w14:textId="77777777" w:rsidR="00AE7953" w:rsidRPr="00C751B4" w:rsidRDefault="008F0530" w:rsidP="008F0530">
      <w:pPr>
        <w:numPr>
          <w:ilvl w:val="0"/>
          <w:numId w:val="121"/>
        </w:numPr>
      </w:pPr>
      <w:r w:rsidRPr="00C751B4">
        <w:t>Folketallet i en kommune går ned med 0,5 % per år.</w:t>
      </w:r>
      <w:r w:rsidRPr="00C751B4">
        <w:br/>
      </w:r>
      <w:r w:rsidRPr="00C751B4">
        <w:rPr>
          <w:position w:val="-22"/>
        </w:rPr>
        <w:object w:dxaOrig="2420" w:dyaOrig="580" w14:anchorId="7BC01893">
          <v:shape id="_x0000_i2288" type="#_x0000_t75" style="width:121.5pt;height:28.5pt" o:ole="">
            <v:imagedata r:id="rId2579" o:title=""/>
          </v:shape>
          <o:OLEObject Type="Embed" ProgID="Equation.DSMT4" ShapeID="_x0000_i2288" DrawAspect="Content" ObjectID="_1621775345" r:id="rId2580"/>
        </w:object>
      </w:r>
    </w:p>
    <w:bookmarkEnd w:id="108"/>
    <w:p w14:paraId="7BC01163" w14:textId="77777777" w:rsidR="003A0993" w:rsidRPr="00C751B4" w:rsidRDefault="003A0993">
      <w:pPr>
        <w:spacing w:after="0" w:line="240" w:lineRule="auto"/>
        <w:rPr>
          <w:b/>
        </w:rPr>
      </w:pPr>
      <w:r w:rsidRPr="00C751B4">
        <w:rPr>
          <w:b/>
        </w:rPr>
        <w:br w:type="page"/>
      </w:r>
    </w:p>
    <w:p w14:paraId="7BC01164" w14:textId="77777777" w:rsidR="00255718" w:rsidRPr="00C751B4" w:rsidRDefault="00D74A1F" w:rsidP="00AE7953">
      <w:pPr>
        <w:spacing w:after="0"/>
        <w:rPr>
          <w:b/>
        </w:rPr>
      </w:pPr>
      <w:r w:rsidRPr="00C751B4">
        <w:rPr>
          <w:b/>
        </w:rPr>
        <w:t>1.9.</w:t>
      </w:r>
      <w:r w:rsidR="00803662" w:rsidRPr="00C751B4">
        <w:rPr>
          <w:b/>
        </w:rPr>
        <w:t>3</w:t>
      </w:r>
      <w:r w:rsidR="00AE7953" w:rsidRPr="00C751B4">
        <w:rPr>
          <w:b/>
        </w:rPr>
        <w:br/>
      </w:r>
      <w:r w:rsidR="00BB5F99" w:rsidRPr="00C751B4">
        <w:t>Martin</w:t>
      </w:r>
      <w:r w:rsidR="00255718" w:rsidRPr="00C751B4">
        <w:t xml:space="preserve"> kjøpte en scooter for 10 000 </w:t>
      </w:r>
      <w:r w:rsidR="005026E2" w:rsidRPr="00C751B4">
        <w:t xml:space="preserve">kroner </w:t>
      </w:r>
      <w:r w:rsidR="00255718" w:rsidRPr="00C751B4">
        <w:t>i begynnelsen av 20</w:t>
      </w:r>
      <w:r w:rsidR="00BB5F99" w:rsidRPr="00C751B4">
        <w:t>11</w:t>
      </w:r>
      <w:r w:rsidR="00255718" w:rsidRPr="00C751B4">
        <w:t>. Vi regner med at verdien synker med 15 % per år.</w:t>
      </w:r>
      <w:r w:rsidR="00AE7953" w:rsidRPr="00C751B4">
        <w:br/>
      </w:r>
    </w:p>
    <w:p w14:paraId="7BC01165" w14:textId="77777777" w:rsidR="00255718" w:rsidRPr="00C751B4" w:rsidRDefault="00BB5F99" w:rsidP="00463813">
      <w:pPr>
        <w:numPr>
          <w:ilvl w:val="0"/>
          <w:numId w:val="47"/>
        </w:numPr>
        <w:spacing w:after="0" w:line="240" w:lineRule="auto"/>
        <w:rPr>
          <w:color w:val="0000FF"/>
        </w:rPr>
      </w:pPr>
      <w:r w:rsidRPr="00C751B4">
        <w:t>Hva vil scooterens verdi være når den er tre år gammel?</w:t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br/>
      </w:r>
      <w:r w:rsidRPr="00C751B4">
        <w:rPr>
          <w:color w:val="0000FF"/>
        </w:rPr>
        <w:t xml:space="preserve">Vi finner først </w:t>
      </w:r>
      <w:r w:rsidR="00CB128A" w:rsidRPr="00C751B4">
        <w:rPr>
          <w:color w:val="0000FF"/>
        </w:rPr>
        <w:t>vekstfaktoren</w:t>
      </w:r>
      <w:r w:rsidRPr="00C751B4">
        <w:rPr>
          <w:color w:val="0000FF"/>
        </w:rPr>
        <w:br/>
      </w:r>
      <w:r w:rsidR="007B00C5" w:rsidRPr="00C751B4">
        <w:rPr>
          <w:color w:val="0000FF"/>
          <w:position w:val="-22"/>
        </w:rPr>
        <w:object w:dxaOrig="1320" w:dyaOrig="580" w14:anchorId="7BC01894">
          <v:shape id="_x0000_i2289" type="#_x0000_t75" style="width:66pt;height:29.5pt" o:ole="">
            <v:imagedata r:id="rId2581" o:title=""/>
          </v:shape>
          <o:OLEObject Type="Embed" ProgID="Equation.DSMT4" ShapeID="_x0000_i2289" DrawAspect="Content" ObjectID="_1621775346" r:id="rId2582"/>
        </w:object>
      </w:r>
      <w:r w:rsidR="00255718" w:rsidRPr="00C751B4">
        <w:rPr>
          <w:color w:val="0000FF"/>
        </w:rPr>
        <w:t xml:space="preserve"> </w:t>
      </w:r>
      <w:r w:rsidRPr="00C751B4">
        <w:rPr>
          <w:color w:val="0000FF"/>
        </w:rPr>
        <w:br/>
      </w:r>
      <w:r w:rsidRPr="00C751B4">
        <w:rPr>
          <w:color w:val="0000FF"/>
        </w:rPr>
        <w:br/>
        <w:t>Vi får</w:t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tab/>
      </w:r>
      <w:r w:rsidR="007B00C5" w:rsidRPr="00C751B4">
        <w:rPr>
          <w:color w:val="0000FF"/>
          <w:position w:val="-16"/>
        </w:rPr>
        <w:object w:dxaOrig="1960" w:dyaOrig="420" w14:anchorId="7BC01895">
          <v:shape id="_x0000_i2290" type="#_x0000_t75" style="width:98pt;height:21pt" o:ole="">
            <v:imagedata r:id="rId2583" o:title=""/>
          </v:shape>
          <o:OLEObject Type="Embed" ProgID="Equation.DSMT4" ShapeID="_x0000_i2290" DrawAspect="Content" ObjectID="_1621775347" r:id="rId2584"/>
        </w:object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br/>
      </w:r>
      <w:r w:rsidR="00255718" w:rsidRPr="00C751B4">
        <w:rPr>
          <w:color w:val="0000FF"/>
          <w:u w:val="double"/>
        </w:rPr>
        <w:t xml:space="preserve">Verdien etter tre år er </w:t>
      </w:r>
      <w:r w:rsidR="00CB128A" w:rsidRPr="00C751B4">
        <w:rPr>
          <w:color w:val="0000FF"/>
          <w:u w:val="double"/>
        </w:rPr>
        <w:t>ca.</w:t>
      </w:r>
      <w:r w:rsidR="00255718" w:rsidRPr="00C751B4">
        <w:rPr>
          <w:color w:val="0000FF"/>
          <w:u w:val="double"/>
        </w:rPr>
        <w:t xml:space="preserve"> 6 140 kr</w:t>
      </w:r>
      <w:r w:rsidR="00CB128A" w:rsidRPr="00C751B4">
        <w:rPr>
          <w:color w:val="0000FF"/>
          <w:u w:val="double"/>
        </w:rPr>
        <w:t>oner.</w:t>
      </w:r>
      <w:r w:rsidR="00255718" w:rsidRPr="00C751B4">
        <w:rPr>
          <w:color w:val="0000FF"/>
          <w:u w:val="double"/>
        </w:rPr>
        <w:br/>
      </w:r>
      <w:r w:rsidR="00255718" w:rsidRPr="00C751B4">
        <w:rPr>
          <w:color w:val="0000FF"/>
          <w:u w:val="double"/>
        </w:rPr>
        <w:br/>
      </w:r>
    </w:p>
    <w:p w14:paraId="7BC01166" w14:textId="77777777" w:rsidR="00255718" w:rsidRPr="00C751B4" w:rsidRDefault="00BB5F99" w:rsidP="00463813">
      <w:pPr>
        <w:numPr>
          <w:ilvl w:val="0"/>
          <w:numId w:val="47"/>
        </w:numPr>
        <w:spacing w:after="0" w:line="240" w:lineRule="auto"/>
      </w:pPr>
      <w:r w:rsidRPr="00C751B4">
        <w:t>Finn ved regning når scooterens verdi er 3 000 kroner.</w:t>
      </w:r>
      <w:r w:rsidRPr="00C751B4">
        <w:br/>
      </w:r>
      <w:r w:rsidRPr="00C751B4">
        <w:rPr>
          <w:color w:val="0000FF"/>
        </w:rPr>
        <w:t xml:space="preserve"> </w:t>
      </w:r>
      <w:r w:rsidR="005B1521" w:rsidRPr="00C751B4">
        <w:rPr>
          <w:color w:val="0000FF"/>
        </w:rPr>
        <w:br/>
        <w:t>Vi setter opp likningen</w:t>
      </w:r>
      <w:r w:rsidR="005B1521" w:rsidRPr="00C751B4">
        <w:rPr>
          <w:color w:val="0000FF"/>
        </w:rPr>
        <w:br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  <w:position w:val="-10"/>
        </w:rPr>
        <w:object w:dxaOrig="1980" w:dyaOrig="360" w14:anchorId="7BC01896">
          <v:shape id="_x0000_i2291" type="#_x0000_t75" style="width:99pt;height:18.5pt" o:ole="">
            <v:imagedata r:id="rId2585" o:title=""/>
          </v:shape>
          <o:OLEObject Type="Embed" ProgID="Equation.DSMT4" ShapeID="_x0000_i2291" DrawAspect="Content" ObjectID="_1621775348" r:id="rId2586"/>
        </w:object>
      </w:r>
      <w:r w:rsidR="005B1521" w:rsidRPr="00C751B4">
        <w:rPr>
          <w:color w:val="0000FF"/>
        </w:rPr>
        <w:t xml:space="preserve">, der </w:t>
      </w:r>
      <w:r w:rsidR="005B1521" w:rsidRPr="00C751B4">
        <w:rPr>
          <w:color w:val="0000FF"/>
          <w:position w:val="-4"/>
        </w:rPr>
        <w:object w:dxaOrig="180" w:dyaOrig="200" w14:anchorId="7BC01897">
          <v:shape id="_x0000_i2292" type="#_x0000_t75" style="width:9pt;height:10pt" o:ole="">
            <v:imagedata r:id="rId2587" o:title=""/>
          </v:shape>
          <o:OLEObject Type="Embed" ProgID="Equation.DSMT4" ShapeID="_x0000_i2292" DrawAspect="Content" ObjectID="_1621775349" r:id="rId2588"/>
        </w:object>
      </w:r>
      <w:r w:rsidR="005B1521" w:rsidRPr="00C751B4">
        <w:rPr>
          <w:color w:val="0000FF"/>
        </w:rPr>
        <w:t xml:space="preserve"> er antall år.</w:t>
      </w:r>
      <w:r w:rsidR="005B1521" w:rsidRPr="00C751B4">
        <w:rPr>
          <w:color w:val="0000FF"/>
        </w:rPr>
        <w:br/>
        <w:t xml:space="preserve">Løser </w:t>
      </w:r>
      <w:r w:rsidR="00FC3893" w:rsidRPr="00C751B4">
        <w:rPr>
          <w:color w:val="0000FF"/>
        </w:rPr>
        <w:t>i GeoGebra:</w:t>
      </w:r>
      <w:r w:rsidR="00FC3893" w:rsidRPr="00C751B4">
        <w:rPr>
          <w:color w:val="0000FF"/>
        </w:rPr>
        <w:br/>
      </w:r>
      <w:r w:rsidR="005B1521" w:rsidRPr="00C751B4">
        <w:br/>
      </w:r>
      <w:r w:rsidR="005B1521" w:rsidRPr="00C751B4">
        <w:tab/>
      </w:r>
      <w:r w:rsidR="005B1521" w:rsidRPr="00C751B4">
        <w:tab/>
      </w:r>
      <w:r w:rsidR="006E7AB2" w:rsidRPr="00C751B4">
        <w:rPr>
          <w:noProof/>
          <w:lang w:eastAsia="nb-NO"/>
        </w:rPr>
        <w:drawing>
          <wp:inline distT="0" distB="0" distL="0" distR="0" wp14:anchorId="7BC01898" wp14:editId="7BC01899">
            <wp:extent cx="3600450" cy="685800"/>
            <wp:effectExtent l="0" t="0" r="0" b="0"/>
            <wp:docPr id="147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2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7953" w:rsidRPr="00C751B4">
        <w:br/>
      </w:r>
      <w:r w:rsidR="00AE7953" w:rsidRPr="00C751B4">
        <w:br/>
      </w:r>
      <w:r w:rsidR="00255718" w:rsidRPr="00C751B4">
        <w:rPr>
          <w:color w:val="0000FF"/>
          <w:u w:val="double"/>
        </w:rPr>
        <w:t>Etter nesten syv og et halvt år er scooterens verdi redusert til 3 000 kr</w:t>
      </w:r>
      <w:r w:rsidR="00CB128A" w:rsidRPr="00C751B4">
        <w:rPr>
          <w:color w:val="0000FF"/>
          <w:u w:val="double"/>
        </w:rPr>
        <w:t>oner</w:t>
      </w:r>
      <w:r w:rsidR="00255718" w:rsidRPr="00C751B4">
        <w:rPr>
          <w:color w:val="0000FF"/>
          <w:u w:val="double"/>
        </w:rPr>
        <w:t>.</w:t>
      </w:r>
      <w:r w:rsidR="00255718" w:rsidRPr="00C751B4">
        <w:rPr>
          <w:color w:val="0000FF"/>
          <w:u w:val="double"/>
        </w:rPr>
        <w:br/>
      </w:r>
    </w:p>
    <w:p w14:paraId="7BC01167" w14:textId="77777777" w:rsidR="00255718" w:rsidRPr="00C751B4" w:rsidRDefault="00291811" w:rsidP="00A01581">
      <w:pPr>
        <w:spacing w:after="0"/>
        <w:rPr>
          <w:b/>
        </w:rPr>
      </w:pPr>
      <w:r w:rsidRPr="00C751B4">
        <w:rPr>
          <w:b/>
        </w:rPr>
        <w:br w:type="page"/>
      </w:r>
      <w:r w:rsidR="00803662" w:rsidRPr="00C751B4">
        <w:rPr>
          <w:b/>
        </w:rPr>
        <w:t>1.9.4</w:t>
      </w:r>
    </w:p>
    <w:p w14:paraId="7BC01168" w14:textId="77777777" w:rsidR="00C87152" w:rsidRPr="00C751B4" w:rsidRDefault="006E7AB2" w:rsidP="00C87152">
      <w:pPr>
        <w:rPr>
          <w:b/>
        </w:rPr>
      </w:pPr>
      <w:r w:rsidRPr="00C751B4">
        <w:rPr>
          <w:noProof/>
          <w:lang w:eastAsia="nb-NO"/>
        </w:rPr>
        <w:drawing>
          <wp:anchor distT="0" distB="0" distL="114300" distR="114300" simplePos="0" relativeHeight="251668992" behindDoc="0" locked="0" layoutInCell="1" allowOverlap="1" wp14:anchorId="7BC0189A" wp14:editId="7BC0189B">
            <wp:simplePos x="0" y="0"/>
            <wp:positionH relativeFrom="column">
              <wp:posOffset>3600450</wp:posOffset>
            </wp:positionH>
            <wp:positionV relativeFrom="paragraph">
              <wp:posOffset>34290</wp:posOffset>
            </wp:positionV>
            <wp:extent cx="2430145" cy="3430270"/>
            <wp:effectExtent l="0" t="0" r="8255" b="0"/>
            <wp:wrapSquare wrapText="bothSides"/>
            <wp:docPr id="1661" name="Bilde 1413" descr="Beskrivelse: Kjølesk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3" descr="Beskrivelse: Kjøleskap"/>
                    <pic:cNvPicPr>
                      <a:picLocks noChangeAspect="1" noChangeArrowheads="1"/>
                    </pic:cNvPicPr>
                  </pic:nvPicPr>
                  <pic:blipFill>
                    <a:blip r:embed="rId2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343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7152" w:rsidRPr="00C751B4">
        <w:t xml:space="preserve">Temperaturen </w:t>
      </w:r>
      <w:r w:rsidR="00C87152" w:rsidRPr="00C751B4">
        <w:rPr>
          <w:position w:val="-10"/>
        </w:rPr>
        <w:object w:dxaOrig="460" w:dyaOrig="300" w14:anchorId="7BC0189C">
          <v:shape id="_x0000_i2293" type="#_x0000_t75" style="width:23.5pt;height:15pt" o:ole="">
            <v:imagedata r:id="rId2591" o:title=""/>
          </v:shape>
          <o:OLEObject Type="Embed" ProgID="Equation.DSMT4" ShapeID="_x0000_i2293" DrawAspect="Content" ObjectID="_1621775350" r:id="rId2592"/>
        </w:object>
      </w:r>
      <w:r w:rsidR="00C87152" w:rsidRPr="00C751B4">
        <w:t xml:space="preserve"> i et kjøleskap de første </w:t>
      </w:r>
      <w:r w:rsidR="00C87152" w:rsidRPr="00C751B4">
        <w:rPr>
          <w:position w:val="-4"/>
        </w:rPr>
        <w:object w:dxaOrig="180" w:dyaOrig="200" w14:anchorId="7BC0189D">
          <v:shape id="_x0000_i2294" type="#_x0000_t75" style="width:9pt;height:10pt" o:ole="">
            <v:imagedata r:id="rId2593" o:title=""/>
          </v:shape>
          <o:OLEObject Type="Embed" ProgID="Equation.DSMT4" ShapeID="_x0000_i2294" DrawAspect="Content" ObjectID="_1621775351" r:id="rId2594"/>
        </w:object>
      </w:r>
      <w:r w:rsidR="00C87152" w:rsidRPr="00C751B4">
        <w:t xml:space="preserve"> timene etter et strømbrudd er gitt ved </w:t>
      </w:r>
      <w:r w:rsidR="00C87152" w:rsidRPr="00C751B4">
        <w:rPr>
          <w:position w:val="-8"/>
        </w:rPr>
        <w:object w:dxaOrig="1140" w:dyaOrig="340" w14:anchorId="7BC0189E">
          <v:shape id="_x0000_i2295" type="#_x0000_t75" style="width:57pt;height:17.5pt" o:ole="">
            <v:imagedata r:id="rId2595" o:title=""/>
          </v:shape>
          <o:OLEObject Type="Embed" ProgID="Equation.DSMT4" ShapeID="_x0000_i2295" DrawAspect="Content" ObjectID="_1621775352" r:id="rId2596"/>
        </w:object>
      </w:r>
      <w:r w:rsidR="00C87152" w:rsidRPr="00C751B4">
        <w:t>.</w:t>
      </w:r>
    </w:p>
    <w:p w14:paraId="7BC01169" w14:textId="77777777" w:rsidR="00255718" w:rsidRPr="00C751B4" w:rsidRDefault="00255718" w:rsidP="00463813">
      <w:pPr>
        <w:numPr>
          <w:ilvl w:val="0"/>
          <w:numId w:val="49"/>
        </w:numPr>
        <w:spacing w:after="0" w:line="240" w:lineRule="auto"/>
        <w:rPr>
          <w:color w:val="0000FF"/>
        </w:rPr>
      </w:pPr>
      <w:r w:rsidRPr="00C751B4">
        <w:t>Hva var temperaturen i kjøleskapet ved strømbruddet?</w:t>
      </w:r>
      <w:r w:rsidRPr="00C751B4">
        <w:br/>
      </w:r>
      <w:r w:rsidRPr="00C751B4">
        <w:br/>
      </w:r>
      <w:r w:rsidR="00C87152" w:rsidRPr="00C751B4">
        <w:rPr>
          <w:color w:val="0000FF"/>
        </w:rPr>
        <w:t>Når strømbruddet skjer</w:t>
      </w:r>
      <w:r w:rsidR="00B54B52" w:rsidRPr="00C751B4">
        <w:rPr>
          <w:color w:val="0000FF"/>
        </w:rPr>
        <w:t>,</w:t>
      </w:r>
      <w:r w:rsidR="00C87152" w:rsidRPr="00C751B4">
        <w:rPr>
          <w:color w:val="0000FF"/>
        </w:rPr>
        <w:t xml:space="preserve"> er </w:t>
      </w:r>
      <w:r w:rsidR="00C87152" w:rsidRPr="00C751B4">
        <w:rPr>
          <w:color w:val="0000FF"/>
          <w:position w:val="-6"/>
        </w:rPr>
        <w:object w:dxaOrig="499" w:dyaOrig="260" w14:anchorId="7BC0189F">
          <v:shape id="_x0000_i2296" type="#_x0000_t75" style="width:25pt;height:12.5pt" o:ole="">
            <v:imagedata r:id="rId2597" o:title=""/>
          </v:shape>
          <o:OLEObject Type="Embed" ProgID="Equation.DSMT4" ShapeID="_x0000_i2296" DrawAspect="Content" ObjectID="_1621775353" r:id="rId2598"/>
        </w:object>
      </w:r>
      <w:r w:rsidR="00C87152" w:rsidRPr="00C751B4">
        <w:rPr>
          <w:color w:val="0000FF"/>
        </w:rPr>
        <w:t>.</w:t>
      </w:r>
      <w:r w:rsidR="00C87152" w:rsidRPr="00C751B4">
        <w:rPr>
          <w:color w:val="0000FF"/>
        </w:rPr>
        <w:br/>
      </w:r>
      <w:r w:rsidRPr="00C751B4">
        <w:rPr>
          <w:color w:val="0000FF"/>
        </w:rPr>
        <w:t>Vi setter inn i uttrykket og får</w:t>
      </w:r>
      <w:r w:rsidR="00C87152" w:rsidRPr="00C751B4">
        <w:rPr>
          <w:color w:val="0000FF"/>
        </w:rPr>
        <w:t xml:space="preserve"> </w:t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tab/>
      </w:r>
      <w:r w:rsidR="00AE7953" w:rsidRPr="00C751B4">
        <w:rPr>
          <w:color w:val="0000FF"/>
        </w:rPr>
        <w:tab/>
      </w:r>
      <w:r w:rsidR="00C87152" w:rsidRPr="00C751B4">
        <w:rPr>
          <w:color w:val="0000FF"/>
          <w:position w:val="-10"/>
        </w:rPr>
        <w:object w:dxaOrig="2060" w:dyaOrig="360" w14:anchorId="7BC018A0">
          <v:shape id="_x0000_i2297" type="#_x0000_t75" style="width:103pt;height:18.5pt" o:ole="">
            <v:imagedata r:id="rId2599" o:title=""/>
          </v:shape>
          <o:OLEObject Type="Embed" ProgID="Equation.DSMT4" ShapeID="_x0000_i2297" DrawAspect="Content" ObjectID="_1621775354" r:id="rId2600"/>
        </w:object>
      </w:r>
      <w:r w:rsidR="00AE7953" w:rsidRPr="00C751B4">
        <w:rPr>
          <w:color w:val="0000FF"/>
        </w:rPr>
        <w:br/>
      </w:r>
      <w:r w:rsidR="00AE7953" w:rsidRPr="00C751B4">
        <w:rPr>
          <w:color w:val="0000FF"/>
        </w:rPr>
        <w:br/>
      </w:r>
      <w:r w:rsidR="00C87152" w:rsidRPr="00C751B4">
        <w:rPr>
          <w:color w:val="0000FF"/>
          <w:position w:val="-10"/>
          <w:u w:val="double"/>
        </w:rPr>
        <w:object w:dxaOrig="4860" w:dyaOrig="360" w14:anchorId="7BC018A1">
          <v:shape id="_x0000_i2298" type="#_x0000_t75" style="width:243pt;height:18.5pt" o:ole="">
            <v:imagedata r:id="rId2601" o:title=""/>
          </v:shape>
          <o:OLEObject Type="Embed" ProgID="Equation.DSMT4" ShapeID="_x0000_i2298" DrawAspect="Content" ObjectID="_1621775355" r:id="rId2602"/>
        </w:object>
      </w:r>
      <w:r w:rsidRPr="00C751B4">
        <w:rPr>
          <w:color w:val="0000FF"/>
          <w:position w:val="-6"/>
          <w:u w:val="double"/>
        </w:rPr>
        <w:br/>
      </w:r>
      <w:r w:rsidRPr="00C751B4">
        <w:rPr>
          <w:color w:val="0000FF"/>
          <w:position w:val="-6"/>
          <w:u w:val="double"/>
        </w:rPr>
        <w:br/>
      </w:r>
    </w:p>
    <w:p w14:paraId="7BC0116A" w14:textId="77777777" w:rsidR="00255718" w:rsidRPr="00C751B4" w:rsidRDefault="006E7AB2" w:rsidP="00463813">
      <w:pPr>
        <w:numPr>
          <w:ilvl w:val="0"/>
          <w:numId w:val="49"/>
        </w:numPr>
        <w:spacing w:after="0" w:line="240" w:lineRule="auto"/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BC018A2" wp14:editId="7BC018A3">
                <wp:simplePos x="0" y="0"/>
                <wp:positionH relativeFrom="column">
                  <wp:posOffset>3501390</wp:posOffset>
                </wp:positionH>
                <wp:positionV relativeFrom="paragraph">
                  <wp:posOffset>1003935</wp:posOffset>
                </wp:positionV>
                <wp:extent cx="2430145" cy="408940"/>
                <wp:effectExtent l="0" t="0" r="0" b="0"/>
                <wp:wrapNone/>
                <wp:docPr id="1418" name="Text Box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0145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53" w14:textId="77777777" w:rsidR="00976E17" w:rsidRPr="009F0BAB" w:rsidRDefault="00976E17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9F0BAB">
                              <w:rPr>
                                <w:b/>
                                <w:sz w:val="20"/>
                                <w:szCs w:val="20"/>
                              </w:rPr>
                              <w:t>Hva er temperaturen i kjøleskapet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8A2" id="Text Box 1414" o:spid="_x0000_s1040" type="#_x0000_t202" style="position:absolute;left:0;text-align:left;margin-left:275.7pt;margin-top:79.05pt;width:191.35pt;height:32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" filled="f" stroked="f">
                <v:textbox>
                  <w:txbxContent>
                    <w:p w14:paraId="7BC01953" w14:textId="77777777" w:rsidR="00976E17" w:rsidRPr="009F0BAB" w:rsidRDefault="00976E17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9F0BAB">
                        <w:rPr>
                          <w:b/>
                          <w:sz w:val="20"/>
                          <w:szCs w:val="20"/>
                        </w:rPr>
                        <w:t>Hva er temperaturen i kjøleskapet?</w:t>
                      </w:r>
                    </w:p>
                  </w:txbxContent>
                </v:textbox>
              </v:shape>
            </w:pict>
          </mc:Fallback>
        </mc:AlternateContent>
      </w:r>
      <w:r w:rsidR="00255718" w:rsidRPr="00C751B4">
        <w:t>Hvor lang tid går det før temperaturen er 10</w:t>
      </w:r>
      <w:r w:rsidR="00C87152" w:rsidRPr="00C751B4">
        <w:rPr>
          <w:position w:val="-10"/>
        </w:rPr>
        <w:object w:dxaOrig="300" w:dyaOrig="300" w14:anchorId="7BC018A4">
          <v:shape id="_x0000_i2299" type="#_x0000_t75" style="width:15pt;height:15pt" o:ole="">
            <v:imagedata r:id="rId2603" o:title=""/>
          </v:shape>
          <o:OLEObject Type="Embed" ProgID="Equation.DSMT4" ShapeID="_x0000_i2299" DrawAspect="Content" ObjectID="_1621775356" r:id="rId2604"/>
        </w:object>
      </w:r>
      <w:r w:rsidR="00255718" w:rsidRPr="00C751B4">
        <w:t xml:space="preserve"> i kjøleskapet?</w:t>
      </w:r>
      <w:r w:rsidR="005B1521" w:rsidRPr="00C751B4">
        <w:br/>
      </w:r>
      <w:r w:rsidR="00482D2C" w:rsidRPr="00C751B4">
        <w:rPr>
          <w:color w:val="0000FF"/>
        </w:rPr>
        <w:br/>
      </w:r>
      <w:r w:rsidR="00C87152" w:rsidRPr="00C751B4">
        <w:rPr>
          <w:color w:val="0000FF"/>
        </w:rPr>
        <w:t xml:space="preserve">Vi setter </w:t>
      </w:r>
      <w:r w:rsidR="003A5A94" w:rsidRPr="00C751B4">
        <w:rPr>
          <w:color w:val="0000FF"/>
          <w:position w:val="-10"/>
        </w:rPr>
        <w:object w:dxaOrig="840" w:dyaOrig="300" w14:anchorId="7BC018A5">
          <v:shape id="_x0000_i2300" type="#_x0000_t75" style="width:42pt;height:15pt" o:ole="">
            <v:imagedata r:id="rId2605" o:title=""/>
          </v:shape>
          <o:OLEObject Type="Embed" ProgID="Equation.DSMT4" ShapeID="_x0000_i2300" DrawAspect="Content" ObjectID="_1621775357" r:id="rId2606"/>
        </w:object>
      </w:r>
      <w:r w:rsidR="00C87152" w:rsidRPr="00C751B4">
        <w:rPr>
          <w:color w:val="0000FF"/>
        </w:rPr>
        <w:t xml:space="preserve"> o</w:t>
      </w:r>
      <w:r w:rsidR="00446986" w:rsidRPr="00C751B4">
        <w:rPr>
          <w:color w:val="0000FF"/>
        </w:rPr>
        <w:t>g får</w:t>
      </w:r>
      <w:r w:rsidR="005B1521" w:rsidRPr="00C751B4">
        <w:rPr>
          <w:color w:val="0000FF"/>
        </w:rPr>
        <w:t xml:space="preserve"> likningen</w:t>
      </w:r>
      <w:r w:rsidR="005B1521" w:rsidRPr="00C751B4">
        <w:rPr>
          <w:color w:val="0000FF"/>
        </w:rPr>
        <w:br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tab/>
      </w:r>
      <w:r w:rsidR="005B1521" w:rsidRPr="00C751B4">
        <w:rPr>
          <w:position w:val="-8"/>
        </w:rPr>
        <w:object w:dxaOrig="1260" w:dyaOrig="340" w14:anchorId="7BC018A6">
          <v:shape id="_x0000_i2301" type="#_x0000_t75" style="width:63pt;height:17.5pt" o:ole="">
            <v:imagedata r:id="rId2607" o:title=""/>
          </v:shape>
          <o:OLEObject Type="Embed" ProgID="Equation.DSMT4" ShapeID="_x0000_i2301" DrawAspect="Content" ObjectID="_1621775358" r:id="rId2608"/>
        </w:object>
      </w:r>
      <w:r w:rsidR="005B1521" w:rsidRPr="00C751B4">
        <w:br/>
      </w:r>
      <w:r w:rsidR="005B1521" w:rsidRPr="00C751B4">
        <w:rPr>
          <w:color w:val="0000FF"/>
        </w:rPr>
        <w:t xml:space="preserve">Løser </w:t>
      </w:r>
      <w:r w:rsidR="00482D2C" w:rsidRPr="00C751B4">
        <w:rPr>
          <w:color w:val="0000FF"/>
        </w:rPr>
        <w:t>i GeoGebra:</w:t>
      </w:r>
      <w:r w:rsidR="00482D2C" w:rsidRPr="00C751B4">
        <w:rPr>
          <w:color w:val="0000FF"/>
        </w:rPr>
        <w:br/>
      </w:r>
      <w:r w:rsidR="005B1521" w:rsidRPr="00C751B4">
        <w:rPr>
          <w:color w:val="0000FF"/>
        </w:rPr>
        <w:br/>
      </w:r>
      <w:r w:rsidRPr="00C751B4">
        <w:rPr>
          <w:noProof/>
          <w:lang w:eastAsia="nb-NO"/>
        </w:rPr>
        <w:drawing>
          <wp:inline distT="0" distB="0" distL="0" distR="0" wp14:anchorId="7BC018A7" wp14:editId="7BC018A8">
            <wp:extent cx="3600450" cy="685800"/>
            <wp:effectExtent l="0" t="0" r="0" b="0"/>
            <wp:docPr id="148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2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1521" w:rsidRPr="00C751B4">
        <w:br/>
      </w:r>
      <w:r w:rsidR="005B1521" w:rsidRPr="00C751B4">
        <w:br/>
      </w:r>
      <w:r w:rsidR="00B54B52" w:rsidRPr="00C751B4">
        <w:rPr>
          <w:color w:val="0000FF"/>
          <w:position w:val="-10"/>
          <w:u w:val="double"/>
        </w:rPr>
        <w:object w:dxaOrig="5480" w:dyaOrig="360" w14:anchorId="7BC018A9">
          <v:shape id="_x0000_i2302" type="#_x0000_t75" style="width:273.5pt;height:18.5pt" o:ole="">
            <v:imagedata r:id="rId2610" o:title=""/>
          </v:shape>
          <o:OLEObject Type="Embed" ProgID="Equation.DSMT4" ShapeID="_x0000_i2302" DrawAspect="Content" ObjectID="_1621775359" r:id="rId2611"/>
        </w:object>
      </w:r>
      <w:r w:rsidR="00255718" w:rsidRPr="00C751B4">
        <w:br/>
      </w:r>
      <w:r w:rsidR="00446986" w:rsidRPr="00C751B4">
        <w:br/>
      </w:r>
    </w:p>
    <w:p w14:paraId="7BC0116B" w14:textId="77777777" w:rsidR="00255718" w:rsidRPr="00C751B4" w:rsidRDefault="00255718" w:rsidP="00463813">
      <w:pPr>
        <w:numPr>
          <w:ilvl w:val="0"/>
          <w:numId w:val="49"/>
        </w:numPr>
        <w:spacing w:after="0" w:line="240" w:lineRule="auto"/>
      </w:pPr>
      <w:r w:rsidRPr="00C751B4">
        <w:t xml:space="preserve">Er det realistisk å bruke denne modellen dersom strømmen er borte over en lengre periode </w:t>
      </w:r>
      <w:r w:rsidR="00C87152" w:rsidRPr="00C751B4">
        <w:br/>
      </w:r>
      <w:r w:rsidRPr="00C751B4">
        <w:t>(mer enn 1 døgn)? Begrunn svaret ditt.</w:t>
      </w:r>
      <w:r w:rsidRPr="00C751B4">
        <w:br/>
      </w:r>
      <w:r w:rsidRPr="00C751B4">
        <w:rPr>
          <w:color w:val="0000FF"/>
        </w:rPr>
        <w:br/>
      </w:r>
      <w:r w:rsidR="00C87152" w:rsidRPr="00C751B4">
        <w:rPr>
          <w:color w:val="0000FF"/>
        </w:rPr>
        <w:t xml:space="preserve">Vi setter </w:t>
      </w:r>
      <w:r w:rsidR="003A5A94" w:rsidRPr="00C751B4">
        <w:rPr>
          <w:color w:val="0000FF"/>
          <w:position w:val="-6"/>
        </w:rPr>
        <w:object w:dxaOrig="600" w:dyaOrig="260" w14:anchorId="7BC018AA">
          <v:shape id="_x0000_i2303" type="#_x0000_t75" style="width:30pt;height:12.5pt" o:ole="">
            <v:imagedata r:id="rId2612" o:title=""/>
          </v:shape>
          <o:OLEObject Type="Embed" ProgID="Equation.DSMT4" ShapeID="_x0000_i2303" DrawAspect="Content" ObjectID="_1621775360" r:id="rId2613"/>
        </w:object>
      </w:r>
      <w:r w:rsidR="003A5A94" w:rsidRPr="00C751B4">
        <w:rPr>
          <w:color w:val="0000FF"/>
        </w:rPr>
        <w:t xml:space="preserve"> </w:t>
      </w:r>
      <w:r w:rsidRPr="00C751B4">
        <w:rPr>
          <w:color w:val="0000FF"/>
        </w:rPr>
        <w:t>timer og finner temperaturen i kjøleskapet</w:t>
      </w:r>
      <w:r w:rsidR="003A5A94" w:rsidRPr="00C751B4">
        <w:rPr>
          <w:color w:val="0000FF"/>
        </w:rPr>
        <w:t>.</w:t>
      </w:r>
      <w:r w:rsidR="00D4464B" w:rsidRPr="00C751B4">
        <w:br/>
      </w:r>
      <w:r w:rsidR="00D4464B" w:rsidRPr="00C751B4">
        <w:br/>
      </w:r>
      <w:r w:rsidR="003A5A94" w:rsidRPr="00C751B4">
        <w:rPr>
          <w:color w:val="0000FF"/>
          <w:position w:val="-10"/>
        </w:rPr>
        <w:object w:dxaOrig="1640" w:dyaOrig="360" w14:anchorId="7BC018AB">
          <v:shape id="_x0000_i2304" type="#_x0000_t75" style="width:82pt;height:18.5pt" o:ole="">
            <v:imagedata r:id="rId2614" o:title=""/>
          </v:shape>
          <o:OLEObject Type="Embed" ProgID="Equation.DSMT4" ShapeID="_x0000_i2304" DrawAspect="Content" ObjectID="_1621775361" r:id="rId2615"/>
        </w:object>
      </w:r>
      <w:r w:rsidRPr="00C751B4">
        <w:rPr>
          <w:color w:val="0000FF"/>
          <w:position w:val="-8"/>
        </w:rPr>
        <w:br/>
      </w:r>
      <w:r w:rsidR="003A5A94" w:rsidRPr="00C751B4">
        <w:rPr>
          <w:color w:val="0000FF"/>
        </w:rPr>
        <w:br/>
        <w:t xml:space="preserve">Temperaturen i kjøleskapet vil nærme seg romtemperaturen på kjøkkenet dersom strømmen er borte over en lengre periode. Det er ikke realistisk at romtemperaturen er så høy som </w:t>
      </w:r>
      <w:r w:rsidR="003A5A94" w:rsidRPr="00C751B4">
        <w:rPr>
          <w:color w:val="0000FF"/>
          <w:position w:val="-10"/>
        </w:rPr>
        <w:object w:dxaOrig="540" w:dyaOrig="300" w14:anchorId="7BC018AC">
          <v:shape id="_x0000_i2305" type="#_x0000_t75" style="width:27pt;height:15pt" o:ole="">
            <v:imagedata r:id="rId2616" o:title=""/>
          </v:shape>
          <o:OLEObject Type="Embed" ProgID="Equation.DSMT4" ShapeID="_x0000_i2305" DrawAspect="Content" ObjectID="_1621775362" r:id="rId2617"/>
        </w:object>
      </w:r>
      <w:r w:rsidR="003A5A94" w:rsidRPr="00C751B4">
        <w:rPr>
          <w:color w:val="0000FF"/>
        </w:rPr>
        <w:t xml:space="preserve">. </w:t>
      </w:r>
      <w:r w:rsidR="003A5A94" w:rsidRPr="00C751B4">
        <w:rPr>
          <w:color w:val="0000FF"/>
        </w:rPr>
        <w:br/>
      </w:r>
      <w:r w:rsidR="003A5A94" w:rsidRPr="00C751B4">
        <w:rPr>
          <w:color w:val="0000FF"/>
        </w:rPr>
        <w:br/>
      </w:r>
      <w:r w:rsidRPr="00C751B4">
        <w:rPr>
          <w:color w:val="0000FF"/>
          <w:u w:val="double"/>
        </w:rPr>
        <w:t xml:space="preserve">Modellen er </w:t>
      </w:r>
      <w:r w:rsidR="003A5A94" w:rsidRPr="00C751B4">
        <w:rPr>
          <w:color w:val="0000FF"/>
          <w:u w:val="double"/>
        </w:rPr>
        <w:t>ikke</w:t>
      </w:r>
      <w:r w:rsidRPr="00C751B4">
        <w:rPr>
          <w:color w:val="0000FF"/>
          <w:u w:val="double"/>
        </w:rPr>
        <w:t xml:space="preserve"> realistisk å bruke dersom strømbruddet er over en lengre periode.</w:t>
      </w:r>
      <w:r w:rsidRPr="00C751B4">
        <w:rPr>
          <w:color w:val="0000FF"/>
        </w:rPr>
        <w:br/>
      </w:r>
    </w:p>
    <w:p w14:paraId="7BC0116C" w14:textId="77777777" w:rsidR="004B6E57" w:rsidRPr="00C751B4" w:rsidRDefault="00D300A4" w:rsidP="00255718">
      <w:pPr>
        <w:rPr>
          <w:b/>
        </w:rPr>
      </w:pPr>
      <w:r w:rsidRPr="00C751B4">
        <w:rPr>
          <w:b/>
        </w:rPr>
        <w:br w:type="page"/>
      </w:r>
      <w:r w:rsidR="00803662" w:rsidRPr="00C751B4">
        <w:rPr>
          <w:b/>
        </w:rPr>
        <w:t>1.9.5</w:t>
      </w:r>
      <w:r w:rsidR="00255718" w:rsidRPr="00C751B4">
        <w:rPr>
          <w:b/>
        </w:rPr>
        <w:br/>
      </w:r>
      <w:r w:rsidR="00255718" w:rsidRPr="00C751B4">
        <w:t>Vi antar at hummerbestanden øker med 2,5 % i året. Hvor mange år tar det før bestanden er doblet?</w:t>
      </w:r>
    </w:p>
    <w:p w14:paraId="7BC0116D" w14:textId="77777777" w:rsidR="004B6E57" w:rsidRPr="00C751B4" w:rsidRDefault="006E7AB2" w:rsidP="00255718">
      <w:pPr>
        <w:rPr>
          <w:color w:val="0000FF"/>
        </w:rPr>
      </w:pPr>
      <w:r w:rsidRPr="00C751B4">
        <w:rPr>
          <w:noProof/>
          <w:lang w:eastAsia="nb-NO"/>
        </w:rPr>
        <w:drawing>
          <wp:anchor distT="0" distB="0" distL="114300" distR="114300" simplePos="0" relativeHeight="251671040" behindDoc="0" locked="0" layoutInCell="1" allowOverlap="1" wp14:anchorId="7BC018AD" wp14:editId="7BC018AE">
            <wp:simplePos x="0" y="0"/>
            <wp:positionH relativeFrom="column">
              <wp:posOffset>3002280</wp:posOffset>
            </wp:positionH>
            <wp:positionV relativeFrom="paragraph">
              <wp:posOffset>-245745</wp:posOffset>
            </wp:positionV>
            <wp:extent cx="3060065" cy="2019300"/>
            <wp:effectExtent l="0" t="0" r="6985" b="0"/>
            <wp:wrapSquare wrapText="bothSides"/>
            <wp:docPr id="1659" name="Bilde 1415" descr="Beskrivelse: Humm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5" descr="Beskrivelse: Hummer"/>
                    <pic:cNvPicPr>
                      <a:picLocks noChangeAspect="1" noChangeArrowheads="1"/>
                    </pic:cNvPicPr>
                  </pic:nvPicPr>
                  <pic:blipFill>
                    <a:blip r:embed="rId2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06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C751B4">
        <w:rPr>
          <w:color w:val="0000FF"/>
        </w:rPr>
        <w:t xml:space="preserve">Vi setter hummerbestanden </w:t>
      </w:r>
      <w:r w:rsidR="003A5A94" w:rsidRPr="00C751B4">
        <w:rPr>
          <w:color w:val="0000FF"/>
        </w:rPr>
        <w:t xml:space="preserve">lik </w:t>
      </w:r>
      <w:r w:rsidR="003A5A94" w:rsidRPr="00C751B4">
        <w:rPr>
          <w:color w:val="0000FF"/>
          <w:position w:val="-4"/>
        </w:rPr>
        <w:object w:dxaOrig="220" w:dyaOrig="220" w14:anchorId="7BC018AF">
          <v:shape id="_x0000_i2306" type="#_x0000_t75" style="width:11pt;height:11pt" o:ole="">
            <v:imagedata r:id="rId2619" o:title=""/>
          </v:shape>
          <o:OLEObject Type="Embed" ProgID="Equation.DSMT4" ShapeID="_x0000_i2306" DrawAspect="Content" ObjectID="_1621775363" r:id="rId2620"/>
        </w:object>
      </w:r>
      <w:r w:rsidR="00255718" w:rsidRPr="00C751B4">
        <w:rPr>
          <w:color w:val="0000FF"/>
        </w:rPr>
        <w:t xml:space="preserve">. </w:t>
      </w:r>
      <w:r w:rsidR="00D4464B" w:rsidRPr="00C751B4">
        <w:rPr>
          <w:b/>
        </w:rPr>
        <w:br/>
      </w:r>
      <w:r w:rsidR="00D4464B" w:rsidRPr="00C751B4">
        <w:rPr>
          <w:b/>
        </w:rPr>
        <w:br/>
      </w: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7BC018B0" wp14:editId="7BC018B1">
                <wp:simplePos x="0" y="0"/>
                <wp:positionH relativeFrom="column">
                  <wp:posOffset>3002280</wp:posOffset>
                </wp:positionH>
                <wp:positionV relativeFrom="paragraph">
                  <wp:posOffset>1833880</wp:posOffset>
                </wp:positionV>
                <wp:extent cx="3060065" cy="2454910"/>
                <wp:effectExtent l="0" t="0" r="0" b="2540"/>
                <wp:wrapSquare wrapText="bothSides"/>
                <wp:docPr id="1414" name="Text Box 1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454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54" w14:textId="77777777" w:rsidR="00976E17" w:rsidRPr="00D300A4" w:rsidRDefault="00976E17" w:rsidP="00D300A4">
                            <w:pPr>
                              <w:pStyle w:val="NormalWeb"/>
                              <w:outlineLvl w:val="4"/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</w:rPr>
                              <w:t xml:space="preserve">For å bygge opp bestanden av hummer langs norskekysten har fiskerimyndighetene vedtatt regler for fisket etter hummer. </w:t>
                            </w:r>
                          </w:p>
                          <w:p w14:paraId="7BC01955" w14:textId="77777777" w:rsidR="00976E17" w:rsidRPr="00D300A4" w:rsidRDefault="00976E17" w:rsidP="00D300A4">
                            <w:pPr>
                              <w:spacing w:before="100" w:beforeAutospacing="1" w:after="100" w:afterAutospacing="1" w:line="240" w:lineRule="auto"/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  <w:t xml:space="preserve">På kyststrekningen fra svenskegrensen til og med Sogn og Fjordane fylke er det tillatt å fange hummer i perioden fra 1. oktober klokken 08:00 til og med 30. november klokken 08:00, mens fisketiden for resten av landet er 1. oktober 08:00 til og med 31. desember. </w:t>
                            </w:r>
                          </w:p>
                          <w:p w14:paraId="7BC01956" w14:textId="77777777" w:rsidR="00976E17" w:rsidRPr="00D300A4" w:rsidRDefault="00976E17" w:rsidP="00D300A4">
                            <w:pPr>
                              <w:spacing w:before="100" w:beforeAutospacing="1" w:after="100" w:afterAutospacing="1" w:line="240" w:lineRule="auto"/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  <w:t xml:space="preserve">Det er bare tillatt å fiske med hummerteiner </w:t>
                            </w:r>
                          </w:p>
                          <w:p w14:paraId="7BC01957" w14:textId="77777777" w:rsidR="00976E17" w:rsidRPr="005E7A37" w:rsidRDefault="00976E17" w:rsidP="00D300A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8B0" id="Text Box 1416" o:spid="_x0000_s1041" type="#_x0000_t202" style="position:absolute;margin-left:236.4pt;margin-top:144.4pt;width:240.95pt;height:193.3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" filled="f" stroked="f">
                <v:textbox>
                  <w:txbxContent>
                    <w:p w14:paraId="7BC01954" w14:textId="77777777" w:rsidR="00976E17" w:rsidRPr="00D300A4" w:rsidRDefault="00976E17" w:rsidP="00D300A4">
                      <w:pPr>
                        <w:pStyle w:val="NormalWeb"/>
                        <w:outlineLvl w:val="4"/>
                        <w:rPr>
                          <w:rFonts w:ascii="Calibri" w:hAnsi="Calibri"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ascii="Calibri" w:hAnsi="Calibri" w:cs="Calibri"/>
                          <w:b/>
                          <w:sz w:val="20"/>
                          <w:szCs w:val="20"/>
                        </w:rPr>
                        <w:t xml:space="preserve">For å bygge opp bestanden av hummer langs norskekysten har fiskerimyndighetene vedtatt regler for fisket etter hummer. </w:t>
                      </w:r>
                    </w:p>
                    <w:p w14:paraId="7BC01955" w14:textId="77777777" w:rsidR="00976E17" w:rsidRPr="00D300A4" w:rsidRDefault="00976E17" w:rsidP="00D300A4">
                      <w:pPr>
                        <w:spacing w:before="100" w:beforeAutospacing="1" w:after="100" w:afterAutospacing="1" w:line="240" w:lineRule="auto"/>
                        <w:rPr>
                          <w:rFonts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cs="Calibri"/>
                          <w:b/>
                          <w:sz w:val="20"/>
                          <w:szCs w:val="20"/>
                        </w:rPr>
                        <w:t xml:space="preserve">På kyststrekningen fra svenskegrensen til og med Sogn og Fjordane fylke er det tillatt å fange hummer i perioden fra 1. oktober klokken 08:00 til og med 30. november klokken 08:00, mens fisketiden for resten av landet er 1. oktober 08:00 til og med 31. desember. </w:t>
                      </w:r>
                    </w:p>
                    <w:p w14:paraId="7BC01956" w14:textId="77777777" w:rsidR="00976E17" w:rsidRPr="00D300A4" w:rsidRDefault="00976E17" w:rsidP="00D300A4">
                      <w:pPr>
                        <w:spacing w:before="100" w:beforeAutospacing="1" w:after="100" w:afterAutospacing="1" w:line="240" w:lineRule="auto"/>
                        <w:rPr>
                          <w:rFonts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cs="Calibri"/>
                          <w:b/>
                          <w:sz w:val="20"/>
                          <w:szCs w:val="20"/>
                        </w:rPr>
                        <w:t xml:space="preserve">Det er bare tillatt å fiske med hummerteiner </w:t>
                      </w:r>
                    </w:p>
                    <w:p w14:paraId="7BC01957" w14:textId="77777777" w:rsidR="00976E17" w:rsidRPr="005E7A37" w:rsidRDefault="00976E17" w:rsidP="00D300A4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55718" w:rsidRPr="00C751B4">
        <w:rPr>
          <w:color w:val="0000FF"/>
        </w:rPr>
        <w:t xml:space="preserve">Vekstfaktoren blir </w:t>
      </w:r>
      <w:r w:rsidR="007B00C5" w:rsidRPr="00C751B4">
        <w:rPr>
          <w:color w:val="0000FF"/>
          <w:position w:val="-22"/>
        </w:rPr>
        <w:object w:dxaOrig="1420" w:dyaOrig="580" w14:anchorId="7BC018B2">
          <v:shape id="_x0000_i2307" type="#_x0000_t75" style="width:71pt;height:29.5pt" o:ole="">
            <v:imagedata r:id="rId2621" o:title=""/>
          </v:shape>
          <o:OLEObject Type="Embed" ProgID="Equation.DSMT4" ShapeID="_x0000_i2307" DrawAspect="Content" ObjectID="_1621775364" r:id="rId2622"/>
        </w:object>
      </w:r>
      <w:r w:rsidR="003A5A94" w:rsidRPr="00C751B4">
        <w:rPr>
          <w:color w:val="0000FF"/>
        </w:rPr>
        <w:t>.</w:t>
      </w:r>
    </w:p>
    <w:p w14:paraId="7BC0116E" w14:textId="77777777" w:rsidR="004B6E57" w:rsidRPr="00C751B4" w:rsidRDefault="006E7AB2" w:rsidP="00255718">
      <w:pPr>
        <w:rPr>
          <w:color w:val="0000FF"/>
        </w:rPr>
      </w:pPr>
      <w:r w:rsidRPr="00C751B4">
        <w:rPr>
          <w:noProof/>
          <w:color w:val="0000FF"/>
          <w:lang w:eastAsia="nb-NO"/>
        </w:rPr>
        <w:drawing>
          <wp:inline distT="0" distB="0" distL="0" distR="0" wp14:anchorId="7BC018B3" wp14:editId="7BC018B4">
            <wp:extent cx="2816225" cy="1741017"/>
            <wp:effectExtent l="0" t="0" r="3175" b="0"/>
            <wp:docPr id="1494" name="Bild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564" cy="175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6F" w14:textId="77777777" w:rsidR="00D4464B" w:rsidRPr="00C751B4" w:rsidRDefault="005B1521" w:rsidP="004B6E57">
      <w:r w:rsidRPr="00C751B4">
        <w:rPr>
          <w:position w:val="-8"/>
        </w:rPr>
        <w:object w:dxaOrig="1520" w:dyaOrig="340" w14:anchorId="7BC018B5">
          <v:shape id="_x0000_i2308" type="#_x0000_t75" style="width:76pt;height:17.5pt" o:ole="">
            <v:imagedata r:id="rId2624" o:title=""/>
          </v:shape>
          <o:OLEObject Type="Embed" ProgID="Equation.DSMT4" ShapeID="_x0000_i2308" DrawAspect="Content" ObjectID="_1621775365" r:id="rId2625"/>
        </w:object>
      </w:r>
      <w:r w:rsidRPr="00C751B4">
        <w:br/>
      </w:r>
      <w:r w:rsidR="00482D2C" w:rsidRPr="00C751B4">
        <w:br/>
      </w:r>
      <w:r w:rsidR="00482D2C" w:rsidRPr="00C751B4">
        <w:rPr>
          <w:color w:val="0000FF"/>
        </w:rPr>
        <w:t>Vi stryker H på begge sider, og får:</w:t>
      </w:r>
      <w:r w:rsidR="00482D2C" w:rsidRPr="00C751B4">
        <w:br/>
      </w:r>
      <w:r w:rsidR="00482D2C" w:rsidRPr="00C751B4">
        <w:br/>
      </w:r>
      <w:r w:rsidR="00482D2C" w:rsidRPr="00C751B4">
        <w:rPr>
          <w:position w:val="-8"/>
        </w:rPr>
        <w:object w:dxaOrig="1520" w:dyaOrig="340" w14:anchorId="7BC018B6">
          <v:shape id="_x0000_i2309" type="#_x0000_t75" style="width:76pt;height:17.5pt" o:ole="">
            <v:imagedata r:id="rId2626" o:title=""/>
          </v:shape>
          <o:OLEObject Type="Embed" ProgID="Equation.DSMT4" ShapeID="_x0000_i2309" DrawAspect="Content" ObjectID="_1621775366" r:id="rId2627"/>
        </w:object>
      </w:r>
      <w:r w:rsidR="00482D2C" w:rsidRPr="00C751B4">
        <w:br/>
      </w:r>
      <w:r w:rsidRPr="00C751B4">
        <w:br/>
      </w:r>
      <w:r w:rsidRPr="00C751B4">
        <w:rPr>
          <w:color w:val="0000FF"/>
        </w:rPr>
        <w:t xml:space="preserve">Løser </w:t>
      </w:r>
      <w:r w:rsidR="00482D2C" w:rsidRPr="00C751B4">
        <w:rPr>
          <w:color w:val="0000FF"/>
        </w:rPr>
        <w:t>i GeoGebra:</w:t>
      </w:r>
      <w:r w:rsidR="00482D2C" w:rsidRPr="00C751B4">
        <w:rPr>
          <w:color w:val="0000FF"/>
        </w:rPr>
        <w:br/>
      </w:r>
      <w:r w:rsidRPr="00C751B4">
        <w:rPr>
          <w:color w:val="0000FF"/>
        </w:rPr>
        <w:br/>
      </w:r>
      <w:r w:rsidR="006E7AB2" w:rsidRPr="00C751B4">
        <w:rPr>
          <w:noProof/>
          <w:lang w:eastAsia="nb-NO"/>
        </w:rPr>
        <w:drawing>
          <wp:inline distT="0" distB="0" distL="0" distR="0" wp14:anchorId="7BC018B7" wp14:editId="7BC018B8">
            <wp:extent cx="3609975" cy="666750"/>
            <wp:effectExtent l="0" t="0" r="9525" b="0"/>
            <wp:docPr id="149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2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464B" w:rsidRPr="00C751B4">
        <w:br/>
      </w:r>
      <w:r w:rsidR="00D4464B" w:rsidRPr="00C751B4">
        <w:br/>
      </w:r>
      <w:r w:rsidR="00255718" w:rsidRPr="00C751B4">
        <w:rPr>
          <w:color w:val="0000FF"/>
          <w:u w:val="double"/>
        </w:rPr>
        <w:t>Det vil ta 28 år før bestanden er dobbelt så stor med denne økningen.</w:t>
      </w:r>
    </w:p>
    <w:p w14:paraId="7BC01170" w14:textId="77777777" w:rsidR="00255718" w:rsidRPr="00C751B4" w:rsidRDefault="004B6E57" w:rsidP="001872E8">
      <w:pPr>
        <w:pStyle w:val="Overskrift2"/>
        <w:rPr>
          <w:i/>
        </w:rPr>
      </w:pPr>
      <w:r w:rsidRPr="00C751B4">
        <w:br w:type="page"/>
      </w:r>
    </w:p>
    <w:p w14:paraId="7BC01171" w14:textId="77777777" w:rsidR="00255718" w:rsidRPr="00C751B4" w:rsidRDefault="00803662" w:rsidP="00D4464B">
      <w:pPr>
        <w:spacing w:after="0"/>
        <w:rPr>
          <w:b/>
        </w:rPr>
      </w:pPr>
      <w:r w:rsidRPr="00C751B4">
        <w:rPr>
          <w:b/>
        </w:rPr>
        <w:t>1.9.6</w:t>
      </w:r>
      <w:r w:rsidR="00D4464B" w:rsidRPr="00C751B4">
        <w:rPr>
          <w:b/>
        </w:rPr>
        <w:br/>
      </w:r>
      <w:r w:rsidR="00255718" w:rsidRPr="00C751B4">
        <w:t>I 1735 var Norges befolkning på 616 109 personer. I 2005 var befolkningen på 4 606 363 personer.</w:t>
      </w:r>
      <w:r w:rsidR="00D4464B" w:rsidRPr="00C751B4">
        <w:br/>
      </w:r>
    </w:p>
    <w:p w14:paraId="7BC01172" w14:textId="77777777" w:rsidR="00BB74D3" w:rsidRPr="00C751B4" w:rsidRDefault="00F939A9" w:rsidP="00463813">
      <w:pPr>
        <w:numPr>
          <w:ilvl w:val="0"/>
          <w:numId w:val="48"/>
        </w:numPr>
        <w:spacing w:after="0" w:line="240" w:lineRule="auto"/>
      </w:pPr>
      <w:r w:rsidRPr="00C751B4">
        <w:t>Hvor stor var økningen i prosent i denne perioden?</w:t>
      </w:r>
      <w:r w:rsidRPr="00C751B4">
        <w:br/>
      </w:r>
      <w:r w:rsidRPr="00C751B4">
        <w:br/>
      </w:r>
      <w:r w:rsidRPr="00C751B4">
        <w:rPr>
          <w:color w:val="0000FF"/>
        </w:rPr>
        <w:t>Økning i antall personer</w:t>
      </w:r>
      <w:r w:rsidR="00D4464B" w:rsidRPr="00C751B4">
        <w:br/>
      </w:r>
      <w:r w:rsidR="00D4464B" w:rsidRPr="00C751B4">
        <w:br/>
      </w:r>
      <w:r w:rsidR="00D4464B" w:rsidRPr="00C751B4">
        <w:tab/>
      </w:r>
      <w:r w:rsidR="00D4464B" w:rsidRPr="00C751B4">
        <w:tab/>
      </w:r>
      <w:r w:rsidR="00D4464B" w:rsidRPr="00C751B4">
        <w:tab/>
      </w:r>
      <w:r w:rsidR="007B00C5" w:rsidRPr="00C751B4">
        <w:rPr>
          <w:color w:val="0000FF"/>
          <w:position w:val="-16"/>
        </w:rPr>
        <w:object w:dxaOrig="2920" w:dyaOrig="380" w14:anchorId="7BC018B9">
          <v:shape id="_x0000_i2310" type="#_x0000_t75" style="width:146.5pt;height:18.5pt" o:ole="">
            <v:imagedata r:id="rId2629" o:title=""/>
          </v:shape>
          <o:OLEObject Type="Embed" ProgID="Equation.DSMT4" ShapeID="_x0000_i2310" DrawAspect="Content" ObjectID="_1621775367" r:id="rId2630"/>
        </w:object>
      </w:r>
      <w:r w:rsidR="00D4464B" w:rsidRPr="00C751B4">
        <w:br/>
      </w:r>
      <w:r w:rsidR="00D4464B" w:rsidRPr="00C751B4">
        <w:br/>
      </w:r>
      <w:r w:rsidRPr="00C751B4">
        <w:rPr>
          <w:color w:val="0000FF"/>
        </w:rPr>
        <w:t>Økning i prosent</w:t>
      </w:r>
      <w:r w:rsidRPr="00C751B4">
        <w:rPr>
          <w:color w:val="0000FF"/>
        </w:rPr>
        <w:br/>
      </w:r>
      <w:r w:rsidRPr="00C751B4">
        <w:rPr>
          <w:color w:val="0000FF"/>
        </w:rPr>
        <w:tab/>
      </w:r>
      <w:r w:rsidRPr="00C751B4">
        <w:rPr>
          <w:color w:val="0000FF"/>
        </w:rPr>
        <w:tab/>
      </w:r>
      <w:r w:rsidR="00255718" w:rsidRPr="00C751B4">
        <w:rPr>
          <w:color w:val="0000FF"/>
        </w:rPr>
        <w:tab/>
      </w:r>
      <w:r w:rsidR="007B00C5" w:rsidRPr="00C751B4">
        <w:rPr>
          <w:color w:val="0000FF"/>
          <w:position w:val="-28"/>
        </w:rPr>
        <w:object w:dxaOrig="2100" w:dyaOrig="639" w14:anchorId="7BC018BA">
          <v:shape id="_x0000_i2311" type="#_x0000_t75" style="width:105pt;height:32pt" o:ole="">
            <v:imagedata r:id="rId2631" o:title=""/>
          </v:shape>
          <o:OLEObject Type="Embed" ProgID="Equation.DSMT4" ShapeID="_x0000_i2311" DrawAspect="Content" ObjectID="_1621775368" r:id="rId2632"/>
        </w:object>
      </w:r>
    </w:p>
    <w:p w14:paraId="7BC01173" w14:textId="77777777" w:rsidR="00255718" w:rsidRPr="00C751B4" w:rsidRDefault="00255718" w:rsidP="00F939A9">
      <w:pPr>
        <w:spacing w:after="0" w:line="240" w:lineRule="auto"/>
        <w:ind w:firstLine="360"/>
      </w:pPr>
      <w:r w:rsidRPr="00C751B4">
        <w:rPr>
          <w:color w:val="0000FF"/>
          <w:position w:val="-28"/>
        </w:rPr>
        <w:br/>
      </w:r>
    </w:p>
    <w:p w14:paraId="7BC01174" w14:textId="77777777" w:rsidR="00255718" w:rsidRPr="00C751B4" w:rsidRDefault="00BB74D3" w:rsidP="00482D2C">
      <w:pPr>
        <w:numPr>
          <w:ilvl w:val="0"/>
          <w:numId w:val="48"/>
        </w:numPr>
        <w:spacing w:after="0" w:line="240" w:lineRule="auto"/>
        <w:rPr>
          <w:rFonts w:eastAsia="Times New Roman" w:cs="Arial"/>
          <w:b/>
          <w:bCs/>
          <w:color w:val="4F81BD"/>
          <w:lang w:eastAsia="nb-NO"/>
        </w:rPr>
      </w:pPr>
      <w:r w:rsidRPr="00C751B4">
        <w:t>Hvor stor var</w:t>
      </w:r>
      <w:r w:rsidR="00255718" w:rsidRPr="00C751B4">
        <w:t xml:space="preserve"> den prosentvise øk</w:t>
      </w:r>
      <w:r w:rsidR="0024151D" w:rsidRPr="00C751B4">
        <w:t>ningen per år fra 1735 til 2005?</w:t>
      </w:r>
      <w:r w:rsidR="00255718" w:rsidRPr="00C751B4">
        <w:br/>
      </w:r>
      <w:r w:rsidR="00255718" w:rsidRPr="00C751B4">
        <w:br/>
      </w:r>
      <w:r w:rsidR="00282E07" w:rsidRPr="00C751B4">
        <w:rPr>
          <w:color w:val="0000FF"/>
        </w:rPr>
        <w:t xml:space="preserve">Vi </w:t>
      </w:r>
      <w:r w:rsidR="003D6E52" w:rsidRPr="00C751B4">
        <w:rPr>
          <w:color w:val="0000FF"/>
        </w:rPr>
        <w:t>får likningen:</w:t>
      </w:r>
      <w:r w:rsidR="00255718" w:rsidRPr="00C751B4">
        <w:rPr>
          <w:color w:val="0000FF"/>
        </w:rPr>
        <w:br/>
      </w:r>
      <w:r w:rsidR="00255718" w:rsidRPr="00C751B4">
        <w:rPr>
          <w:color w:val="0000FF"/>
        </w:rPr>
        <w:br/>
      </w:r>
      <w:r w:rsidR="003D6E52" w:rsidRPr="00C751B4">
        <w:rPr>
          <w:position w:val="-32"/>
        </w:rPr>
        <w:object w:dxaOrig="2860" w:dyaOrig="760" w14:anchorId="7BC018BB">
          <v:shape id="_x0000_i2312" type="#_x0000_t75" style="width:143pt;height:38.5pt" o:ole="">
            <v:imagedata r:id="rId2633" o:title=""/>
          </v:shape>
          <o:OLEObject Type="Embed" ProgID="Equation.DSMT4" ShapeID="_x0000_i2312" DrawAspect="Content" ObjectID="_1621775369" r:id="rId2634"/>
        </w:object>
      </w:r>
      <w:r w:rsidR="003D6E52" w:rsidRPr="00C751B4">
        <w:br/>
      </w:r>
      <w:r w:rsidR="003D6E52" w:rsidRPr="00C751B4">
        <w:br/>
      </w:r>
      <w:r w:rsidR="003D6E52" w:rsidRPr="00C751B4">
        <w:rPr>
          <w:color w:val="0000FF"/>
        </w:rPr>
        <w:t xml:space="preserve">Løser i GeoGebra: </w:t>
      </w:r>
      <w:r w:rsidR="003D6E52" w:rsidRPr="00C751B4">
        <w:rPr>
          <w:color w:val="0000FF"/>
        </w:rPr>
        <w:br/>
      </w:r>
      <w:r w:rsidR="003D6E52" w:rsidRPr="00C751B4">
        <w:rPr>
          <w:color w:val="0000FF"/>
        </w:rPr>
        <w:br/>
      </w:r>
      <w:r w:rsidR="003D6E52" w:rsidRPr="00C751B4">
        <w:rPr>
          <w:noProof/>
          <w:lang w:eastAsia="nb-NO"/>
        </w:rPr>
        <w:drawing>
          <wp:inline distT="0" distB="0" distL="0" distR="0" wp14:anchorId="7BC018BC" wp14:editId="7BC018BD">
            <wp:extent cx="3333750" cy="695325"/>
            <wp:effectExtent l="0" t="0" r="0" b="9525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B1521" w:rsidRPr="00C751B4">
        <w:br/>
      </w:r>
      <w:r w:rsidR="005B1521" w:rsidRPr="00C751B4">
        <w:br/>
      </w:r>
      <w:r w:rsidR="005B1521" w:rsidRPr="00C751B4">
        <w:rPr>
          <w:color w:val="0000FF"/>
        </w:rPr>
        <w:t xml:space="preserve">Bruker kun den positive løsningen. </w:t>
      </w:r>
      <w:r w:rsidR="00255718" w:rsidRPr="00C751B4">
        <w:rPr>
          <w:color w:val="0000FF"/>
        </w:rPr>
        <w:t>Vi finner altså en vekstfaktor på 1,0075.</w:t>
      </w:r>
      <w:r w:rsidR="00255718" w:rsidRPr="00C751B4">
        <w:rPr>
          <w:color w:val="0000FF"/>
        </w:rPr>
        <w:br/>
        <w:t xml:space="preserve">Den årlige </w:t>
      </w:r>
      <w:r w:rsidR="00282E07" w:rsidRPr="00C751B4">
        <w:rPr>
          <w:color w:val="0000FF"/>
        </w:rPr>
        <w:t>prosentvise veksten blir da</w:t>
      </w:r>
      <w:r w:rsidR="00D4464B" w:rsidRPr="00C751B4">
        <w:rPr>
          <w:rFonts w:eastAsia="Times New Roman" w:cs="Arial"/>
          <w:b/>
          <w:bCs/>
          <w:color w:val="4F81BD"/>
          <w:lang w:eastAsia="nb-NO"/>
        </w:rPr>
        <w:br/>
      </w:r>
      <w:r w:rsidR="00D4464B" w:rsidRPr="00C751B4">
        <w:rPr>
          <w:rFonts w:eastAsia="Times New Roman" w:cs="Arial"/>
          <w:b/>
          <w:bCs/>
          <w:color w:val="4F81BD"/>
          <w:lang w:eastAsia="nb-NO"/>
        </w:rPr>
        <w:br/>
      </w:r>
      <w:r w:rsidR="00D4464B" w:rsidRPr="00C751B4">
        <w:rPr>
          <w:rFonts w:eastAsia="Times New Roman" w:cs="Arial"/>
          <w:b/>
          <w:bCs/>
          <w:color w:val="4F81BD"/>
          <w:lang w:eastAsia="nb-NO"/>
        </w:rPr>
        <w:tab/>
      </w:r>
      <w:r w:rsidR="00D4464B" w:rsidRPr="00C751B4">
        <w:rPr>
          <w:rFonts w:eastAsia="Times New Roman" w:cs="Arial"/>
          <w:b/>
          <w:bCs/>
          <w:color w:val="4F81BD"/>
          <w:lang w:eastAsia="nb-NO"/>
        </w:rPr>
        <w:tab/>
      </w:r>
      <w:r w:rsidR="00D4464B" w:rsidRPr="00C751B4">
        <w:rPr>
          <w:rFonts w:eastAsia="Times New Roman" w:cs="Arial"/>
          <w:b/>
          <w:bCs/>
          <w:color w:val="4F81BD"/>
          <w:lang w:eastAsia="nb-NO"/>
        </w:rPr>
        <w:tab/>
      </w:r>
      <w:r w:rsidRPr="00C751B4">
        <w:rPr>
          <w:rFonts w:eastAsia="Times New Roman" w:cs="Arial"/>
          <w:b/>
          <w:bCs/>
          <w:color w:val="4F81BD"/>
          <w:position w:val="-76"/>
          <w:lang w:eastAsia="nb-NO"/>
        </w:rPr>
        <w:object w:dxaOrig="2040" w:dyaOrig="1640" w14:anchorId="7BC018BE">
          <v:shape id="_x0000_i2313" type="#_x0000_t75" style="width:102pt;height:82pt" o:ole="">
            <v:imagedata r:id="rId2636" o:title=""/>
          </v:shape>
          <o:OLEObject Type="Embed" ProgID="Equation.DSMT4" ShapeID="_x0000_i2313" DrawAspect="Content" ObjectID="_1621775370" r:id="rId2637"/>
        </w:object>
      </w:r>
    </w:p>
    <w:p w14:paraId="7BC01175" w14:textId="77777777" w:rsidR="00255718" w:rsidRPr="00C751B4" w:rsidRDefault="00D4464B" w:rsidP="00D4464B">
      <w:pPr>
        <w:spacing w:after="0"/>
        <w:rPr>
          <w:b/>
        </w:rPr>
      </w:pPr>
      <w:r w:rsidRPr="00C751B4">
        <w:rPr>
          <w:b/>
        </w:rPr>
        <w:br w:type="page"/>
      </w:r>
      <w:r w:rsidR="00803662" w:rsidRPr="00C751B4">
        <w:rPr>
          <w:b/>
        </w:rPr>
        <w:t>1.9.7</w:t>
      </w:r>
      <w:r w:rsidRPr="00C751B4">
        <w:rPr>
          <w:b/>
        </w:rPr>
        <w:br/>
      </w:r>
      <w:r w:rsidR="00255718" w:rsidRPr="00C751B4">
        <w:t xml:space="preserve">Verdien </w:t>
      </w:r>
      <w:r w:rsidR="001C5998" w:rsidRPr="00C751B4">
        <w:t>av</w:t>
      </w:r>
      <w:r w:rsidR="00255718" w:rsidRPr="00C751B4">
        <w:t xml:space="preserve"> en bolig var 950 000 </w:t>
      </w:r>
      <w:r w:rsidR="005026E2" w:rsidRPr="00C751B4">
        <w:t xml:space="preserve">kroner </w:t>
      </w:r>
      <w:r w:rsidR="00255718" w:rsidRPr="00C751B4">
        <w:t xml:space="preserve">i begynnelsen av </w:t>
      </w:r>
      <w:r w:rsidR="00BB74D3" w:rsidRPr="00C751B4">
        <w:t>2002</w:t>
      </w:r>
      <w:r w:rsidR="00255718" w:rsidRPr="00C751B4">
        <w:t>. I begynnelsen 20</w:t>
      </w:r>
      <w:r w:rsidR="00BB74D3" w:rsidRPr="00C751B4">
        <w:t>10</w:t>
      </w:r>
      <w:r w:rsidR="00255718" w:rsidRPr="00C751B4">
        <w:t xml:space="preserve"> </w:t>
      </w:r>
      <w:r w:rsidR="00BB74D3" w:rsidRPr="00C751B4">
        <w:t>var</w:t>
      </w:r>
      <w:r w:rsidR="00255718" w:rsidRPr="00C751B4">
        <w:t xml:space="preserve"> verdien 1 500 000 </w:t>
      </w:r>
      <w:r w:rsidR="005026E2" w:rsidRPr="00C751B4">
        <w:t>kroner.</w:t>
      </w:r>
      <w:r w:rsidRPr="00C751B4">
        <w:br/>
      </w:r>
    </w:p>
    <w:p w14:paraId="7BC01176" w14:textId="77777777" w:rsidR="00BB74D3" w:rsidRPr="00C751B4" w:rsidRDefault="00BB74D3" w:rsidP="00463813">
      <w:pPr>
        <w:numPr>
          <w:ilvl w:val="0"/>
          <w:numId w:val="50"/>
        </w:numPr>
        <w:spacing w:after="0" w:line="240" w:lineRule="auto"/>
      </w:pPr>
      <w:r w:rsidRPr="00C751B4">
        <w:t>Hvor stor var den prosentvise veksten per år fra 2002 til 2010?</w:t>
      </w:r>
      <w:r w:rsidR="005B1521" w:rsidRPr="00C751B4">
        <w:br/>
      </w:r>
      <w:r w:rsidRPr="00C751B4">
        <w:rPr>
          <w:color w:val="0000FF"/>
        </w:rPr>
        <w:t>Vi setter først opp</w:t>
      </w:r>
      <w:r w:rsidRPr="00C751B4">
        <w:t xml:space="preserve"> </w:t>
      </w:r>
      <w:r w:rsidR="00255718" w:rsidRPr="00C751B4">
        <w:rPr>
          <w:color w:val="0000FF"/>
        </w:rPr>
        <w:t xml:space="preserve">en </w:t>
      </w:r>
      <w:r w:rsidR="00446986" w:rsidRPr="00C751B4">
        <w:rPr>
          <w:color w:val="0000FF"/>
        </w:rPr>
        <w:t>likning og finner vekstfaktoren</w:t>
      </w:r>
      <w:r w:rsidR="00D4464B" w:rsidRPr="00C751B4">
        <w:br/>
      </w:r>
      <w:r w:rsidR="00D4464B" w:rsidRPr="00C751B4">
        <w:br/>
      </w:r>
      <w:r w:rsidR="00D4464B" w:rsidRPr="00C751B4">
        <w:tab/>
      </w:r>
      <w:r w:rsidR="00D4464B" w:rsidRPr="00C751B4">
        <w:tab/>
      </w:r>
      <w:r w:rsidR="00D4464B" w:rsidRPr="00C751B4">
        <w:tab/>
      </w:r>
      <w:r w:rsidR="00D4464B" w:rsidRPr="00C751B4">
        <w:tab/>
      </w:r>
      <w:r w:rsidR="00D4464B" w:rsidRPr="00C751B4">
        <w:tab/>
      </w:r>
      <w:r w:rsidR="005B1521" w:rsidRPr="00C751B4">
        <w:rPr>
          <w:position w:val="-10"/>
        </w:rPr>
        <w:object w:dxaOrig="2180" w:dyaOrig="360" w14:anchorId="7BC018BF">
          <v:shape id="_x0000_i2314" type="#_x0000_t75" style="width:109pt;height:18.5pt" o:ole="">
            <v:imagedata r:id="rId2638" o:title=""/>
          </v:shape>
          <o:OLEObject Type="Embed" ProgID="Equation.DSMT4" ShapeID="_x0000_i2314" DrawAspect="Content" ObjectID="_1621775371" r:id="rId2639"/>
        </w:object>
      </w:r>
      <w:r w:rsidR="005B1521" w:rsidRPr="00C751B4">
        <w:rPr>
          <w:position w:val="-92"/>
        </w:rPr>
        <w:br/>
      </w:r>
      <w:r w:rsidR="005B1521" w:rsidRPr="00C751B4">
        <w:rPr>
          <w:color w:val="0000FF"/>
        </w:rPr>
        <w:t xml:space="preserve">Løser </w:t>
      </w:r>
      <w:r w:rsidR="00482D2C" w:rsidRPr="00C751B4">
        <w:rPr>
          <w:color w:val="0000FF"/>
        </w:rPr>
        <w:t>i GeoGebra:</w:t>
      </w:r>
      <w:r w:rsidR="00482D2C" w:rsidRPr="00C751B4">
        <w:rPr>
          <w:color w:val="0000FF"/>
        </w:rPr>
        <w:br/>
      </w:r>
      <w:r w:rsidR="005B1521" w:rsidRPr="00C751B4">
        <w:br/>
      </w:r>
      <w:r w:rsidR="005B1521" w:rsidRPr="00C751B4">
        <w:tab/>
      </w:r>
      <w:r w:rsidR="005B1521" w:rsidRPr="00C751B4">
        <w:tab/>
      </w:r>
      <w:r w:rsidR="006E7AB2" w:rsidRPr="00C751B4">
        <w:rPr>
          <w:noProof/>
          <w:lang w:eastAsia="nb-NO"/>
        </w:rPr>
        <w:drawing>
          <wp:inline distT="0" distB="0" distL="0" distR="0" wp14:anchorId="7BC018C0" wp14:editId="7BC018C1">
            <wp:extent cx="3590925" cy="676275"/>
            <wp:effectExtent l="0" t="0" r="9525" b="9525"/>
            <wp:docPr id="1503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2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1521" w:rsidRPr="00C751B4">
        <w:br/>
      </w:r>
      <w:r w:rsidR="00482D2C" w:rsidRPr="00C751B4">
        <w:rPr>
          <w:color w:val="0000FF"/>
        </w:rPr>
        <w:br/>
      </w:r>
      <w:r w:rsidR="005B1521" w:rsidRPr="00C751B4">
        <w:rPr>
          <w:color w:val="0000FF"/>
        </w:rPr>
        <w:t xml:space="preserve">Bruker kun den positive løsningen. </w:t>
      </w:r>
      <w:r w:rsidR="00255718" w:rsidRPr="00C751B4">
        <w:rPr>
          <w:color w:val="0000FF"/>
        </w:rPr>
        <w:t xml:space="preserve">Vi finner en vekstfaktor på 1,0588. </w:t>
      </w:r>
      <w:r w:rsidRPr="00C751B4">
        <w:rPr>
          <w:color w:val="0000FF"/>
        </w:rPr>
        <w:br/>
      </w:r>
      <w:r w:rsidR="00255718" w:rsidRPr="00C751B4">
        <w:rPr>
          <w:color w:val="0000FF"/>
        </w:rPr>
        <w:t>Den pro</w:t>
      </w:r>
      <w:r w:rsidR="00446986" w:rsidRPr="00C751B4">
        <w:rPr>
          <w:color w:val="0000FF"/>
        </w:rPr>
        <w:t xml:space="preserve">sentvise veksten </w:t>
      </w:r>
      <w:r w:rsidRPr="00C751B4">
        <w:rPr>
          <w:color w:val="0000FF"/>
        </w:rPr>
        <w:t xml:space="preserve">per år </w:t>
      </w:r>
      <w:r w:rsidR="00446986" w:rsidRPr="00C751B4">
        <w:rPr>
          <w:color w:val="0000FF"/>
        </w:rPr>
        <w:t>blir da</w:t>
      </w:r>
      <w:r w:rsidR="00D4464B" w:rsidRPr="00C751B4">
        <w:br/>
      </w:r>
      <w:r w:rsidR="00D4464B" w:rsidRPr="00C751B4">
        <w:br/>
      </w:r>
      <w:r w:rsidR="00D4464B" w:rsidRPr="00C751B4">
        <w:tab/>
      </w:r>
      <w:r w:rsidR="00D4464B" w:rsidRPr="00C751B4">
        <w:tab/>
      </w:r>
      <w:r w:rsidR="00D4464B" w:rsidRPr="00C751B4">
        <w:tab/>
      </w:r>
      <w:r w:rsidRPr="00C751B4">
        <w:rPr>
          <w:position w:val="-76"/>
        </w:rPr>
        <w:object w:dxaOrig="2040" w:dyaOrig="1640" w14:anchorId="7BC018C2">
          <v:shape id="_x0000_i2315" type="#_x0000_t75" style="width:102pt;height:82pt" o:ole="">
            <v:imagedata r:id="rId2641" o:title=""/>
          </v:shape>
          <o:OLEObject Type="Embed" ProgID="Equation.DSMT4" ShapeID="_x0000_i2315" DrawAspect="Content" ObjectID="_1621775372" r:id="rId2642"/>
        </w:object>
      </w:r>
    </w:p>
    <w:p w14:paraId="7BC01177" w14:textId="77777777" w:rsidR="00255718" w:rsidRPr="00C751B4" w:rsidRDefault="00255718" w:rsidP="00BB74D3">
      <w:pPr>
        <w:spacing w:after="0" w:line="240" w:lineRule="auto"/>
        <w:ind w:firstLine="360"/>
      </w:pPr>
    </w:p>
    <w:p w14:paraId="7BC01178" w14:textId="77777777" w:rsidR="00255718" w:rsidRPr="00C751B4" w:rsidRDefault="001C5998" w:rsidP="00463813">
      <w:pPr>
        <w:numPr>
          <w:ilvl w:val="0"/>
          <w:numId w:val="50"/>
        </w:numPr>
        <w:spacing w:after="0" w:line="240" w:lineRule="auto"/>
      </w:pPr>
      <w:r w:rsidRPr="00C751B4">
        <w:t xml:space="preserve">Hva vil verdien </w:t>
      </w:r>
      <w:r w:rsidR="00AA6AEF" w:rsidRPr="00C751B4">
        <w:t>av</w:t>
      </w:r>
      <w:r w:rsidRPr="00C751B4">
        <w:t xml:space="preserve"> boligen være i begynnelsen av 2014 dersom verdistigningen er den samme de neste årene? </w:t>
      </w:r>
      <w:r w:rsidR="005C0EFC" w:rsidRPr="00C751B4">
        <w:br/>
      </w:r>
      <w:r w:rsidRPr="00C751B4">
        <w:rPr>
          <w:color w:val="0000FF"/>
        </w:rPr>
        <w:t>Vi t</w:t>
      </w:r>
      <w:r w:rsidR="00255718" w:rsidRPr="00C751B4">
        <w:rPr>
          <w:color w:val="0000FF"/>
        </w:rPr>
        <w:t>ar utgangspunkt i verdien i 20</w:t>
      </w:r>
      <w:r w:rsidRPr="00C751B4">
        <w:rPr>
          <w:color w:val="0000FF"/>
        </w:rPr>
        <w:t>10</w:t>
      </w:r>
      <w:r w:rsidR="00255718" w:rsidRPr="00C751B4">
        <w:rPr>
          <w:color w:val="0000FF"/>
        </w:rPr>
        <w:t xml:space="preserve"> og fin</w:t>
      </w:r>
      <w:r w:rsidR="00446986" w:rsidRPr="00C751B4">
        <w:rPr>
          <w:color w:val="0000FF"/>
        </w:rPr>
        <w:t>ner</w:t>
      </w:r>
      <w:r w:rsidR="005C0EFC" w:rsidRPr="00C751B4">
        <w:br/>
      </w:r>
      <w:r w:rsidR="005C0EFC" w:rsidRPr="00C751B4">
        <w:br/>
      </w:r>
      <w:r w:rsidR="005C0EFC" w:rsidRPr="00C751B4">
        <w:tab/>
      </w:r>
      <w:r w:rsidR="005C0EFC" w:rsidRPr="00C751B4">
        <w:tab/>
      </w:r>
      <w:r w:rsidR="005C0EFC" w:rsidRPr="00C751B4">
        <w:tab/>
      </w:r>
      <w:r w:rsidRPr="00C751B4">
        <w:rPr>
          <w:color w:val="0000FF"/>
          <w:position w:val="-16"/>
        </w:rPr>
        <w:object w:dxaOrig="2820" w:dyaOrig="420" w14:anchorId="7BC018C3">
          <v:shape id="_x0000_i2316" type="#_x0000_t75" style="width:141pt;height:21pt" o:ole="">
            <v:imagedata r:id="rId2643" o:title=""/>
          </v:shape>
          <o:OLEObject Type="Embed" ProgID="Equation.DSMT4" ShapeID="_x0000_i2316" DrawAspect="Content" ObjectID="_1621775373" r:id="rId2644"/>
        </w:object>
      </w:r>
      <w:r w:rsidR="005C0EFC" w:rsidRPr="00C751B4">
        <w:br/>
      </w:r>
      <w:r w:rsidR="005C0EFC" w:rsidRPr="00C751B4">
        <w:br/>
      </w:r>
      <w:r w:rsidR="00255718" w:rsidRPr="00C751B4">
        <w:rPr>
          <w:color w:val="0000FF"/>
          <w:u w:val="double"/>
        </w:rPr>
        <w:t>Verdien i begynnelsen av 201</w:t>
      </w:r>
      <w:r w:rsidRPr="00C751B4">
        <w:rPr>
          <w:color w:val="0000FF"/>
          <w:u w:val="double"/>
        </w:rPr>
        <w:t>4</w:t>
      </w:r>
      <w:r w:rsidR="00B62958" w:rsidRPr="00C751B4">
        <w:rPr>
          <w:color w:val="0000FF"/>
          <w:u w:val="double"/>
        </w:rPr>
        <w:t xml:space="preserve"> blir da </w:t>
      </w:r>
      <w:r w:rsidR="00074851" w:rsidRPr="00C751B4">
        <w:rPr>
          <w:color w:val="0000FF"/>
          <w:u w:val="double"/>
        </w:rPr>
        <w:t xml:space="preserve">ca. </w:t>
      </w:r>
      <w:r w:rsidR="00B62958" w:rsidRPr="00C751B4">
        <w:rPr>
          <w:color w:val="0000FF"/>
          <w:u w:val="double"/>
        </w:rPr>
        <w:t xml:space="preserve"> 1 890</w:t>
      </w:r>
      <w:r w:rsidR="00074851" w:rsidRPr="00C751B4">
        <w:rPr>
          <w:color w:val="0000FF"/>
          <w:u w:val="double"/>
        </w:rPr>
        <w:t> </w:t>
      </w:r>
      <w:r w:rsidR="00B62958" w:rsidRPr="00C751B4">
        <w:rPr>
          <w:color w:val="0000FF"/>
          <w:u w:val="double"/>
        </w:rPr>
        <w:t>000</w:t>
      </w:r>
      <w:r w:rsidR="00074851" w:rsidRPr="00C751B4">
        <w:rPr>
          <w:color w:val="0000FF"/>
          <w:u w:val="double"/>
        </w:rPr>
        <w:t xml:space="preserve"> kr</w:t>
      </w:r>
      <w:r w:rsidR="00AA6AEF" w:rsidRPr="00C751B4">
        <w:rPr>
          <w:color w:val="0000FF"/>
          <w:u w:val="double"/>
        </w:rPr>
        <w:t>oner</w:t>
      </w:r>
      <w:r w:rsidR="00255718" w:rsidRPr="00C751B4">
        <w:rPr>
          <w:color w:val="0000FF"/>
          <w:u w:val="double"/>
        </w:rPr>
        <w:t>.</w:t>
      </w:r>
      <w:r w:rsidR="00255718" w:rsidRPr="00C751B4">
        <w:rPr>
          <w:color w:val="0000FF"/>
          <w:u w:val="double"/>
        </w:rPr>
        <w:br/>
      </w:r>
      <w:r w:rsidR="00255718" w:rsidRPr="00C751B4">
        <w:rPr>
          <w:color w:val="0000FF"/>
          <w:u w:val="double"/>
        </w:rPr>
        <w:br/>
      </w:r>
    </w:p>
    <w:p w14:paraId="7BC01179" w14:textId="77777777" w:rsidR="00255718" w:rsidRPr="00C751B4" w:rsidRDefault="001C5998" w:rsidP="00463813">
      <w:pPr>
        <w:numPr>
          <w:ilvl w:val="0"/>
          <w:numId w:val="50"/>
        </w:numPr>
        <w:spacing w:after="0" w:line="240" w:lineRule="auto"/>
      </w:pPr>
      <w:r w:rsidRPr="00C751B4">
        <w:t xml:space="preserve">Hvor lang tid tar det før verdien av boligen har økt til 3 000 000 kroner. </w:t>
      </w:r>
      <w:r w:rsidRPr="00C751B4">
        <w:br/>
        <w:t>(Bruk samme vekstfaktor som ovenfor.)</w:t>
      </w:r>
      <w:r w:rsidR="005C0EFC" w:rsidRPr="00C751B4">
        <w:br/>
      </w:r>
      <w:r w:rsidRPr="00C751B4">
        <w:rPr>
          <w:color w:val="0000FF"/>
        </w:rPr>
        <w:t>Vi tar utgangspunkt</w:t>
      </w:r>
      <w:r w:rsidR="00255718" w:rsidRPr="00C751B4">
        <w:rPr>
          <w:color w:val="0000FF"/>
        </w:rPr>
        <w:t xml:space="preserve"> i verdien i </w:t>
      </w:r>
      <w:r w:rsidRPr="00C751B4">
        <w:rPr>
          <w:color w:val="0000FF"/>
        </w:rPr>
        <w:t>2010</w:t>
      </w:r>
      <w:r w:rsidR="00255718" w:rsidRPr="00C751B4">
        <w:rPr>
          <w:color w:val="0000FF"/>
        </w:rPr>
        <w:t xml:space="preserve"> og finner</w:t>
      </w:r>
      <w:r w:rsidR="005B1521" w:rsidRPr="00C751B4">
        <w:rPr>
          <w:color w:val="0000FF"/>
        </w:rPr>
        <w:br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position w:val="-10"/>
        </w:rPr>
        <w:object w:dxaOrig="2860" w:dyaOrig="360" w14:anchorId="7BC018C4">
          <v:shape id="_x0000_i2317" type="#_x0000_t75" style="width:143pt;height:18.5pt" o:ole="">
            <v:imagedata r:id="rId2645" o:title=""/>
          </v:shape>
          <o:OLEObject Type="Embed" ProgID="Equation.DSMT4" ShapeID="_x0000_i2317" DrawAspect="Content" ObjectID="_1621775374" r:id="rId2646"/>
        </w:object>
      </w:r>
      <w:r w:rsidR="005B1521" w:rsidRPr="00C751B4">
        <w:br/>
      </w:r>
      <w:r w:rsidR="005B1521" w:rsidRPr="00C751B4">
        <w:rPr>
          <w:color w:val="0000FF"/>
        </w:rPr>
        <w:t xml:space="preserve">Løser </w:t>
      </w:r>
      <w:r w:rsidR="00482D2C" w:rsidRPr="00C751B4">
        <w:rPr>
          <w:color w:val="0000FF"/>
        </w:rPr>
        <w:t>i GeoGebra:</w:t>
      </w:r>
      <w:r w:rsidR="00482D2C" w:rsidRPr="00C751B4">
        <w:rPr>
          <w:color w:val="0000FF"/>
        </w:rPr>
        <w:br/>
      </w:r>
      <w:r w:rsidR="005B1521" w:rsidRPr="00C751B4">
        <w:rPr>
          <w:color w:val="0000FF"/>
        </w:rPr>
        <w:br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5B1521" w:rsidRPr="00C751B4">
        <w:rPr>
          <w:color w:val="0000FF"/>
        </w:rPr>
        <w:tab/>
      </w:r>
      <w:r w:rsidR="006E7AB2" w:rsidRPr="00C751B4">
        <w:rPr>
          <w:noProof/>
          <w:lang w:eastAsia="nb-NO"/>
        </w:rPr>
        <w:drawing>
          <wp:inline distT="0" distB="0" distL="0" distR="0" wp14:anchorId="7BC018C5" wp14:editId="7BC018C6">
            <wp:extent cx="3609975" cy="685800"/>
            <wp:effectExtent l="0" t="0" r="9525" b="0"/>
            <wp:docPr id="150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2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0EFC" w:rsidRPr="00C751B4">
        <w:br/>
      </w:r>
      <w:r w:rsidR="005C0EFC" w:rsidRPr="00C751B4">
        <w:br/>
      </w:r>
      <w:r w:rsidR="00255718" w:rsidRPr="00C751B4">
        <w:rPr>
          <w:color w:val="0000FF"/>
          <w:u w:val="double"/>
        </w:rPr>
        <w:t>Omtrent 12 år fra 20</w:t>
      </w:r>
      <w:r w:rsidRPr="00C751B4">
        <w:rPr>
          <w:color w:val="0000FF"/>
          <w:u w:val="double"/>
        </w:rPr>
        <w:t>10</w:t>
      </w:r>
      <w:r w:rsidR="00255718" w:rsidRPr="00C751B4">
        <w:rPr>
          <w:color w:val="0000FF"/>
          <w:u w:val="double"/>
        </w:rPr>
        <w:t xml:space="preserve"> dvs. i år 20</w:t>
      </w:r>
      <w:r w:rsidRPr="00C751B4">
        <w:rPr>
          <w:color w:val="0000FF"/>
          <w:u w:val="double"/>
        </w:rPr>
        <w:t>22</w:t>
      </w:r>
      <w:r w:rsidR="00255718" w:rsidRPr="00C751B4">
        <w:rPr>
          <w:color w:val="0000FF"/>
          <w:u w:val="double"/>
        </w:rPr>
        <w:t xml:space="preserve"> har verdien </w:t>
      </w:r>
      <w:r w:rsidR="00AA6AEF" w:rsidRPr="00C751B4">
        <w:rPr>
          <w:color w:val="0000FF"/>
          <w:u w:val="double"/>
        </w:rPr>
        <w:t>av</w:t>
      </w:r>
      <w:r w:rsidR="00255718" w:rsidRPr="00C751B4">
        <w:rPr>
          <w:color w:val="0000FF"/>
          <w:u w:val="double"/>
        </w:rPr>
        <w:t xml:space="preserve"> boligen økt til 3 000</w:t>
      </w:r>
      <w:r w:rsidRPr="00C751B4">
        <w:rPr>
          <w:color w:val="0000FF"/>
          <w:u w:val="double"/>
        </w:rPr>
        <w:t> </w:t>
      </w:r>
      <w:r w:rsidR="00255718" w:rsidRPr="00C751B4">
        <w:rPr>
          <w:color w:val="0000FF"/>
          <w:u w:val="double"/>
        </w:rPr>
        <w:t>000</w:t>
      </w:r>
      <w:r w:rsidRPr="00C751B4">
        <w:rPr>
          <w:color w:val="0000FF"/>
          <w:u w:val="double"/>
        </w:rPr>
        <w:t xml:space="preserve"> kroner</w:t>
      </w:r>
      <w:r w:rsidR="00255718" w:rsidRPr="00C751B4">
        <w:rPr>
          <w:color w:val="0000FF"/>
          <w:u w:val="double"/>
        </w:rPr>
        <w:t>.</w:t>
      </w:r>
      <w:r w:rsidR="00255718" w:rsidRPr="00C751B4">
        <w:rPr>
          <w:color w:val="0000FF"/>
          <w:u w:val="double"/>
        </w:rPr>
        <w:br/>
      </w:r>
    </w:p>
    <w:p w14:paraId="7BC0117A" w14:textId="77777777" w:rsidR="00D937F4" w:rsidRPr="00C751B4" w:rsidRDefault="006B731D" w:rsidP="00D937F4">
      <w:pPr>
        <w:pStyle w:val="Overskrift2"/>
        <w:spacing w:before="240" w:after="200"/>
      </w:pPr>
      <w:bookmarkStart w:id="109" w:name="_Toc233863052"/>
      <w:r w:rsidRPr="00C751B4">
        <w:br w:type="page"/>
      </w:r>
      <w:bookmarkStart w:id="110" w:name="_Toc301180126"/>
      <w:bookmarkStart w:id="111" w:name="_Toc428876108"/>
      <w:r w:rsidR="00D937F4" w:rsidRPr="00C751B4">
        <w:t>Briggske logaritmer</w:t>
      </w:r>
      <w:bookmarkEnd w:id="110"/>
      <w:bookmarkEnd w:id="111"/>
    </w:p>
    <w:p w14:paraId="7BC0117B" w14:textId="77777777" w:rsidR="00D937F4" w:rsidRPr="00C751B4" w:rsidRDefault="00803662" w:rsidP="00D937F4">
      <w:pPr>
        <w:spacing w:after="0"/>
        <w:rPr>
          <w:b/>
        </w:rPr>
      </w:pPr>
      <w:r w:rsidRPr="00C751B4">
        <w:rPr>
          <w:b/>
        </w:rPr>
        <w:t>1.9.8</w:t>
      </w:r>
      <w:r w:rsidR="00D937F4" w:rsidRPr="00C751B4">
        <w:rPr>
          <w:b/>
          <w:noProof/>
          <w:lang w:eastAsia="nb-NO"/>
        </w:rPr>
        <w:drawing>
          <wp:inline distT="0" distB="0" distL="0" distR="0" wp14:anchorId="7BC018C7" wp14:editId="7BC018C8">
            <wp:extent cx="628650" cy="447675"/>
            <wp:effectExtent l="0" t="0" r="0" b="9525"/>
            <wp:docPr id="142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7C" w14:textId="77777777" w:rsidR="00D937F4" w:rsidRPr="00C751B4" w:rsidRDefault="00D937F4" w:rsidP="00D937F4">
      <w:r w:rsidRPr="00C751B4">
        <w:t>Bestem</w:t>
      </w:r>
    </w:p>
    <w:p w14:paraId="7BC0117D" w14:textId="77777777" w:rsidR="00D937F4" w:rsidRPr="00C751B4" w:rsidRDefault="00D937F4" w:rsidP="00D937F4">
      <w:pPr>
        <w:numPr>
          <w:ilvl w:val="0"/>
          <w:numId w:val="122"/>
        </w:numPr>
      </w:pPr>
      <w:r w:rsidRPr="00C751B4">
        <w:rPr>
          <w:position w:val="-10"/>
        </w:rPr>
        <w:object w:dxaOrig="680" w:dyaOrig="300" w14:anchorId="7BC018C9">
          <v:shape id="_x0000_i2318" type="#_x0000_t75" style="width:33.5pt;height:15pt" o:ole="">
            <v:imagedata r:id="rId2648" o:title=""/>
          </v:shape>
          <o:OLEObject Type="Embed" ProgID="Equation.DSMT4" ShapeID="_x0000_i2318" DrawAspect="Content" ObjectID="_1621775375" r:id="rId2649"/>
        </w:object>
      </w:r>
      <w:r w:rsidRPr="00C751B4">
        <w:rPr>
          <w:position w:val="-4"/>
        </w:rPr>
        <w:object w:dxaOrig="180" w:dyaOrig="260" w14:anchorId="7BC018CA">
          <v:shape id="_x0000_i2319" type="#_x0000_t75" style="width:9pt;height:12.5pt" o:ole="">
            <v:imagedata r:id="rId2650" o:title=""/>
          </v:shape>
          <o:OLEObject Type="Embed" ProgID="Equation.DSMT4" ShapeID="_x0000_i2319" DrawAspect="Content" ObjectID="_1621775376" r:id="rId2651"/>
        </w:object>
      </w:r>
      <w:r w:rsidRPr="00C751B4">
        <w:tab/>
      </w:r>
      <w:r w:rsidRPr="00C751B4">
        <w:tab/>
      </w:r>
      <w:r w:rsidRPr="00C751B4">
        <w:rPr>
          <w:position w:val="-10"/>
        </w:rPr>
        <w:object w:dxaOrig="2460" w:dyaOrig="360" w14:anchorId="7BC018CB">
          <v:shape id="_x0000_i2320" type="#_x0000_t75" style="width:123pt;height:18.5pt" o:ole="">
            <v:imagedata r:id="rId2652" o:title=""/>
          </v:shape>
          <o:OLEObject Type="Embed" ProgID="Equation.DSMT4" ShapeID="_x0000_i2320" DrawAspect="Content" ObjectID="_1621775377" r:id="rId2653"/>
        </w:object>
      </w:r>
    </w:p>
    <w:p w14:paraId="7BC0117E" w14:textId="77777777" w:rsidR="00D937F4" w:rsidRPr="00C751B4" w:rsidRDefault="00D937F4" w:rsidP="00D937F4">
      <w:pPr>
        <w:numPr>
          <w:ilvl w:val="0"/>
          <w:numId w:val="122"/>
        </w:numPr>
      </w:pPr>
      <w:r w:rsidRPr="00C751B4">
        <w:rPr>
          <w:position w:val="-10"/>
        </w:rPr>
        <w:object w:dxaOrig="1040" w:dyaOrig="300" w14:anchorId="7BC018CC">
          <v:shape id="_x0000_i2321" type="#_x0000_t75" style="width:52pt;height:15pt" o:ole="">
            <v:imagedata r:id="rId2654" o:title=""/>
          </v:shape>
          <o:OLEObject Type="Embed" ProgID="Equation.DSMT4" ShapeID="_x0000_i2321" DrawAspect="Content" ObjectID="_1621775378" r:id="rId2655"/>
        </w:object>
      </w:r>
      <w:r w:rsidRPr="00C751B4">
        <w:tab/>
      </w:r>
      <w:r w:rsidRPr="00C751B4">
        <w:tab/>
      </w:r>
      <w:r w:rsidRPr="00C751B4">
        <w:rPr>
          <w:position w:val="-10"/>
        </w:rPr>
        <w:object w:dxaOrig="3180" w:dyaOrig="360" w14:anchorId="7BC018CD">
          <v:shape id="_x0000_i2322" type="#_x0000_t75" style="width:159pt;height:18.5pt" o:ole="">
            <v:imagedata r:id="rId2656" o:title=""/>
          </v:shape>
          <o:OLEObject Type="Embed" ProgID="Equation.DSMT4" ShapeID="_x0000_i2322" DrawAspect="Content" ObjectID="_1621775379" r:id="rId2657"/>
        </w:object>
      </w:r>
    </w:p>
    <w:p w14:paraId="7BC0117F" w14:textId="77777777" w:rsidR="00D937F4" w:rsidRPr="00C751B4" w:rsidRDefault="00D937F4" w:rsidP="00D937F4">
      <w:pPr>
        <w:numPr>
          <w:ilvl w:val="0"/>
          <w:numId w:val="122"/>
        </w:numPr>
      </w:pPr>
      <w:r w:rsidRPr="00C751B4">
        <w:rPr>
          <w:position w:val="-10"/>
        </w:rPr>
        <w:object w:dxaOrig="340" w:dyaOrig="300" w14:anchorId="7BC018CE">
          <v:shape id="_x0000_i2323" type="#_x0000_t75" style="width:17.5pt;height:15pt" o:ole="">
            <v:imagedata r:id="rId2658" o:title=""/>
          </v:shape>
          <o:OLEObject Type="Embed" ProgID="Equation.DSMT4" ShapeID="_x0000_i2323" DrawAspect="Content" ObjectID="_1621775380" r:id="rId2659"/>
        </w:object>
      </w:r>
      <w:r w:rsidRPr="00C751B4">
        <w:tab/>
      </w:r>
      <w:r w:rsidRPr="00C751B4">
        <w:tab/>
      </w:r>
      <w:r w:rsidRPr="00C751B4">
        <w:tab/>
      </w:r>
      <w:r w:rsidRPr="00C751B4">
        <w:rPr>
          <w:position w:val="-10"/>
        </w:rPr>
        <w:object w:dxaOrig="1800" w:dyaOrig="360" w14:anchorId="7BC018CF">
          <v:shape id="_x0000_i2324" type="#_x0000_t75" style="width:90.5pt;height:18.5pt" o:ole="">
            <v:imagedata r:id="rId2660" o:title=""/>
          </v:shape>
          <o:OLEObject Type="Embed" ProgID="Equation.DSMT4" ShapeID="_x0000_i2324" DrawAspect="Content" ObjectID="_1621775381" r:id="rId2661"/>
        </w:object>
      </w:r>
    </w:p>
    <w:p w14:paraId="7BC01180" w14:textId="77777777" w:rsidR="00D937F4" w:rsidRPr="00C751B4" w:rsidRDefault="00D937F4" w:rsidP="00D937F4">
      <w:pPr>
        <w:numPr>
          <w:ilvl w:val="0"/>
          <w:numId w:val="122"/>
        </w:numPr>
      </w:pPr>
      <w:r w:rsidRPr="00C751B4">
        <w:rPr>
          <w:position w:val="-10"/>
        </w:rPr>
        <w:object w:dxaOrig="639" w:dyaOrig="300" w14:anchorId="7BC018D0">
          <v:shape id="_x0000_i2325" type="#_x0000_t75" style="width:32pt;height:15pt" o:ole="">
            <v:imagedata r:id="rId2662" o:title=""/>
          </v:shape>
          <o:OLEObject Type="Embed" ProgID="Equation.DSMT4" ShapeID="_x0000_i2325" DrawAspect="Content" ObjectID="_1621775382" r:id="rId2663"/>
        </w:object>
      </w:r>
      <w:r w:rsidRPr="00C751B4">
        <w:tab/>
      </w:r>
      <w:r w:rsidRPr="00C751B4">
        <w:tab/>
      </w:r>
      <w:r w:rsidRPr="00C751B4">
        <w:rPr>
          <w:position w:val="-10"/>
        </w:rPr>
        <w:object w:dxaOrig="2620" w:dyaOrig="360" w14:anchorId="7BC018D1">
          <v:shape id="_x0000_i2326" type="#_x0000_t75" style="width:131.5pt;height:18.5pt" o:ole="">
            <v:imagedata r:id="rId2664" o:title=""/>
          </v:shape>
          <o:OLEObject Type="Embed" ProgID="Equation.DSMT4" ShapeID="_x0000_i2326" DrawAspect="Content" ObjectID="_1621775383" r:id="rId2665"/>
        </w:object>
      </w:r>
    </w:p>
    <w:p w14:paraId="7BC01181" w14:textId="77777777" w:rsidR="00D937F4" w:rsidRPr="00C751B4" w:rsidRDefault="00D937F4" w:rsidP="00D937F4">
      <w:pPr>
        <w:spacing w:after="0"/>
        <w:rPr>
          <w:b/>
        </w:rPr>
      </w:pPr>
    </w:p>
    <w:p w14:paraId="7BC01182" w14:textId="77777777" w:rsidR="00D937F4" w:rsidRPr="00C751B4" w:rsidRDefault="00D937F4" w:rsidP="00D937F4">
      <w:pPr>
        <w:spacing w:after="0"/>
        <w:rPr>
          <w:b/>
        </w:rPr>
      </w:pPr>
      <w:r w:rsidRPr="00C751B4">
        <w:rPr>
          <w:b/>
        </w:rPr>
        <w:br/>
      </w:r>
      <w:r w:rsidRPr="00C751B4">
        <w:rPr>
          <w:b/>
        </w:rPr>
        <w:br/>
      </w:r>
      <w:r w:rsidRPr="00C751B4">
        <w:rPr>
          <w:b/>
        </w:rPr>
        <w:br/>
      </w:r>
      <w:r w:rsidR="00803662" w:rsidRPr="00C751B4">
        <w:rPr>
          <w:b/>
        </w:rPr>
        <w:t>1.9.9</w:t>
      </w:r>
      <w:r w:rsidRPr="00C751B4">
        <w:rPr>
          <w:b/>
          <w:noProof/>
          <w:lang w:eastAsia="nb-NO"/>
        </w:rPr>
        <w:drawing>
          <wp:inline distT="0" distB="0" distL="0" distR="0" wp14:anchorId="7BC018D2" wp14:editId="7BC018D3">
            <wp:extent cx="628650" cy="447675"/>
            <wp:effectExtent l="0" t="0" r="0" b="9525"/>
            <wp:docPr id="143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83" w14:textId="77777777" w:rsidR="00D937F4" w:rsidRPr="00C751B4" w:rsidRDefault="00D937F4" w:rsidP="00D937F4">
      <w:r w:rsidRPr="00C751B4">
        <w:t xml:space="preserve">Bestem </w:t>
      </w:r>
      <w:r w:rsidRPr="00C751B4">
        <w:rPr>
          <w:i/>
        </w:rPr>
        <w:t>a</w:t>
      </w:r>
      <w:r w:rsidRPr="00C751B4">
        <w:t xml:space="preserve"> når</w:t>
      </w:r>
    </w:p>
    <w:p w14:paraId="7BC01184" w14:textId="77777777" w:rsidR="00D937F4" w:rsidRPr="00C751B4" w:rsidRDefault="00D937F4" w:rsidP="00D937F4">
      <w:pPr>
        <w:numPr>
          <w:ilvl w:val="0"/>
          <w:numId w:val="123"/>
        </w:numPr>
        <w:ind w:left="360"/>
      </w:pPr>
      <w:r w:rsidRPr="00C751B4">
        <w:rPr>
          <w:position w:val="-10"/>
        </w:rPr>
        <w:object w:dxaOrig="660" w:dyaOrig="300" w14:anchorId="7BC018D4">
          <v:shape id="_x0000_i2327" type="#_x0000_t75" style="width:33pt;height:15pt" o:ole="">
            <v:imagedata r:id="rId2666" o:title=""/>
          </v:shape>
          <o:OLEObject Type="Embed" ProgID="Equation.DSMT4" ShapeID="_x0000_i2327" DrawAspect="Content" ObjectID="_1621775384" r:id="rId2667"/>
        </w:object>
      </w:r>
      <w:r w:rsidRPr="00C751B4">
        <w:tab/>
      </w:r>
      <w:r w:rsidRPr="00C751B4">
        <w:tab/>
      </w:r>
      <w:r w:rsidRPr="00C751B4">
        <w:rPr>
          <w:position w:val="-6"/>
        </w:rPr>
        <w:object w:dxaOrig="2079" w:dyaOrig="320" w14:anchorId="7BC018D5">
          <v:shape id="_x0000_i2328" type="#_x0000_t75" style="width:104.5pt;height:16pt" o:ole="">
            <v:imagedata r:id="rId2668" o:title=""/>
          </v:shape>
          <o:OLEObject Type="Embed" ProgID="Equation.DSMT4" ShapeID="_x0000_i2328" DrawAspect="Content" ObjectID="_1621775385" r:id="rId2669"/>
        </w:object>
      </w:r>
    </w:p>
    <w:p w14:paraId="7BC01185" w14:textId="77777777" w:rsidR="00D937F4" w:rsidRPr="00C751B4" w:rsidRDefault="00D937F4" w:rsidP="00D937F4">
      <w:pPr>
        <w:numPr>
          <w:ilvl w:val="0"/>
          <w:numId w:val="123"/>
        </w:numPr>
        <w:ind w:left="360"/>
      </w:pPr>
      <w:r w:rsidRPr="00C751B4">
        <w:rPr>
          <w:position w:val="-10"/>
        </w:rPr>
        <w:object w:dxaOrig="660" w:dyaOrig="300" w14:anchorId="7BC018D6">
          <v:shape id="_x0000_i2329" type="#_x0000_t75" style="width:33pt;height:15pt" o:ole="">
            <v:imagedata r:id="rId2670" o:title=""/>
          </v:shape>
          <o:OLEObject Type="Embed" ProgID="Equation.DSMT4" ShapeID="_x0000_i2329" DrawAspect="Content" ObjectID="_1621775386" r:id="rId2671"/>
        </w:object>
      </w:r>
      <w:r w:rsidRPr="00C751B4">
        <w:tab/>
      </w:r>
      <w:r w:rsidRPr="00C751B4">
        <w:tab/>
      </w:r>
      <w:r w:rsidRPr="00C751B4">
        <w:rPr>
          <w:position w:val="-6"/>
        </w:rPr>
        <w:object w:dxaOrig="1860" w:dyaOrig="320" w14:anchorId="7BC018D7">
          <v:shape id="_x0000_i2330" type="#_x0000_t75" style="width:93pt;height:16pt" o:ole="">
            <v:imagedata r:id="rId2672" o:title=""/>
          </v:shape>
          <o:OLEObject Type="Embed" ProgID="Equation.DSMT4" ShapeID="_x0000_i2330" DrawAspect="Content" ObjectID="_1621775387" r:id="rId2673"/>
        </w:object>
      </w:r>
    </w:p>
    <w:p w14:paraId="7BC01186" w14:textId="77777777" w:rsidR="00D937F4" w:rsidRPr="00C751B4" w:rsidRDefault="00D937F4" w:rsidP="00D937F4">
      <w:pPr>
        <w:numPr>
          <w:ilvl w:val="0"/>
          <w:numId w:val="123"/>
        </w:numPr>
        <w:ind w:left="360"/>
      </w:pPr>
      <w:r w:rsidRPr="00C751B4">
        <w:rPr>
          <w:position w:val="-10"/>
        </w:rPr>
        <w:object w:dxaOrig="780" w:dyaOrig="300" w14:anchorId="7BC018D8">
          <v:shape id="_x0000_i2331" type="#_x0000_t75" style="width:39pt;height:15pt" o:ole="">
            <v:imagedata r:id="rId2674" o:title=""/>
          </v:shape>
          <o:OLEObject Type="Embed" ProgID="Equation.DSMT4" ShapeID="_x0000_i2331" DrawAspect="Content" ObjectID="_1621775388" r:id="rId2675"/>
        </w:object>
      </w:r>
      <w:r w:rsidRPr="00C751B4">
        <w:tab/>
      </w:r>
      <w:r w:rsidRPr="00C751B4">
        <w:tab/>
      </w:r>
      <w:r w:rsidRPr="00C751B4">
        <w:rPr>
          <w:position w:val="-8"/>
        </w:rPr>
        <w:object w:dxaOrig="2079" w:dyaOrig="340" w14:anchorId="7BC018D9">
          <v:shape id="_x0000_i2332" type="#_x0000_t75" style="width:104.5pt;height:17.5pt" o:ole="">
            <v:imagedata r:id="rId2676" o:title=""/>
          </v:shape>
          <o:OLEObject Type="Embed" ProgID="Equation.DSMT4" ShapeID="_x0000_i2332" DrawAspect="Content" ObjectID="_1621775389" r:id="rId2677"/>
        </w:object>
      </w:r>
    </w:p>
    <w:p w14:paraId="7BC01187" w14:textId="77777777" w:rsidR="00D937F4" w:rsidRPr="00C751B4" w:rsidRDefault="00D937F4" w:rsidP="00D937F4">
      <w:pPr>
        <w:numPr>
          <w:ilvl w:val="0"/>
          <w:numId w:val="123"/>
        </w:numPr>
        <w:ind w:left="360"/>
      </w:pPr>
      <w:r w:rsidRPr="00C751B4">
        <w:rPr>
          <w:position w:val="-10"/>
        </w:rPr>
        <w:object w:dxaOrig="660" w:dyaOrig="300" w14:anchorId="7BC018DA">
          <v:shape id="_x0000_i2333" type="#_x0000_t75" style="width:33pt;height:15pt" o:ole="">
            <v:imagedata r:id="rId2678" o:title=""/>
          </v:shape>
          <o:OLEObject Type="Embed" ProgID="Equation.DSMT4" ShapeID="_x0000_i2333" DrawAspect="Content" ObjectID="_1621775390" r:id="rId2679"/>
        </w:object>
      </w:r>
      <w:r w:rsidRPr="00C751B4">
        <w:tab/>
      </w:r>
      <w:r w:rsidRPr="00C751B4">
        <w:tab/>
      </w:r>
      <w:r w:rsidRPr="00C751B4">
        <w:rPr>
          <w:position w:val="-6"/>
        </w:rPr>
        <w:object w:dxaOrig="1640" w:dyaOrig="320" w14:anchorId="7BC018DB">
          <v:shape id="_x0000_i2334" type="#_x0000_t75" style="width:82pt;height:16pt" o:ole="">
            <v:imagedata r:id="rId2680" o:title=""/>
          </v:shape>
          <o:OLEObject Type="Embed" ProgID="Equation.DSMT4" ShapeID="_x0000_i2334" DrawAspect="Content" ObjectID="_1621775391" r:id="rId2681"/>
        </w:object>
      </w:r>
    </w:p>
    <w:p w14:paraId="7BC01188" w14:textId="77777777" w:rsidR="00D937F4" w:rsidRPr="00C751B4" w:rsidRDefault="00D937F4" w:rsidP="00D937F4">
      <w:pPr>
        <w:pStyle w:val="Overskrift2"/>
      </w:pPr>
      <w:r w:rsidRPr="00C751B4">
        <w:br w:type="page"/>
      </w:r>
      <w:bookmarkStart w:id="112" w:name="_Toc428876109"/>
      <w:r w:rsidRPr="00C751B4">
        <w:t>Eksponentiallikninger uten bruk av digitale verktøy</w:t>
      </w:r>
      <w:bookmarkEnd w:id="112"/>
      <w:r w:rsidRPr="00C751B4">
        <w:t xml:space="preserve"> </w:t>
      </w:r>
    </w:p>
    <w:p w14:paraId="7BC01189" w14:textId="77777777" w:rsidR="00D937F4" w:rsidRPr="00C751B4" w:rsidRDefault="00D937F4" w:rsidP="00D937F4">
      <w:pPr>
        <w:spacing w:after="0"/>
        <w:rPr>
          <w:b/>
        </w:rPr>
      </w:pPr>
      <w:r w:rsidRPr="00C751B4">
        <w:rPr>
          <w:b/>
        </w:rPr>
        <w:br/>
      </w:r>
      <w:r w:rsidR="00803662" w:rsidRPr="00C751B4">
        <w:rPr>
          <w:b/>
        </w:rPr>
        <w:t>1.9.10</w:t>
      </w:r>
      <w:r w:rsidRPr="00C751B4">
        <w:rPr>
          <w:b/>
          <w:noProof/>
          <w:lang w:eastAsia="nb-NO"/>
        </w:rPr>
        <w:drawing>
          <wp:inline distT="0" distB="0" distL="0" distR="0" wp14:anchorId="7BC018DC" wp14:editId="7BC018DD">
            <wp:extent cx="628650" cy="447675"/>
            <wp:effectExtent l="0" t="0" r="0" b="9525"/>
            <wp:docPr id="144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rPr>
          <w:b/>
        </w:rPr>
        <w:br/>
      </w:r>
      <w:r w:rsidRPr="00C751B4">
        <w:t>Løs likningene</w:t>
      </w:r>
    </w:p>
    <w:p w14:paraId="7BC0118A" w14:textId="77777777" w:rsidR="003A0993" w:rsidRPr="00C751B4" w:rsidRDefault="003A0993"/>
    <w:tbl>
      <w:tblPr>
        <w:tblW w:w="9889" w:type="dxa"/>
        <w:tblLook w:val="04A0" w:firstRow="1" w:lastRow="0" w:firstColumn="1" w:lastColumn="0" w:noHBand="0" w:noVBand="1"/>
      </w:tblPr>
      <w:tblGrid>
        <w:gridCol w:w="9889"/>
      </w:tblGrid>
      <w:tr w:rsidR="00D937F4" w:rsidRPr="00C751B4" w14:paraId="7BC01195" w14:textId="77777777" w:rsidTr="008B7213">
        <w:tc>
          <w:tcPr>
            <w:tcW w:w="9889" w:type="dxa"/>
            <w:shd w:val="clear" w:color="auto" w:fill="auto"/>
          </w:tcPr>
          <w:p w14:paraId="7BC0118B" w14:textId="77777777" w:rsidR="00D937F4" w:rsidRPr="00C751B4" w:rsidRDefault="00D937F4" w:rsidP="008B7213">
            <w:pPr>
              <w:pStyle w:val="Listeavsnitt"/>
              <w:numPr>
                <w:ilvl w:val="0"/>
                <w:numId w:val="7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700" w:dyaOrig="320" w14:anchorId="7BC018DE">
                <v:shape id="_x0000_i2335" type="#_x0000_t75" style="width:35pt;height:16pt" o:ole="">
                  <v:imagedata r:id="rId2682" o:title=""/>
                </v:shape>
                <o:OLEObject Type="Embed" ProgID="Equation.DSMT4" ShapeID="_x0000_i2335" DrawAspect="Content" ObjectID="_1621775392" r:id="rId2683"/>
              </w:object>
            </w:r>
            <w:r w:rsidRPr="00C751B4">
              <w:rPr>
                <w:position w:val="-208"/>
              </w:rPr>
              <w:br/>
            </w:r>
            <w:r w:rsidRPr="00C751B4">
              <w:rPr>
                <w:position w:val="-208"/>
              </w:rPr>
              <w:object w:dxaOrig="1219" w:dyaOrig="2340" w14:anchorId="7BC018DF">
                <v:shape id="_x0000_i2336" type="#_x0000_t75" style="width:61pt;height:117pt" o:ole="">
                  <v:imagedata r:id="rId2684" o:title=""/>
                </v:shape>
                <o:OLEObject Type="Embed" ProgID="Equation.DSMT4" ShapeID="_x0000_i2336" DrawAspect="Content" ObjectID="_1621775393" r:id="rId2685"/>
              </w:object>
            </w:r>
            <w:r w:rsidRPr="00C751B4">
              <w:br/>
            </w:r>
            <w:r w:rsidRPr="00C751B4">
              <w:br/>
            </w:r>
          </w:p>
          <w:p w14:paraId="7BC0118C" w14:textId="77777777" w:rsidR="00D937F4" w:rsidRPr="00C751B4" w:rsidRDefault="00D937F4" w:rsidP="008B7213">
            <w:pPr>
              <w:pStyle w:val="Listeavsnitt"/>
              <w:numPr>
                <w:ilvl w:val="0"/>
                <w:numId w:val="72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660" w:dyaOrig="320" w14:anchorId="7BC018E0">
                <v:shape id="_x0000_i2337" type="#_x0000_t75" style="width:33pt;height:16pt" o:ole="">
                  <v:imagedata r:id="rId2686" o:title=""/>
                </v:shape>
                <o:OLEObject Type="Embed" ProgID="Equation.DSMT4" ShapeID="_x0000_i2337" DrawAspect="Content" ObjectID="_1621775394" r:id="rId2687"/>
              </w:object>
            </w:r>
            <w:r w:rsidRPr="00C751B4">
              <w:br/>
            </w:r>
            <w:r w:rsidRPr="00C751B4">
              <w:rPr>
                <w:position w:val="-16"/>
              </w:rPr>
              <w:object w:dxaOrig="1300" w:dyaOrig="2980" w14:anchorId="7BC018E1">
                <v:shape id="_x0000_i2338" type="#_x0000_t75" style="width:65.5pt;height:149pt" o:ole="">
                  <v:imagedata r:id="rId2688" o:title=""/>
                </v:shape>
                <o:OLEObject Type="Embed" ProgID="Equation.DSMT4" ShapeID="_x0000_i2338" DrawAspect="Content" ObjectID="_1621775395" r:id="rId2689"/>
              </w:object>
            </w:r>
            <w:r w:rsidRPr="00C751B4">
              <w:br/>
            </w:r>
            <w:r w:rsidRPr="00C751B4">
              <w:br/>
            </w:r>
          </w:p>
          <w:p w14:paraId="7BC0118D" w14:textId="77777777" w:rsidR="00D937F4" w:rsidRPr="00C751B4" w:rsidRDefault="00D937F4" w:rsidP="008B7213">
            <w:pPr>
              <w:pStyle w:val="Listeavsnitt"/>
              <w:numPr>
                <w:ilvl w:val="0"/>
                <w:numId w:val="72"/>
              </w:numPr>
              <w:spacing w:after="0" w:line="240" w:lineRule="auto"/>
              <w:rPr>
                <w:b/>
              </w:rPr>
            </w:pPr>
            <w:r w:rsidRPr="00C751B4">
              <w:rPr>
                <w:position w:val="-4"/>
              </w:rPr>
              <w:object w:dxaOrig="740" w:dyaOrig="300" w14:anchorId="7BC018E2">
                <v:shape id="_x0000_i2339" type="#_x0000_t75" style="width:37pt;height:15pt" o:ole="">
                  <v:imagedata r:id="rId2690" o:title=""/>
                </v:shape>
                <o:OLEObject Type="Embed" ProgID="Equation.DSMT4" ShapeID="_x0000_i2339" DrawAspect="Content" ObjectID="_1621775396" r:id="rId2691"/>
              </w:object>
            </w:r>
            <w:r w:rsidRPr="00C751B4">
              <w:rPr>
                <w:position w:val="-16"/>
              </w:rPr>
              <w:br/>
            </w:r>
            <w:r w:rsidRPr="00C751B4">
              <w:rPr>
                <w:position w:val="-244"/>
              </w:rPr>
              <w:object w:dxaOrig="1640" w:dyaOrig="2700" w14:anchorId="7BC018E3">
                <v:shape id="_x0000_i2340" type="#_x0000_t75" style="width:82pt;height:135pt" o:ole="">
                  <v:imagedata r:id="rId2692" o:title=""/>
                </v:shape>
                <o:OLEObject Type="Embed" ProgID="Equation.DSMT4" ShapeID="_x0000_i2340" DrawAspect="Content" ObjectID="_1621775397" r:id="rId2693"/>
              </w:object>
            </w:r>
          </w:p>
          <w:p w14:paraId="7BC0118E" w14:textId="77777777" w:rsidR="003A0993" w:rsidRPr="00C751B4" w:rsidRDefault="00D937F4" w:rsidP="008B7213">
            <w:pPr>
              <w:spacing w:after="0" w:line="240" w:lineRule="auto"/>
              <w:rPr>
                <w:b/>
              </w:rPr>
            </w:pPr>
            <w:r w:rsidRPr="00C751B4">
              <w:rPr>
                <w:b/>
              </w:rPr>
              <w:br/>
            </w:r>
          </w:p>
          <w:p w14:paraId="7BC0118F" w14:textId="77777777" w:rsidR="003A0993" w:rsidRPr="00C751B4" w:rsidRDefault="003A0993" w:rsidP="008B7213">
            <w:pPr>
              <w:spacing w:after="0" w:line="240" w:lineRule="auto"/>
              <w:rPr>
                <w:b/>
              </w:rPr>
            </w:pPr>
          </w:p>
          <w:p w14:paraId="7BC01190" w14:textId="77777777" w:rsidR="003A0993" w:rsidRPr="00C751B4" w:rsidRDefault="003A0993" w:rsidP="008B7213">
            <w:pPr>
              <w:spacing w:after="0" w:line="240" w:lineRule="auto"/>
              <w:rPr>
                <w:b/>
              </w:rPr>
            </w:pPr>
          </w:p>
          <w:p w14:paraId="7BC01191" w14:textId="77777777" w:rsidR="00D937F4" w:rsidRPr="00C751B4" w:rsidRDefault="008C61C0" w:rsidP="008B7213">
            <w:pPr>
              <w:spacing w:after="0" w:line="240" w:lineRule="auto"/>
              <w:rPr>
                <w:b/>
              </w:rPr>
            </w:pPr>
            <w:r w:rsidRPr="00C751B4">
              <w:rPr>
                <w:b/>
              </w:rPr>
              <w:t>1.9.11</w:t>
            </w:r>
            <w:r w:rsidR="00D937F4" w:rsidRPr="00C751B4">
              <w:rPr>
                <w:noProof/>
                <w:lang w:eastAsia="nb-NO"/>
              </w:rPr>
              <w:drawing>
                <wp:inline distT="0" distB="0" distL="0" distR="0" wp14:anchorId="7BC018E4" wp14:editId="7BC018E5">
                  <wp:extent cx="628650" cy="447675"/>
                  <wp:effectExtent l="0" t="0" r="0" b="9525"/>
                  <wp:docPr id="1454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C01192" w14:textId="77777777" w:rsidR="00D937F4" w:rsidRPr="00C751B4" w:rsidRDefault="00D937F4" w:rsidP="008B7213">
            <w:r w:rsidRPr="00C751B4">
              <w:t>Løs likningene</w:t>
            </w:r>
          </w:p>
          <w:p w14:paraId="7BC01193" w14:textId="77777777" w:rsidR="00D937F4" w:rsidRPr="00C751B4" w:rsidRDefault="00D937F4" w:rsidP="008B7213">
            <w:pPr>
              <w:pStyle w:val="Listeavsnitt"/>
              <w:numPr>
                <w:ilvl w:val="0"/>
                <w:numId w:val="132"/>
              </w:numPr>
              <w:spacing w:after="0" w:line="240" w:lineRule="auto"/>
            </w:pPr>
            <w:r w:rsidRPr="00C751B4">
              <w:rPr>
                <w:color w:val="FF0000"/>
                <w:position w:val="-6"/>
              </w:rPr>
              <w:object w:dxaOrig="1240" w:dyaOrig="320" w14:anchorId="7BC018E6">
                <v:shape id="_x0000_i2341" type="#_x0000_t75" style="width:62pt;height:16pt" o:ole="">
                  <v:imagedata r:id="rId2694" o:title=""/>
                </v:shape>
                <o:OLEObject Type="Embed" ProgID="Equation.DSMT4" ShapeID="_x0000_i2341" DrawAspect="Content" ObjectID="_1621775398" r:id="rId2695"/>
              </w:object>
            </w:r>
            <w:r w:rsidRPr="00C751B4">
              <w:rPr>
                <w:color w:val="FF0000"/>
              </w:rPr>
              <w:br/>
            </w:r>
            <w:r w:rsidRPr="00C751B4">
              <w:rPr>
                <w:position w:val="-84"/>
              </w:rPr>
              <w:object w:dxaOrig="1300" w:dyaOrig="1840" w14:anchorId="7BC018E7">
                <v:shape id="_x0000_i2342" type="#_x0000_t75" style="width:65.5pt;height:92pt" o:ole="">
                  <v:imagedata r:id="rId2696" o:title=""/>
                </v:shape>
                <o:OLEObject Type="Embed" ProgID="Equation.DSMT4" ShapeID="_x0000_i2342" DrawAspect="Content" ObjectID="_1621775399" r:id="rId2697"/>
              </w:object>
            </w:r>
            <w:r w:rsidRPr="00C751B4">
              <w:br/>
            </w:r>
          </w:p>
          <w:p w14:paraId="7BC01194" w14:textId="77777777" w:rsidR="00D937F4" w:rsidRPr="00C751B4" w:rsidRDefault="00D937F4" w:rsidP="008B7213">
            <w:pPr>
              <w:pStyle w:val="Listeavsnitt"/>
              <w:numPr>
                <w:ilvl w:val="0"/>
                <w:numId w:val="132"/>
              </w:numPr>
              <w:spacing w:before="240" w:after="0" w:line="240" w:lineRule="auto"/>
              <w:rPr>
                <w:color w:val="FF0000"/>
              </w:rPr>
            </w:pPr>
            <w:r w:rsidRPr="00C751B4">
              <w:rPr>
                <w:color w:val="FF0000"/>
                <w:position w:val="-24"/>
              </w:rPr>
              <w:object w:dxaOrig="880" w:dyaOrig="639" w14:anchorId="7BC018E8">
                <v:shape id="_x0000_i2343" type="#_x0000_t75" style="width:44.5pt;height:32pt" o:ole="">
                  <v:imagedata r:id="rId2698" o:title=""/>
                </v:shape>
                <o:OLEObject Type="Embed" ProgID="Equation.DSMT4" ShapeID="_x0000_i2343" DrawAspect="Content" ObjectID="_1621775400" r:id="rId2699"/>
              </w:object>
            </w:r>
            <w:r w:rsidRPr="00C751B4">
              <w:rPr>
                <w:color w:val="FF0000"/>
              </w:rPr>
              <w:br/>
            </w:r>
            <w:r w:rsidRPr="00C751B4">
              <w:rPr>
                <w:position w:val="-66"/>
              </w:rPr>
              <w:object w:dxaOrig="1140" w:dyaOrig="1420" w14:anchorId="7BC018E9">
                <v:shape id="_x0000_i2344" type="#_x0000_t75" style="width:57pt;height:71pt" o:ole="">
                  <v:imagedata r:id="rId2700" o:title=""/>
                </v:shape>
                <o:OLEObject Type="Embed" ProgID="Equation.DSMT4" ShapeID="_x0000_i2344" DrawAspect="Content" ObjectID="_1621775401" r:id="rId2701"/>
              </w:object>
            </w:r>
          </w:p>
        </w:tc>
      </w:tr>
      <w:tr w:rsidR="00D937F4" w:rsidRPr="00C751B4" w14:paraId="7BC01197" w14:textId="77777777" w:rsidTr="008B7213">
        <w:tc>
          <w:tcPr>
            <w:tcW w:w="9889" w:type="dxa"/>
          </w:tcPr>
          <w:p w14:paraId="7BC01196" w14:textId="77777777" w:rsidR="00D937F4" w:rsidRPr="00C751B4" w:rsidRDefault="00D937F4" w:rsidP="008B7213">
            <w:pPr>
              <w:spacing w:after="0" w:line="240" w:lineRule="auto"/>
              <w:ind w:left="720"/>
            </w:pPr>
          </w:p>
        </w:tc>
      </w:tr>
    </w:tbl>
    <w:p w14:paraId="7BC01198" w14:textId="77777777" w:rsidR="00D937F4" w:rsidRPr="00C751B4" w:rsidRDefault="00D937F4" w:rsidP="00D937F4">
      <w:pPr>
        <w:spacing w:after="0" w:line="240" w:lineRule="auto"/>
        <w:rPr>
          <w:b/>
        </w:rPr>
      </w:pPr>
    </w:p>
    <w:p w14:paraId="7BC01199" w14:textId="77777777" w:rsidR="00D937F4" w:rsidRPr="00C751B4" w:rsidRDefault="00D937F4" w:rsidP="00D937F4">
      <w:pPr>
        <w:spacing w:before="240" w:after="0"/>
      </w:pPr>
      <w:r w:rsidRPr="00C751B4">
        <w:rPr>
          <w:b/>
        </w:rPr>
        <w:t>1.</w:t>
      </w:r>
      <w:r w:rsidR="008C61C0" w:rsidRPr="00C751B4">
        <w:rPr>
          <w:b/>
        </w:rPr>
        <w:t>9.12</w:t>
      </w:r>
      <w:r w:rsidRPr="00C751B4">
        <w:rPr>
          <w:b/>
        </w:rPr>
        <w:t xml:space="preserve"> </w:t>
      </w:r>
      <w:r w:rsidRPr="00C751B4">
        <w:rPr>
          <w:b/>
          <w:noProof/>
          <w:lang w:eastAsia="nb-NO"/>
        </w:rPr>
        <w:drawing>
          <wp:inline distT="0" distB="0" distL="0" distR="0" wp14:anchorId="7BC018EA" wp14:editId="7BC018EB">
            <wp:extent cx="628650" cy="447675"/>
            <wp:effectExtent l="0" t="0" r="0" b="9525"/>
            <wp:docPr id="145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1B4">
        <w:t xml:space="preserve"> </w:t>
      </w:r>
    </w:p>
    <w:p w14:paraId="7BC0119A" w14:textId="77777777" w:rsidR="00D937F4" w:rsidRPr="00C751B4" w:rsidRDefault="00D937F4" w:rsidP="00D937F4">
      <w:pPr>
        <w:rPr>
          <w:b/>
        </w:rPr>
      </w:pPr>
      <w:r w:rsidRPr="00C751B4">
        <w:t xml:space="preserve">Løs likningene når du får oppgitt at </w:t>
      </w:r>
      <w:r w:rsidRPr="00C751B4">
        <w:rPr>
          <w:position w:val="-26"/>
        </w:rPr>
        <w:object w:dxaOrig="980" w:dyaOrig="620" w14:anchorId="7BC018EC">
          <v:shape id="_x0000_i2345" type="#_x0000_t75" style="width:48.5pt;height:31pt" o:ole="">
            <v:imagedata r:id="rId2702" o:title=""/>
          </v:shape>
          <o:OLEObject Type="Embed" ProgID="Equation.DSMT4" ShapeID="_x0000_i2345" DrawAspect="Content" ObjectID="_1621775402" r:id="rId270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8"/>
      </w:tblGrid>
      <w:tr w:rsidR="00D937F4" w:rsidRPr="00C751B4" w14:paraId="7BC011A8" w14:textId="77777777" w:rsidTr="008B7213">
        <w:trPr>
          <w:trHeight w:val="80"/>
        </w:trPr>
        <w:tc>
          <w:tcPr>
            <w:tcW w:w="4928" w:type="dxa"/>
          </w:tcPr>
          <w:p w14:paraId="7BC0119B" w14:textId="77777777" w:rsidR="00D937F4" w:rsidRPr="00C751B4" w:rsidRDefault="00D937F4" w:rsidP="008B7213">
            <w:pPr>
              <w:pStyle w:val="Listeavsnitt"/>
              <w:numPr>
                <w:ilvl w:val="0"/>
                <w:numId w:val="87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820" w:dyaOrig="320" w14:anchorId="7BC018ED">
                <v:shape id="_x0000_i2346" type="#_x0000_t75" style="width:41pt;height:16pt" o:ole="">
                  <v:imagedata r:id="rId2704" o:title=""/>
                </v:shape>
                <o:OLEObject Type="Embed" ProgID="Equation.DSMT4" ShapeID="_x0000_i2346" DrawAspect="Content" ObjectID="_1621775403" r:id="rId2705"/>
              </w:object>
            </w:r>
            <w:r w:rsidRPr="00C751B4">
              <w:br/>
            </w:r>
            <w:r w:rsidRPr="00C751B4">
              <w:rPr>
                <w:position w:val="-110"/>
              </w:rPr>
              <w:object w:dxaOrig="2920" w:dyaOrig="3920" w14:anchorId="7BC018EE">
                <v:shape id="_x0000_i2347" type="#_x0000_t75" style="width:146.5pt;height:196pt" o:ole="">
                  <v:imagedata r:id="rId2706" o:title=""/>
                </v:shape>
                <o:OLEObject Type="Embed" ProgID="Equation.DSMT4" ShapeID="_x0000_i2347" DrawAspect="Content" ObjectID="_1621775404" r:id="rId2707"/>
              </w:object>
            </w:r>
            <w:r w:rsidRPr="00C751B4">
              <w:rPr>
                <w:position w:val="-234"/>
              </w:rPr>
              <w:br/>
            </w:r>
          </w:p>
          <w:p w14:paraId="7BC0119C" w14:textId="77777777" w:rsidR="00D937F4" w:rsidRPr="00C751B4" w:rsidRDefault="00D937F4" w:rsidP="008B7213">
            <w:pPr>
              <w:spacing w:after="0" w:line="240" w:lineRule="auto"/>
            </w:pPr>
          </w:p>
          <w:p w14:paraId="7BC0119D" w14:textId="77777777" w:rsidR="00D937F4" w:rsidRPr="00C751B4" w:rsidRDefault="00D937F4" w:rsidP="008B7213">
            <w:pPr>
              <w:pStyle w:val="Listeavsnitt"/>
              <w:numPr>
                <w:ilvl w:val="0"/>
                <w:numId w:val="87"/>
              </w:numPr>
              <w:spacing w:after="0" w:line="240" w:lineRule="auto"/>
            </w:pPr>
            <w:r w:rsidRPr="00C751B4">
              <w:rPr>
                <w:position w:val="-16"/>
              </w:rPr>
              <w:object w:dxaOrig="1260" w:dyaOrig="440" w14:anchorId="7BC018EF">
                <v:shape id="_x0000_i2348" type="#_x0000_t75" style="width:63pt;height:22pt" o:ole="">
                  <v:imagedata r:id="rId2708" o:title=""/>
                </v:shape>
                <o:OLEObject Type="Embed" ProgID="Equation.DSMT4" ShapeID="_x0000_i2348" DrawAspect="Content" ObjectID="_1621775405" r:id="rId2709"/>
              </w:object>
            </w:r>
            <w:r w:rsidRPr="00C751B4">
              <w:br/>
            </w:r>
            <w:r w:rsidRPr="00C751B4">
              <w:rPr>
                <w:position w:val="-196"/>
              </w:rPr>
              <w:object w:dxaOrig="1600" w:dyaOrig="4800" w14:anchorId="7BC018F0">
                <v:shape id="_x0000_i2349" type="#_x0000_t75" style="width:80.5pt;height:240pt" o:ole="">
                  <v:imagedata r:id="rId2710" o:title=""/>
                </v:shape>
                <o:OLEObject Type="Embed" ProgID="Equation.DSMT4" ShapeID="_x0000_i2349" DrawAspect="Content" ObjectID="_1621775406" r:id="rId2711"/>
              </w:object>
            </w:r>
          </w:p>
          <w:p w14:paraId="7BC0119E" w14:textId="77777777" w:rsidR="00D937F4" w:rsidRPr="00C751B4" w:rsidRDefault="00D937F4" w:rsidP="008B7213">
            <w:pPr>
              <w:spacing w:before="240" w:after="0"/>
              <w:rPr>
                <w:b/>
              </w:rPr>
            </w:pPr>
          </w:p>
          <w:p w14:paraId="7BC0119F" w14:textId="77777777" w:rsidR="00D937F4" w:rsidRPr="00C751B4" w:rsidRDefault="00D937F4" w:rsidP="008B7213">
            <w:pPr>
              <w:spacing w:before="240" w:after="0"/>
              <w:rPr>
                <w:b/>
              </w:rPr>
            </w:pPr>
          </w:p>
          <w:p w14:paraId="7BC011A0" w14:textId="77777777" w:rsidR="00D937F4" w:rsidRPr="00C751B4" w:rsidRDefault="00D937F4" w:rsidP="008B7213">
            <w:pPr>
              <w:spacing w:before="240" w:after="0"/>
            </w:pPr>
            <w:r w:rsidRPr="00C751B4">
              <w:rPr>
                <w:b/>
              </w:rPr>
              <w:t>1.9.</w:t>
            </w:r>
            <w:r w:rsidR="008C61C0" w:rsidRPr="00C751B4">
              <w:rPr>
                <w:b/>
              </w:rPr>
              <w:t>13</w:t>
            </w:r>
            <w:r w:rsidRPr="00C751B4">
              <w:rPr>
                <w:b/>
              </w:rPr>
              <w:t xml:space="preserve"> </w:t>
            </w:r>
            <w:r w:rsidRPr="00C751B4">
              <w:rPr>
                <w:b/>
                <w:noProof/>
                <w:lang w:eastAsia="nb-NO"/>
              </w:rPr>
              <w:drawing>
                <wp:inline distT="0" distB="0" distL="0" distR="0" wp14:anchorId="7BC018F1" wp14:editId="7BC018F2">
                  <wp:extent cx="628650" cy="447675"/>
                  <wp:effectExtent l="0" t="0" r="0" b="9525"/>
                  <wp:docPr id="1465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751B4">
              <w:t xml:space="preserve"> </w:t>
            </w:r>
          </w:p>
          <w:p w14:paraId="7BC011A1" w14:textId="77777777" w:rsidR="00D937F4" w:rsidRPr="00C751B4" w:rsidRDefault="00D937F4" w:rsidP="008B7213">
            <w:pPr>
              <w:spacing w:after="0"/>
              <w:rPr>
                <w:b/>
              </w:rPr>
            </w:pPr>
            <w:r w:rsidRPr="00C751B4">
              <w:t xml:space="preserve">Løs likningene når du får oppgitt at </w:t>
            </w:r>
            <w:r w:rsidRPr="00C751B4">
              <w:rPr>
                <w:position w:val="-26"/>
              </w:rPr>
              <w:object w:dxaOrig="859" w:dyaOrig="620" w14:anchorId="7BC018F3">
                <v:shape id="_x0000_i2350" type="#_x0000_t75" style="width:42.5pt;height:31pt" o:ole="">
                  <v:imagedata r:id="rId2712" o:title=""/>
                </v:shape>
                <o:OLEObject Type="Embed" ProgID="Equation.DSMT4" ShapeID="_x0000_i2350" DrawAspect="Content" ObjectID="_1621775407" r:id="rId2713"/>
              </w:object>
            </w:r>
          </w:p>
          <w:p w14:paraId="7BC011A2" w14:textId="77777777" w:rsidR="00D937F4" w:rsidRPr="00C751B4" w:rsidRDefault="00D937F4" w:rsidP="008B7213">
            <w:pPr>
              <w:pStyle w:val="Listeavsnitt"/>
              <w:numPr>
                <w:ilvl w:val="0"/>
                <w:numId w:val="133"/>
              </w:numPr>
              <w:spacing w:after="0" w:line="240" w:lineRule="auto"/>
            </w:pPr>
            <w:r w:rsidRPr="00C751B4">
              <w:rPr>
                <w:position w:val="-6"/>
              </w:rPr>
              <w:object w:dxaOrig="1160" w:dyaOrig="320" w14:anchorId="7BC018F4">
                <v:shape id="_x0000_i2351" type="#_x0000_t75" style="width:58pt;height:16pt" o:ole="">
                  <v:imagedata r:id="rId2714" o:title=""/>
                </v:shape>
                <o:OLEObject Type="Embed" ProgID="Equation.DSMT4" ShapeID="_x0000_i2351" DrawAspect="Content" ObjectID="_1621775408" r:id="rId2715"/>
              </w:object>
            </w:r>
            <w:r w:rsidRPr="00C751B4">
              <w:rPr>
                <w:position w:val="-16"/>
              </w:rPr>
              <w:br/>
            </w:r>
            <w:r w:rsidRPr="00C751B4">
              <w:rPr>
                <w:position w:val="-182"/>
              </w:rPr>
              <w:object w:dxaOrig="1480" w:dyaOrig="3739" w14:anchorId="7BC018F5">
                <v:shape id="_x0000_i2352" type="#_x0000_t75" style="width:74.5pt;height:186.5pt" o:ole="">
                  <v:imagedata r:id="rId2716" o:title=""/>
                </v:shape>
                <o:OLEObject Type="Embed" ProgID="Equation.DSMT4" ShapeID="_x0000_i2352" DrawAspect="Content" ObjectID="_1621775409" r:id="rId2717"/>
              </w:object>
            </w:r>
            <w:r w:rsidRPr="00C751B4">
              <w:br/>
            </w:r>
          </w:p>
          <w:p w14:paraId="7BC011A3" w14:textId="77777777" w:rsidR="00D937F4" w:rsidRPr="00C751B4" w:rsidRDefault="00D937F4" w:rsidP="008B7213">
            <w:pPr>
              <w:pStyle w:val="Listeavsnitt"/>
              <w:numPr>
                <w:ilvl w:val="0"/>
                <w:numId w:val="133"/>
              </w:numPr>
              <w:spacing w:after="0" w:line="240" w:lineRule="auto"/>
            </w:pPr>
            <w:r w:rsidRPr="00C751B4">
              <w:rPr>
                <w:position w:val="-22"/>
              </w:rPr>
              <w:object w:dxaOrig="1300" w:dyaOrig="580" w14:anchorId="7BC018F6">
                <v:shape id="_x0000_i2353" type="#_x0000_t75" style="width:65.5pt;height:29.5pt" o:ole="">
                  <v:imagedata r:id="rId2718" o:title=""/>
                </v:shape>
                <o:OLEObject Type="Embed" ProgID="Equation.DSMT4" ShapeID="_x0000_i2353" DrawAspect="Content" ObjectID="_1621775410" r:id="rId2719"/>
              </w:object>
            </w:r>
            <w:r w:rsidRPr="00C751B4">
              <w:br/>
            </w:r>
            <w:r w:rsidRPr="00C751B4">
              <w:rPr>
                <w:position w:val="-178"/>
              </w:rPr>
              <w:object w:dxaOrig="1460" w:dyaOrig="3760" w14:anchorId="7BC018F7">
                <v:shape id="_x0000_i2354" type="#_x0000_t75" style="width:73pt;height:188.5pt" o:ole="">
                  <v:imagedata r:id="rId2720" o:title=""/>
                </v:shape>
                <o:OLEObject Type="Embed" ProgID="Equation.DSMT4" ShapeID="_x0000_i2354" DrawAspect="Content" ObjectID="_1621775411" r:id="rId2721"/>
              </w:object>
            </w:r>
          </w:p>
          <w:p w14:paraId="7BC011A4" w14:textId="77777777" w:rsidR="00D937F4" w:rsidRPr="00C751B4" w:rsidRDefault="00D937F4" w:rsidP="008B7213">
            <w:pPr>
              <w:pStyle w:val="Listeavsnitt"/>
            </w:pPr>
            <w:r w:rsidRPr="00C751B4">
              <w:br/>
            </w:r>
          </w:p>
          <w:p w14:paraId="7BC011A5" w14:textId="77777777" w:rsidR="00D937F4" w:rsidRPr="00C751B4" w:rsidRDefault="00D937F4" w:rsidP="008B7213">
            <w:pPr>
              <w:pStyle w:val="Listeavsnitt"/>
              <w:numPr>
                <w:ilvl w:val="0"/>
                <w:numId w:val="133"/>
              </w:numPr>
              <w:spacing w:after="0" w:line="240" w:lineRule="auto"/>
            </w:pPr>
            <w:r w:rsidRPr="00C751B4">
              <w:rPr>
                <w:position w:val="-22"/>
              </w:rPr>
              <w:object w:dxaOrig="620" w:dyaOrig="620" w14:anchorId="7BC018F8">
                <v:shape id="_x0000_i2355" type="#_x0000_t75" style="width:31.5pt;height:31.5pt" o:ole="">
                  <v:imagedata r:id="rId2722" o:title=""/>
                </v:shape>
                <o:OLEObject Type="Embed" ProgID="Equation.DSMT4" ShapeID="_x0000_i2355" DrawAspect="Content" ObjectID="_1621775412" r:id="rId2723"/>
              </w:object>
            </w:r>
          </w:p>
          <w:p w14:paraId="7BC011A6" w14:textId="77777777" w:rsidR="00D937F4" w:rsidRPr="00C751B4" w:rsidRDefault="00D937F4" w:rsidP="008B7213">
            <w:pPr>
              <w:pStyle w:val="Listeavsnitt"/>
              <w:spacing w:after="0" w:line="240" w:lineRule="auto"/>
              <w:ind w:left="360"/>
            </w:pPr>
            <w:r w:rsidRPr="00C751B4">
              <w:rPr>
                <w:position w:val="-98"/>
              </w:rPr>
              <w:object w:dxaOrig="1160" w:dyaOrig="2040" w14:anchorId="7BC018F9">
                <v:shape id="_x0000_i2356" type="#_x0000_t75" style="width:58pt;height:102pt" o:ole="">
                  <v:imagedata r:id="rId2724" o:title=""/>
                </v:shape>
                <o:OLEObject Type="Embed" ProgID="Equation.DSMT4" ShapeID="_x0000_i2356" DrawAspect="Content" ObjectID="_1621775413" r:id="rId2725"/>
              </w:object>
            </w:r>
          </w:p>
          <w:p w14:paraId="7BC011A7" w14:textId="77777777" w:rsidR="00D937F4" w:rsidRPr="00C751B4" w:rsidRDefault="00D937F4" w:rsidP="008B7213">
            <w:pPr>
              <w:pStyle w:val="Listeavsnitt"/>
              <w:spacing w:after="0" w:line="240" w:lineRule="auto"/>
              <w:ind w:left="360"/>
            </w:pPr>
          </w:p>
        </w:tc>
      </w:tr>
    </w:tbl>
    <w:p w14:paraId="7BC011A9" w14:textId="77777777" w:rsidR="003A0993" w:rsidRPr="00C751B4" w:rsidRDefault="003A0993" w:rsidP="00255718">
      <w:pPr>
        <w:pStyle w:val="Overskrift2"/>
      </w:pPr>
    </w:p>
    <w:p w14:paraId="7BC011AA" w14:textId="77777777" w:rsidR="003A0993" w:rsidRPr="00C751B4" w:rsidRDefault="003A0993" w:rsidP="003A0993">
      <w:pPr>
        <w:rPr>
          <w:rFonts w:ascii="Cambria" w:eastAsia="Times New Roman" w:hAnsi="Cambria"/>
          <w:color w:val="4F81BD"/>
          <w:sz w:val="26"/>
          <w:szCs w:val="26"/>
        </w:rPr>
      </w:pPr>
      <w:r w:rsidRPr="00C751B4">
        <w:br w:type="page"/>
      </w:r>
    </w:p>
    <w:p w14:paraId="7BC011AB" w14:textId="77777777" w:rsidR="00255718" w:rsidRPr="00C751B4" w:rsidRDefault="00255718" w:rsidP="00255718">
      <w:pPr>
        <w:pStyle w:val="Overskrift2"/>
      </w:pPr>
      <w:bookmarkStart w:id="113" w:name="_Toc428876110"/>
      <w:r w:rsidRPr="00C751B4">
        <w:t>Enkle logaritmelikninger</w:t>
      </w:r>
      <w:bookmarkEnd w:id="109"/>
      <w:bookmarkEnd w:id="113"/>
    </w:p>
    <w:p w14:paraId="7BC011AC" w14:textId="77777777" w:rsidR="00255718" w:rsidRPr="00C751B4" w:rsidRDefault="00D74A1F" w:rsidP="00A01581">
      <w:pPr>
        <w:spacing w:after="0"/>
        <w:rPr>
          <w:b/>
        </w:rPr>
      </w:pPr>
      <w:r w:rsidRPr="00C751B4">
        <w:rPr>
          <w:b/>
        </w:rPr>
        <w:t>1.9.14</w:t>
      </w:r>
      <w:r w:rsidR="006E7AB2" w:rsidRPr="00C751B4">
        <w:rPr>
          <w:b/>
          <w:noProof/>
          <w:lang w:eastAsia="nb-NO"/>
        </w:rPr>
        <w:drawing>
          <wp:inline distT="0" distB="0" distL="0" distR="0" wp14:anchorId="7BC018FA" wp14:editId="7BC018FB">
            <wp:extent cx="628650" cy="447675"/>
            <wp:effectExtent l="0" t="0" r="0" b="9525"/>
            <wp:docPr id="150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AD" w14:textId="77777777" w:rsidR="00255718" w:rsidRPr="00C751B4" w:rsidRDefault="00B62958" w:rsidP="00255718">
      <w:r w:rsidRPr="00C751B4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255718" w:rsidRPr="00C751B4" w14:paraId="7BC011B0" w14:textId="77777777" w:rsidTr="00464AF4">
        <w:tc>
          <w:tcPr>
            <w:tcW w:w="4606" w:type="dxa"/>
          </w:tcPr>
          <w:p w14:paraId="7BC011AE" w14:textId="77777777" w:rsidR="00255718" w:rsidRPr="00C751B4" w:rsidRDefault="007B00C5" w:rsidP="00463813">
            <w:pPr>
              <w:numPr>
                <w:ilvl w:val="0"/>
                <w:numId w:val="51"/>
              </w:numPr>
              <w:spacing w:after="0" w:line="240" w:lineRule="auto"/>
            </w:pPr>
            <w:r w:rsidRPr="00C751B4">
              <w:rPr>
                <w:position w:val="-56"/>
              </w:rPr>
              <w:object w:dxaOrig="1780" w:dyaOrig="760" w14:anchorId="7BC018FC">
                <v:shape id="_x0000_i2357" type="#_x0000_t75" style="width:89.5pt;height:38.5pt" o:ole="">
                  <v:imagedata r:id="rId2726" o:title=""/>
                </v:shape>
                <o:OLEObject Type="Embed" ProgID="Equation.DSMT4" ShapeID="_x0000_i2357" DrawAspect="Content" ObjectID="_1621775414" r:id="rId2727"/>
              </w:object>
            </w:r>
            <w:r w:rsidR="00255718" w:rsidRPr="00C751B4">
              <w:rPr>
                <w:position w:val="-58"/>
              </w:rPr>
              <w:br/>
            </w:r>
          </w:p>
          <w:p w14:paraId="7BC011AF" w14:textId="77777777" w:rsidR="00255718" w:rsidRPr="00C751B4" w:rsidRDefault="00255718" w:rsidP="00A32871">
            <w:pPr>
              <w:spacing w:after="0" w:line="240" w:lineRule="auto"/>
              <w:ind w:left="360"/>
            </w:pPr>
          </w:p>
        </w:tc>
      </w:tr>
      <w:tr w:rsidR="00255718" w:rsidRPr="00C751B4" w14:paraId="7BC011BE" w14:textId="77777777" w:rsidTr="00464AF4">
        <w:tc>
          <w:tcPr>
            <w:tcW w:w="4606" w:type="dxa"/>
          </w:tcPr>
          <w:p w14:paraId="7BC011B1" w14:textId="77777777" w:rsidR="00255718" w:rsidRPr="00C751B4" w:rsidRDefault="007B00C5" w:rsidP="00463813">
            <w:pPr>
              <w:numPr>
                <w:ilvl w:val="0"/>
                <w:numId w:val="51"/>
              </w:numPr>
              <w:spacing w:after="0" w:line="240" w:lineRule="auto"/>
            </w:pPr>
            <w:r w:rsidRPr="00C751B4">
              <w:rPr>
                <w:position w:val="-116"/>
              </w:rPr>
              <w:object w:dxaOrig="2140" w:dyaOrig="1359" w14:anchorId="7BC018FD">
                <v:shape id="_x0000_i2358" type="#_x0000_t75" style="width:107pt;height:68pt" o:ole="">
                  <v:imagedata r:id="rId2728" o:title=""/>
                </v:shape>
                <o:OLEObject Type="Embed" ProgID="Equation.DSMT4" ShapeID="_x0000_i2358" DrawAspect="Content" ObjectID="_1621775415" r:id="rId2729"/>
              </w:object>
            </w:r>
            <w:r w:rsidR="00255718" w:rsidRPr="00C751B4">
              <w:rPr>
                <w:position w:val="-118"/>
              </w:rPr>
              <w:br/>
            </w:r>
          </w:p>
          <w:p w14:paraId="7BC011B2" w14:textId="77777777" w:rsidR="009A0670" w:rsidRPr="00C751B4" w:rsidRDefault="007B00C5" w:rsidP="00463813">
            <w:pPr>
              <w:numPr>
                <w:ilvl w:val="0"/>
                <w:numId w:val="51"/>
              </w:numPr>
              <w:spacing w:after="0" w:line="240" w:lineRule="auto"/>
            </w:pPr>
            <w:r w:rsidRPr="00C751B4">
              <w:rPr>
                <w:position w:val="-86"/>
              </w:rPr>
              <w:object w:dxaOrig="1460" w:dyaOrig="1100" w14:anchorId="7BC018FE">
                <v:shape id="_x0000_i2359" type="#_x0000_t75" style="width:73pt;height:54.5pt" o:ole="">
                  <v:imagedata r:id="rId2730" o:title=""/>
                </v:shape>
                <o:OLEObject Type="Embed" ProgID="Equation.DSMT4" ShapeID="_x0000_i2359" DrawAspect="Content" ObjectID="_1621775416" r:id="rId2731"/>
              </w:object>
            </w:r>
            <w:r w:rsidR="005C0EFC" w:rsidRPr="00C751B4">
              <w:br/>
            </w:r>
            <w:r w:rsidR="005C0EFC" w:rsidRPr="00C751B4">
              <w:br/>
            </w:r>
            <w:r w:rsidR="005C0EFC" w:rsidRPr="00C751B4">
              <w:br/>
            </w:r>
            <w:r w:rsidR="005C0EFC" w:rsidRPr="00C751B4">
              <w:br/>
            </w:r>
          </w:p>
          <w:p w14:paraId="7BC011B3" w14:textId="77777777" w:rsidR="006B3E3C" w:rsidRPr="00C751B4" w:rsidRDefault="00D74A1F" w:rsidP="006B3E3C">
            <w:pPr>
              <w:spacing w:after="0"/>
              <w:rPr>
                <w:b/>
              </w:rPr>
            </w:pPr>
            <w:r w:rsidRPr="00C751B4">
              <w:rPr>
                <w:b/>
              </w:rPr>
              <w:t>1.9.15</w:t>
            </w:r>
            <w:r w:rsidR="006E7AB2" w:rsidRPr="00C751B4">
              <w:rPr>
                <w:b/>
                <w:noProof/>
                <w:lang w:eastAsia="nb-NO"/>
              </w:rPr>
              <w:drawing>
                <wp:inline distT="0" distB="0" distL="0" distR="0" wp14:anchorId="7BC018FF" wp14:editId="7BC01900">
                  <wp:extent cx="628650" cy="447675"/>
                  <wp:effectExtent l="0" t="0" r="0" b="9525"/>
                  <wp:docPr id="1512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C011B4" w14:textId="77777777" w:rsidR="006B3E3C" w:rsidRPr="00C751B4" w:rsidRDefault="006B3E3C" w:rsidP="006B3E3C">
            <w:r w:rsidRPr="00C751B4">
              <w:t>Løs likningene</w:t>
            </w:r>
          </w:p>
          <w:p w14:paraId="7BC011B5" w14:textId="77777777" w:rsidR="009A0670" w:rsidRPr="00C751B4" w:rsidRDefault="00AF2C36" w:rsidP="00463813">
            <w:pPr>
              <w:numPr>
                <w:ilvl w:val="0"/>
                <w:numId w:val="102"/>
              </w:numPr>
              <w:spacing w:after="0" w:line="240" w:lineRule="auto"/>
            </w:pPr>
            <w:r w:rsidRPr="00C751B4">
              <w:rPr>
                <w:position w:val="-10"/>
              </w:rPr>
              <w:object w:dxaOrig="1219" w:dyaOrig="360" w14:anchorId="7BC01901">
                <v:shape id="_x0000_i2360" type="#_x0000_t75" style="width:61pt;height:18.5pt" o:ole="">
                  <v:imagedata r:id="rId2732" o:title=""/>
                </v:shape>
                <o:OLEObject Type="Embed" ProgID="Equation.DSMT4" ShapeID="_x0000_i2360" DrawAspect="Content" ObjectID="_1621775417" r:id="rId2733"/>
              </w:object>
            </w:r>
            <w:r w:rsidR="005C0EFC" w:rsidRPr="00C751B4">
              <w:br/>
            </w:r>
            <w:r w:rsidR="00AA6AEF" w:rsidRPr="00C751B4">
              <w:rPr>
                <w:position w:val="-50"/>
              </w:rPr>
              <w:object w:dxaOrig="1980" w:dyaOrig="1020" w14:anchorId="7BC01902">
                <v:shape id="_x0000_i2361" type="#_x0000_t75" style="width:99pt;height:51pt" o:ole="">
                  <v:imagedata r:id="rId2734" o:title=""/>
                </v:shape>
                <o:OLEObject Type="Embed" ProgID="Equation.DSMT4" ShapeID="_x0000_i2361" DrawAspect="Content" ObjectID="_1621775418" r:id="rId2735"/>
              </w:object>
            </w:r>
          </w:p>
          <w:p w14:paraId="7BC011B6" w14:textId="77777777" w:rsidR="009A0670" w:rsidRPr="00C751B4" w:rsidRDefault="009A0670" w:rsidP="006B731D">
            <w:pPr>
              <w:spacing w:after="0" w:line="240" w:lineRule="auto"/>
            </w:pPr>
          </w:p>
          <w:p w14:paraId="7BC011B7" w14:textId="77777777" w:rsidR="002F1E83" w:rsidRPr="00C751B4" w:rsidRDefault="002F1E83" w:rsidP="009A0670">
            <w:pPr>
              <w:spacing w:after="0" w:line="240" w:lineRule="auto"/>
              <w:ind w:left="360"/>
            </w:pPr>
          </w:p>
          <w:p w14:paraId="7BC011B8" w14:textId="77777777" w:rsidR="009A0670" w:rsidRPr="00C751B4" w:rsidRDefault="00AF2C36" w:rsidP="00463813">
            <w:pPr>
              <w:numPr>
                <w:ilvl w:val="0"/>
                <w:numId w:val="102"/>
              </w:numPr>
              <w:spacing w:after="0" w:line="240" w:lineRule="auto"/>
            </w:pPr>
            <w:r w:rsidRPr="00C751B4">
              <w:rPr>
                <w:position w:val="-10"/>
              </w:rPr>
              <w:object w:dxaOrig="1080" w:dyaOrig="360" w14:anchorId="7BC01903">
                <v:shape id="_x0000_i2362" type="#_x0000_t75" style="width:54.5pt;height:18.5pt" o:ole="">
                  <v:imagedata r:id="rId2736" o:title=""/>
                </v:shape>
                <o:OLEObject Type="Embed" ProgID="Equation.DSMT4" ShapeID="_x0000_i2362" DrawAspect="Content" ObjectID="_1621775419" r:id="rId2737"/>
              </w:object>
            </w:r>
            <w:r w:rsidR="005C0EFC" w:rsidRPr="00C751B4">
              <w:br/>
            </w:r>
            <w:r w:rsidR="00AA6AEF" w:rsidRPr="00C751B4">
              <w:rPr>
                <w:position w:val="-66"/>
              </w:rPr>
              <w:object w:dxaOrig="859" w:dyaOrig="1420" w14:anchorId="7BC01904">
                <v:shape id="_x0000_i2363" type="#_x0000_t75" style="width:42.5pt;height:71pt" o:ole="">
                  <v:imagedata r:id="rId2738" o:title=""/>
                </v:shape>
                <o:OLEObject Type="Embed" ProgID="Equation.DSMT4" ShapeID="_x0000_i2363" DrawAspect="Content" ObjectID="_1621775420" r:id="rId2739"/>
              </w:object>
            </w:r>
          </w:p>
          <w:p w14:paraId="7BC011B9" w14:textId="77777777" w:rsidR="00AA6AEF" w:rsidRPr="00C751B4" w:rsidRDefault="00AA6AEF" w:rsidP="009A0670">
            <w:pPr>
              <w:spacing w:after="0" w:line="240" w:lineRule="auto"/>
              <w:ind w:left="360"/>
            </w:pPr>
          </w:p>
          <w:p w14:paraId="7BC011BA" w14:textId="77777777" w:rsidR="002F1E83" w:rsidRPr="00C751B4" w:rsidRDefault="005C0EFC" w:rsidP="009A0670">
            <w:pPr>
              <w:spacing w:after="0" w:line="240" w:lineRule="auto"/>
              <w:ind w:left="360"/>
            </w:pPr>
            <w:r w:rsidRPr="00C751B4">
              <w:br/>
            </w:r>
            <w:r w:rsidRPr="00C751B4">
              <w:br/>
            </w:r>
            <w:r w:rsidR="00AA6AEF" w:rsidRPr="00C751B4">
              <w:br/>
            </w:r>
          </w:p>
          <w:p w14:paraId="7BC011BB" w14:textId="77777777" w:rsidR="00AA6AEF" w:rsidRPr="00C751B4" w:rsidRDefault="00AF2C36" w:rsidP="00463813">
            <w:pPr>
              <w:numPr>
                <w:ilvl w:val="0"/>
                <w:numId w:val="102"/>
              </w:numPr>
              <w:spacing w:after="0" w:line="240" w:lineRule="auto"/>
            </w:pPr>
            <w:r w:rsidRPr="00C751B4">
              <w:rPr>
                <w:position w:val="-10"/>
              </w:rPr>
              <w:object w:dxaOrig="1260" w:dyaOrig="360" w14:anchorId="7BC01905">
                <v:shape id="_x0000_i2364" type="#_x0000_t75" style="width:63pt;height:18.5pt" o:ole="">
                  <v:imagedata r:id="rId2740" o:title=""/>
                </v:shape>
                <o:OLEObject Type="Embed" ProgID="Equation.DSMT4" ShapeID="_x0000_i2364" DrawAspect="Content" ObjectID="_1621775421" r:id="rId2741"/>
              </w:object>
            </w:r>
            <w:r w:rsidR="005C0EFC" w:rsidRPr="00C751B4">
              <w:br/>
            </w:r>
            <w:r w:rsidR="00AA6AEF" w:rsidRPr="00C751B4">
              <w:rPr>
                <w:position w:val="-80"/>
              </w:rPr>
              <w:object w:dxaOrig="980" w:dyaOrig="1760" w14:anchorId="7BC01906">
                <v:shape id="_x0000_i2365" type="#_x0000_t75" style="width:48.5pt;height:88pt" o:ole="">
                  <v:imagedata r:id="rId2742" o:title=""/>
                </v:shape>
                <o:OLEObject Type="Embed" ProgID="Equation.DSMT4" ShapeID="_x0000_i2365" DrawAspect="Content" ObjectID="_1621775422" r:id="rId2743"/>
              </w:object>
            </w:r>
          </w:p>
          <w:p w14:paraId="7BC011BC" w14:textId="77777777" w:rsidR="002F1E83" w:rsidRPr="00AA1798" w:rsidRDefault="002F1E83" w:rsidP="00AA1798">
            <w:pPr>
              <w:spacing w:after="0" w:line="240" w:lineRule="auto"/>
              <w:ind w:left="360"/>
            </w:pPr>
          </w:p>
          <w:p w14:paraId="7BC011BD" w14:textId="77777777" w:rsidR="00255718" w:rsidRPr="00C751B4" w:rsidRDefault="00AF2C36" w:rsidP="00464AF4">
            <w:pPr>
              <w:spacing w:after="0" w:line="240" w:lineRule="auto"/>
            </w:pPr>
            <w:r w:rsidRPr="00C751B4">
              <w:br/>
            </w:r>
            <w:r w:rsidR="008A2F42" w:rsidRPr="00C751B4">
              <w:t>Lydstyrke måles i desibel, dB.</w:t>
            </w:r>
          </w:p>
        </w:tc>
      </w:tr>
    </w:tbl>
    <w:p w14:paraId="7BC011BF" w14:textId="77777777" w:rsidR="00AA6AEF" w:rsidRPr="00C751B4" w:rsidRDefault="00AA6AEF" w:rsidP="00255718">
      <w:pPr>
        <w:spacing w:after="0" w:line="240" w:lineRule="auto"/>
        <w:rPr>
          <w:b/>
        </w:rPr>
      </w:pPr>
    </w:p>
    <w:p w14:paraId="7BC011C0" w14:textId="77777777" w:rsidR="005F3C80" w:rsidRPr="00C751B4" w:rsidRDefault="006E7AB2" w:rsidP="005A3861">
      <w:pPr>
        <w:spacing w:after="0" w:line="240" w:lineRule="auto"/>
      </w:pPr>
      <w:r w:rsidRPr="00C751B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BC01907" wp14:editId="7BC01908">
                <wp:simplePos x="0" y="0"/>
                <wp:positionH relativeFrom="column">
                  <wp:posOffset>2998470</wp:posOffset>
                </wp:positionH>
                <wp:positionV relativeFrom="paragraph">
                  <wp:posOffset>2296160</wp:posOffset>
                </wp:positionV>
                <wp:extent cx="3157855" cy="685165"/>
                <wp:effectExtent l="0" t="0" r="0" b="635"/>
                <wp:wrapSquare wrapText="bothSides"/>
                <wp:docPr id="4" name="Text Box 1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7855" cy="685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BC01958" w14:textId="77777777" w:rsidR="00976E17" w:rsidRPr="007024D5" w:rsidRDefault="00976E17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En lydstyrke i nærheten av </w:t>
                            </w:r>
                            <w:r w:rsidRPr="007024D5">
                              <w:rPr>
                                <w:b/>
                                <w:sz w:val="20"/>
                                <w:szCs w:val="20"/>
                              </w:rPr>
                              <w:t>smertegrensen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C01907" id="Text Box 1418" o:spid="_x0000_s1042" type="#_x0000_t202" style="position:absolute;margin-left:236.1pt;margin-top:180.8pt;width:248.65pt;height:53.9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" filled="f" stroked="f">
                <v:textbox>
                  <w:txbxContent>
                    <w:p w14:paraId="7BC01958" w14:textId="77777777" w:rsidR="00976E17" w:rsidRPr="007024D5" w:rsidRDefault="00976E17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En lydstyrke i nærheten av </w:t>
                      </w:r>
                      <w:r w:rsidRPr="007024D5">
                        <w:rPr>
                          <w:b/>
                          <w:sz w:val="20"/>
                          <w:szCs w:val="20"/>
                        </w:rPr>
                        <w:t>smertegrensen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751B4">
        <w:rPr>
          <w:noProof/>
          <w:lang w:eastAsia="nb-NO"/>
        </w:rPr>
        <w:drawing>
          <wp:anchor distT="0" distB="0" distL="114300" distR="114300" simplePos="0" relativeHeight="251673088" behindDoc="0" locked="0" layoutInCell="1" allowOverlap="1" wp14:anchorId="7BC01909" wp14:editId="7BC0190A">
            <wp:simplePos x="0" y="0"/>
            <wp:positionH relativeFrom="column">
              <wp:posOffset>3084195</wp:posOffset>
            </wp:positionH>
            <wp:positionV relativeFrom="paragraph">
              <wp:posOffset>194310</wp:posOffset>
            </wp:positionV>
            <wp:extent cx="3051810" cy="2073275"/>
            <wp:effectExtent l="0" t="0" r="0" b="3175"/>
            <wp:wrapSquare wrapText="bothSides"/>
            <wp:docPr id="1655" name="Bilde 1417" descr="Beskrivelse: Diskote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7" descr="Beskrivelse: Diskotek"/>
                    <pic:cNvPicPr>
                      <a:picLocks noChangeAspect="1" noChangeArrowheads="1"/>
                    </pic:cNvPicPr>
                  </pic:nvPicPr>
                  <pic:blipFill>
                    <a:blip r:embed="rId2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A1F" w:rsidRPr="00C751B4">
        <w:rPr>
          <w:b/>
        </w:rPr>
        <w:t>1.9.16</w:t>
      </w:r>
      <w:r w:rsidR="00255718" w:rsidRPr="00C751B4">
        <w:rPr>
          <w:b/>
        </w:rPr>
        <w:br/>
      </w:r>
      <w:r w:rsidR="005F3C80" w:rsidRPr="00C751B4">
        <w:t>Lydintensitet måles i watt</w:t>
      </w:r>
      <w:r w:rsidR="008A2F42" w:rsidRPr="00C751B4">
        <w:t xml:space="preserve"> per kvadratmeter (</w:t>
      </w:r>
      <w:r w:rsidR="008A2F42" w:rsidRPr="00C751B4">
        <w:rPr>
          <w:position w:val="-10"/>
        </w:rPr>
        <w:object w:dxaOrig="639" w:dyaOrig="360" w14:anchorId="7BC0190B">
          <v:shape id="_x0000_i2366" type="#_x0000_t75" style="width:32pt;height:18.5pt" o:ole="">
            <v:imagedata r:id="rId2745" o:title=""/>
          </v:shape>
          <o:OLEObject Type="Embed" ProgID="Equation.DSMT4" ShapeID="_x0000_i2366" DrawAspect="Content" ObjectID="_1621775423" r:id="rId2746"/>
        </w:object>
      </w:r>
      <w:r w:rsidR="008A2F42" w:rsidRPr="00C751B4">
        <w:t>).</w:t>
      </w:r>
    </w:p>
    <w:p w14:paraId="7BC011C1" w14:textId="77777777" w:rsidR="005F3C80" w:rsidRPr="00C751B4" w:rsidRDefault="005F3C80" w:rsidP="005A3861">
      <w:pPr>
        <w:spacing w:after="0" w:line="240" w:lineRule="auto"/>
        <w:rPr>
          <w:vertAlign w:val="superscript"/>
        </w:rPr>
      </w:pPr>
    </w:p>
    <w:p w14:paraId="7BC011C2" w14:textId="77777777" w:rsidR="005A3861" w:rsidRPr="00C751B4" w:rsidRDefault="005A3861" w:rsidP="005C0EFC">
      <w:pPr>
        <w:spacing w:after="0" w:line="240" w:lineRule="auto"/>
      </w:pPr>
      <w:r w:rsidRPr="00C751B4">
        <w:t xml:space="preserve">Laveste </w:t>
      </w:r>
      <w:r w:rsidR="005F3C80" w:rsidRPr="00C751B4">
        <w:t>lyd</w:t>
      </w:r>
      <w:r w:rsidRPr="00C751B4">
        <w:t xml:space="preserve">intensitet som øret kan oppfatte er </w:t>
      </w:r>
      <w:r w:rsidR="008A2F42" w:rsidRPr="00C751B4">
        <w:rPr>
          <w:position w:val="-10"/>
        </w:rPr>
        <w:object w:dxaOrig="1980" w:dyaOrig="360" w14:anchorId="7BC0190C">
          <v:shape id="_x0000_i2367" type="#_x0000_t75" style="width:99pt;height:18.5pt" o:ole="">
            <v:imagedata r:id="rId2747" o:title=""/>
          </v:shape>
          <o:OLEObject Type="Embed" ProgID="Equation.DSMT4" ShapeID="_x0000_i2367" DrawAspect="Content" ObjectID="_1621775424" r:id="rId2748"/>
        </w:object>
      </w:r>
      <w:r w:rsidRPr="00C751B4">
        <w:t>.</w:t>
      </w:r>
      <w:r w:rsidRPr="00C751B4">
        <w:br/>
      </w:r>
      <w:r w:rsidRPr="00C751B4">
        <w:br/>
        <w:t xml:space="preserve">Høyeste </w:t>
      </w:r>
      <w:r w:rsidR="008A2F42" w:rsidRPr="00C751B4">
        <w:t>lyd</w:t>
      </w:r>
      <w:r w:rsidRPr="00C751B4">
        <w:t xml:space="preserve">intensitet som øret kan oppfatte er </w:t>
      </w:r>
      <w:r w:rsidR="008A2F42" w:rsidRPr="00C751B4">
        <w:rPr>
          <w:position w:val="-10"/>
        </w:rPr>
        <w:object w:dxaOrig="1520" w:dyaOrig="360" w14:anchorId="7BC0190D">
          <v:shape id="_x0000_i2368" type="#_x0000_t75" style="width:76pt;height:18.5pt" o:ole="">
            <v:imagedata r:id="rId2749" o:title=""/>
          </v:shape>
          <o:OLEObject Type="Embed" ProgID="Equation.DSMT4" ShapeID="_x0000_i2368" DrawAspect="Content" ObjectID="_1621775425" r:id="rId2750"/>
        </w:object>
      </w:r>
      <w:r w:rsidRPr="00C751B4">
        <w:t>(smertegrense).</w:t>
      </w:r>
      <w:r w:rsidRPr="00C751B4">
        <w:br/>
      </w:r>
      <w:r w:rsidRPr="00C751B4">
        <w:br/>
        <w:t xml:space="preserve">Det er altså et stort sprang mellom </w:t>
      </w:r>
      <w:r w:rsidRPr="00C751B4">
        <w:rPr>
          <w:position w:val="-10"/>
        </w:rPr>
        <w:object w:dxaOrig="340" w:dyaOrig="320" w14:anchorId="7BC0190E">
          <v:shape id="_x0000_i2369" type="#_x0000_t75" style="width:17.5pt;height:16pt" o:ole="">
            <v:imagedata r:id="rId2751" o:title=""/>
          </v:shape>
          <o:OLEObject Type="Embed" ProgID="Equation.DSMT4" ShapeID="_x0000_i2369" DrawAspect="Content" ObjectID="_1621775426" r:id="rId2752"/>
        </w:object>
      </w:r>
      <w:r w:rsidRPr="00C751B4">
        <w:t xml:space="preserve"> og </w:t>
      </w:r>
      <w:r w:rsidRPr="00C751B4">
        <w:rPr>
          <w:position w:val="-10"/>
        </w:rPr>
        <w:object w:dxaOrig="360" w:dyaOrig="320" w14:anchorId="7BC0190F">
          <v:shape id="_x0000_i2370" type="#_x0000_t75" style="width:18.5pt;height:16pt" o:ole="">
            <v:imagedata r:id="rId2753" o:title=""/>
          </v:shape>
          <o:OLEObject Type="Embed" ProgID="Equation.DSMT4" ShapeID="_x0000_i2370" DrawAspect="Content" ObjectID="_1621775427" r:id="rId2754"/>
        </w:object>
      </w:r>
      <w:r w:rsidRPr="00C751B4">
        <w:rPr>
          <w:i/>
        </w:rPr>
        <w:t xml:space="preserve">, </w:t>
      </w:r>
      <w:r w:rsidRPr="00C751B4">
        <w:t>og tallene er ubehagelige å regne med.</w:t>
      </w:r>
      <w:r w:rsidRPr="00C751B4">
        <w:br/>
        <w:t>Vi ønsker oss en mer hensiktsmessig skala.</w:t>
      </w:r>
      <w:r w:rsidRPr="00C751B4">
        <w:br/>
        <w:t xml:space="preserve">Dette får vi til med et såkalt </w:t>
      </w:r>
      <w:r w:rsidRPr="00C751B4">
        <w:rPr>
          <w:b/>
          <w:bCs/>
        </w:rPr>
        <w:t>intensitetsnivå</w:t>
      </w:r>
      <w:r w:rsidRPr="00C751B4">
        <w:t xml:space="preserve"> eller </w:t>
      </w:r>
      <w:r w:rsidRPr="00C751B4">
        <w:rPr>
          <w:b/>
          <w:bCs/>
        </w:rPr>
        <w:t>desibelskala</w:t>
      </w:r>
      <w:r w:rsidRPr="00C751B4">
        <w:t>.</w:t>
      </w:r>
      <w:r w:rsidRPr="00C751B4">
        <w:br/>
      </w:r>
      <w:r w:rsidRPr="00C751B4">
        <w:br/>
        <w:t xml:space="preserve">For en gitt intensitet </w:t>
      </w:r>
      <w:r w:rsidRPr="00C751B4">
        <w:rPr>
          <w:i/>
        </w:rPr>
        <w:t>I</w:t>
      </w:r>
      <w:r w:rsidRPr="00C751B4">
        <w:t xml:space="preserve"> </w:t>
      </w:r>
      <w:r w:rsidR="008A2F42" w:rsidRPr="00C751B4">
        <w:rPr>
          <w:position w:val="-10"/>
        </w:rPr>
        <w:object w:dxaOrig="639" w:dyaOrig="360" w14:anchorId="7BC01910">
          <v:shape id="_x0000_i2371" type="#_x0000_t75" style="width:32pt;height:18.5pt" o:ole="">
            <v:imagedata r:id="rId2745" o:title=""/>
          </v:shape>
          <o:OLEObject Type="Embed" ProgID="Equation.DSMT4" ShapeID="_x0000_i2371" DrawAspect="Content" ObjectID="_1621775428" r:id="rId2755"/>
        </w:object>
      </w:r>
      <w:r w:rsidRPr="00C751B4">
        <w:t>defineres lydstyrken</w:t>
      </w:r>
      <w:r w:rsidR="008A2F42" w:rsidRPr="00C751B4">
        <w:t xml:space="preserve"> </w:t>
      </w:r>
      <w:r w:rsidR="008A2F42" w:rsidRPr="00C751B4">
        <w:rPr>
          <w:position w:val="-4"/>
        </w:rPr>
        <w:object w:dxaOrig="160" w:dyaOrig="220" w14:anchorId="7BC01911">
          <v:shape id="_x0000_i2372" type="#_x0000_t75" style="width:8.5pt;height:11pt" o:ole="">
            <v:imagedata r:id="rId2756" o:title=""/>
          </v:shape>
          <o:OLEObject Type="Embed" ProgID="Equation.DSMT4" ShapeID="_x0000_i2372" DrawAspect="Content" ObjectID="_1621775429" r:id="rId2757"/>
        </w:object>
      </w:r>
      <w:r w:rsidR="005C0EFC" w:rsidRPr="00C751B4">
        <w:t xml:space="preserve"> dB ved</w:t>
      </w:r>
      <w:r w:rsidR="005C0EFC" w:rsidRPr="00C751B4">
        <w:br/>
      </w:r>
      <w:r w:rsidR="005C0EFC" w:rsidRPr="00C751B4">
        <w:br/>
      </w:r>
      <w:r w:rsidR="005C0EFC" w:rsidRPr="00C751B4">
        <w:tab/>
      </w:r>
      <w:r w:rsidR="005C0EFC" w:rsidRPr="00C751B4">
        <w:tab/>
      </w:r>
      <w:r w:rsidRPr="00C751B4">
        <w:rPr>
          <w:b/>
          <w:position w:val="-10"/>
        </w:rPr>
        <w:object w:dxaOrig="1340" w:dyaOrig="300" w14:anchorId="7BC01912">
          <v:shape id="_x0000_i2373" type="#_x0000_t75" style="width:67pt;height:15pt" o:ole="">
            <v:imagedata r:id="rId2758" o:title=""/>
          </v:shape>
          <o:OLEObject Type="Embed" ProgID="Equation.DSMT4" ShapeID="_x0000_i2373" DrawAspect="Content" ObjectID="_1621775430" r:id="rId2759"/>
        </w:object>
      </w:r>
      <w:r w:rsidRPr="00C751B4">
        <w:rPr>
          <w:position w:val="-10"/>
        </w:rPr>
        <w:br/>
      </w:r>
      <w:r w:rsidR="005C0EFC" w:rsidRPr="00C751B4">
        <w:br/>
      </w:r>
      <w:r w:rsidRPr="00C751B4">
        <w:t>For vårt høreområde (fra</w:t>
      </w:r>
      <w:r w:rsidR="008A2F42" w:rsidRPr="00C751B4">
        <w:rPr>
          <w:position w:val="-10"/>
        </w:rPr>
        <w:object w:dxaOrig="2299" w:dyaOrig="360" w14:anchorId="7BC01913">
          <v:shape id="_x0000_i2374" type="#_x0000_t75" style="width:114.5pt;height:18.5pt" o:ole="">
            <v:imagedata r:id="rId2760" o:title=""/>
          </v:shape>
          <o:OLEObject Type="Embed" ProgID="Equation.DSMT4" ShapeID="_x0000_i2374" DrawAspect="Content" ObjectID="_1621775431" r:id="rId2761"/>
        </w:object>
      </w:r>
      <w:r w:rsidRPr="00C751B4">
        <w:t xml:space="preserve">) får vi </w:t>
      </w:r>
      <w:r w:rsidR="008A2F42" w:rsidRPr="00C751B4">
        <w:t>da</w:t>
      </w:r>
      <w:r w:rsidRPr="00C751B4">
        <w:t xml:space="preserve"> en skala som går fra 0</w:t>
      </w:r>
      <w:r w:rsidR="008A2F42" w:rsidRPr="00C751B4">
        <w:t xml:space="preserve"> dB</w:t>
      </w:r>
      <w:r w:rsidRPr="00C751B4">
        <w:t xml:space="preserve"> til 120</w:t>
      </w:r>
      <w:r w:rsidR="008A2F42" w:rsidRPr="00C751B4">
        <w:t xml:space="preserve"> dB</w:t>
      </w:r>
      <w:r w:rsidRPr="00C751B4">
        <w:t>.</w:t>
      </w:r>
    </w:p>
    <w:p w14:paraId="7BC011C3" w14:textId="77777777" w:rsidR="00255718" w:rsidRPr="00C751B4" w:rsidRDefault="00255718" w:rsidP="005A3861">
      <w:pPr>
        <w:spacing w:after="0" w:line="240" w:lineRule="auto"/>
        <w:rPr>
          <w:b/>
        </w:rPr>
      </w:pPr>
    </w:p>
    <w:p w14:paraId="7BC011C4" w14:textId="77777777" w:rsidR="005C0EFC" w:rsidRPr="00C751B4" w:rsidRDefault="005C0EFC">
      <w:pPr>
        <w:spacing w:after="0" w:line="240" w:lineRule="auto"/>
      </w:pPr>
    </w:p>
    <w:p w14:paraId="7BC011C5" w14:textId="77777777" w:rsidR="00255718" w:rsidRPr="00C751B4" w:rsidRDefault="00255718" w:rsidP="00463813">
      <w:pPr>
        <w:numPr>
          <w:ilvl w:val="0"/>
          <w:numId w:val="52"/>
        </w:numPr>
        <w:spacing w:after="0" w:line="240" w:lineRule="auto"/>
      </w:pPr>
      <w:r w:rsidRPr="00C751B4">
        <w:t xml:space="preserve">Sett </w:t>
      </w:r>
      <w:r w:rsidR="007B00C5" w:rsidRPr="00C751B4">
        <w:rPr>
          <w:position w:val="-10"/>
        </w:rPr>
        <w:object w:dxaOrig="980" w:dyaOrig="320" w14:anchorId="7BC01914">
          <v:shape id="_x0000_i2375" type="#_x0000_t75" style="width:48.5pt;height:16pt" o:ole="">
            <v:imagedata r:id="rId2762" o:title=""/>
          </v:shape>
          <o:OLEObject Type="Embed" ProgID="Equation.DSMT4" ShapeID="_x0000_i2375" DrawAspect="Content" ObjectID="_1621775432" r:id="rId2763"/>
        </w:object>
      </w:r>
      <w:r w:rsidRPr="00C751B4">
        <w:t xml:space="preserve"> inn i formelen </w:t>
      </w:r>
      <w:r w:rsidR="005F3C80" w:rsidRPr="00C751B4">
        <w:t>ovenfor</w:t>
      </w:r>
      <w:r w:rsidRPr="00C751B4">
        <w:t xml:space="preserve"> og vis at vi får en skala som går fra 0</w:t>
      </w:r>
      <w:r w:rsidR="008A2F42" w:rsidRPr="00C751B4">
        <w:t xml:space="preserve"> dB</w:t>
      </w:r>
      <w:r w:rsidRPr="00C751B4">
        <w:t xml:space="preserve"> til 120 d</w:t>
      </w:r>
      <w:r w:rsidR="008A2F42" w:rsidRPr="00C751B4">
        <w:t>B</w:t>
      </w:r>
      <w:r w:rsidRPr="00C751B4">
        <w:t>.</w:t>
      </w:r>
      <w:r w:rsidRPr="00C751B4">
        <w:br/>
      </w:r>
      <w:r w:rsidR="005F3C80" w:rsidRPr="00C751B4">
        <w:rPr>
          <w:position w:val="-36"/>
        </w:rPr>
        <w:object w:dxaOrig="4700" w:dyaOrig="820" w14:anchorId="7BC01915">
          <v:shape id="_x0000_i2376" type="#_x0000_t75" style="width:235pt;height:41pt" o:ole="">
            <v:imagedata r:id="rId2764" o:title=""/>
          </v:shape>
          <o:OLEObject Type="Embed" ProgID="Equation.DSMT4" ShapeID="_x0000_i2376" DrawAspect="Content" ObjectID="_1621775433" r:id="rId2765"/>
        </w:object>
      </w:r>
      <w:r w:rsidRPr="00C751B4">
        <w:rPr>
          <w:position w:val="-34"/>
        </w:rPr>
        <w:br/>
      </w:r>
    </w:p>
    <w:p w14:paraId="7BC011C6" w14:textId="77777777" w:rsidR="00255718" w:rsidRPr="00C751B4" w:rsidRDefault="00255718" w:rsidP="00255718">
      <w:r w:rsidRPr="00C751B4">
        <w:t xml:space="preserve">Et rop kan ha en lydintensitet på </w:t>
      </w:r>
      <w:r w:rsidR="00296DC9" w:rsidRPr="00C751B4">
        <w:rPr>
          <w:position w:val="-6"/>
        </w:rPr>
        <w:object w:dxaOrig="440" w:dyaOrig="320" w14:anchorId="7BC01916">
          <v:shape id="_x0000_i2377" type="#_x0000_t75" style="width:22pt;height:16pt" o:ole="">
            <v:imagedata r:id="rId2766" o:title=""/>
          </v:shape>
          <o:OLEObject Type="Embed" ProgID="Equation.DSMT4" ShapeID="_x0000_i2377" DrawAspect="Content" ObjectID="_1621775434" r:id="rId2767"/>
        </w:object>
      </w:r>
      <w:r w:rsidR="00296DC9" w:rsidRPr="00C751B4">
        <w:t xml:space="preserve"> </w:t>
      </w:r>
      <w:r w:rsidR="00296DC9" w:rsidRPr="00C751B4">
        <w:rPr>
          <w:i/>
        </w:rPr>
        <w:t>W</w:t>
      </w:r>
      <w:r w:rsidR="00296DC9" w:rsidRPr="00C751B4">
        <w:t>/</w:t>
      </w:r>
      <w:r w:rsidR="00296DC9" w:rsidRPr="00C751B4">
        <w:rPr>
          <w:position w:val="-4"/>
        </w:rPr>
        <w:object w:dxaOrig="320" w:dyaOrig="300" w14:anchorId="7BC01917">
          <v:shape id="_x0000_i2378" type="#_x0000_t75" style="width:16pt;height:15pt" o:ole="">
            <v:imagedata r:id="rId2768" o:title=""/>
          </v:shape>
          <o:OLEObject Type="Embed" ProgID="Equation.DSMT4" ShapeID="_x0000_i2378" DrawAspect="Content" ObjectID="_1621775435" r:id="rId2769"/>
        </w:object>
      </w:r>
      <w:r w:rsidR="00296DC9" w:rsidRPr="00C751B4">
        <w:t xml:space="preserve">. </w:t>
      </w:r>
    </w:p>
    <w:p w14:paraId="7BC011C7" w14:textId="77777777" w:rsidR="00255718" w:rsidRPr="00C751B4" w:rsidRDefault="00255718" w:rsidP="00463813">
      <w:pPr>
        <w:numPr>
          <w:ilvl w:val="0"/>
          <w:numId w:val="52"/>
        </w:numPr>
        <w:spacing w:after="0" w:line="240" w:lineRule="auto"/>
      </w:pPr>
      <w:r w:rsidRPr="00C751B4">
        <w:t>Hvor mange desibel svarer det til?</w:t>
      </w:r>
      <w:r w:rsidRPr="00C751B4">
        <w:br/>
      </w:r>
      <w:r w:rsidR="00296DC9" w:rsidRPr="00C751B4">
        <w:rPr>
          <w:position w:val="-16"/>
        </w:rPr>
        <w:object w:dxaOrig="2340" w:dyaOrig="440" w14:anchorId="7BC01918">
          <v:shape id="_x0000_i2379" type="#_x0000_t75" style="width:117pt;height:22pt" o:ole="">
            <v:imagedata r:id="rId2770" o:title=""/>
          </v:shape>
          <o:OLEObject Type="Embed" ProgID="Equation.DSMT4" ShapeID="_x0000_i2379" DrawAspect="Content" ObjectID="_1621775436" r:id="rId2771"/>
        </w:object>
      </w:r>
      <w:r w:rsidRPr="00C751B4">
        <w:rPr>
          <w:position w:val="-16"/>
        </w:rPr>
        <w:br/>
      </w:r>
      <w:r w:rsidRPr="00C751B4">
        <w:rPr>
          <w:color w:val="0000FF"/>
          <w:u w:val="double"/>
        </w:rPr>
        <w:t>Et rop kan ha en lydstyrke på 80 dB.</w:t>
      </w:r>
      <w:r w:rsidRPr="00C751B4">
        <w:rPr>
          <w:color w:val="0000FF"/>
          <w:u w:val="double"/>
        </w:rPr>
        <w:br/>
      </w:r>
    </w:p>
    <w:p w14:paraId="7BC011C8" w14:textId="77777777" w:rsidR="00255718" w:rsidRPr="00C751B4" w:rsidRDefault="00296DC9" w:rsidP="00255718">
      <w:r w:rsidRPr="00C751B4">
        <w:br/>
      </w:r>
      <w:r w:rsidR="00255718" w:rsidRPr="00C751B4">
        <w:t>Undersøkelser i barnehager viser at det gjennomsnittlige lydnivået ligger på over 85 dB.</w:t>
      </w:r>
    </w:p>
    <w:p w14:paraId="7BC011C9" w14:textId="77777777" w:rsidR="00255718" w:rsidRPr="00C751B4" w:rsidRDefault="00255718" w:rsidP="00463813">
      <w:pPr>
        <w:numPr>
          <w:ilvl w:val="0"/>
          <w:numId w:val="52"/>
        </w:numPr>
        <w:spacing w:after="0" w:line="240" w:lineRule="auto"/>
        <w:rPr>
          <w:i/>
          <w:u w:val="double"/>
        </w:rPr>
      </w:pPr>
      <w:r w:rsidRPr="00C751B4">
        <w:t>Hvor stor er lydintensiteten ved en lydstyrke på 85 dB?</w:t>
      </w:r>
      <w:r w:rsidRPr="00C751B4">
        <w:br/>
      </w:r>
      <w:r w:rsidR="007B00C5" w:rsidRPr="00C751B4">
        <w:rPr>
          <w:color w:val="0000FF"/>
          <w:position w:val="-76"/>
        </w:rPr>
        <w:object w:dxaOrig="2760" w:dyaOrig="1640" w14:anchorId="7BC01919">
          <v:shape id="_x0000_i2380" type="#_x0000_t75" style="width:138pt;height:82pt" o:ole="">
            <v:imagedata r:id="rId2772" o:title=""/>
          </v:shape>
          <o:OLEObject Type="Embed" ProgID="Equation.DSMT4" ShapeID="_x0000_i2380" DrawAspect="Content" ObjectID="_1621775437" r:id="rId2773"/>
        </w:object>
      </w:r>
      <w:r w:rsidRPr="00C751B4">
        <w:rPr>
          <w:color w:val="0000FF"/>
          <w:position w:val="-78"/>
        </w:rPr>
        <w:br/>
      </w:r>
    </w:p>
    <w:p w14:paraId="7BC011CA" w14:textId="77777777" w:rsidR="00255718" w:rsidRPr="00C751B4" w:rsidRDefault="00255718" w:rsidP="00463813">
      <w:pPr>
        <w:numPr>
          <w:ilvl w:val="0"/>
          <w:numId w:val="52"/>
        </w:numPr>
        <w:spacing w:after="0" w:line="240" w:lineRule="auto"/>
        <w:rPr>
          <w:i/>
          <w:u w:val="double"/>
        </w:rPr>
      </w:pPr>
      <w:r w:rsidRPr="00C751B4">
        <w:t>Hvor stor er lydintensiteten ved en lydstyrke på 88 dB?</w:t>
      </w:r>
      <w:r w:rsidRPr="00C751B4">
        <w:br/>
      </w:r>
      <w:r w:rsidR="007B00C5" w:rsidRPr="00C751B4">
        <w:rPr>
          <w:position w:val="-76"/>
        </w:rPr>
        <w:object w:dxaOrig="2760" w:dyaOrig="1640" w14:anchorId="7BC0191A">
          <v:shape id="_x0000_i2381" type="#_x0000_t75" style="width:138pt;height:82pt" o:ole="">
            <v:imagedata r:id="rId2774" o:title=""/>
          </v:shape>
          <o:OLEObject Type="Embed" ProgID="Equation.DSMT4" ShapeID="_x0000_i2381" DrawAspect="Content" ObjectID="_1621775438" r:id="rId2775"/>
        </w:object>
      </w:r>
      <w:r w:rsidRPr="00C751B4">
        <w:rPr>
          <w:position w:val="-72"/>
        </w:rPr>
        <w:br/>
      </w:r>
    </w:p>
    <w:p w14:paraId="7BC011CB" w14:textId="77777777" w:rsidR="00255718" w:rsidRPr="00C751B4" w:rsidRDefault="00255718" w:rsidP="00463813">
      <w:pPr>
        <w:numPr>
          <w:ilvl w:val="0"/>
          <w:numId w:val="52"/>
        </w:numPr>
        <w:tabs>
          <w:tab w:val="clear" w:pos="360"/>
        </w:tabs>
        <w:spacing w:after="0" w:line="240" w:lineRule="auto"/>
        <w:rPr>
          <w:u w:val="double"/>
        </w:rPr>
      </w:pPr>
      <w:bookmarkStart w:id="114" w:name="_Toc213041563"/>
      <w:r w:rsidRPr="00C751B4">
        <w:t>Sammenlign svarene i oppgave c</w:t>
      </w:r>
      <w:r w:rsidR="00296DC9" w:rsidRPr="00C751B4">
        <w:t>)</w:t>
      </w:r>
      <w:r w:rsidRPr="00C751B4">
        <w:t xml:space="preserve"> og d</w:t>
      </w:r>
      <w:r w:rsidR="00296DC9" w:rsidRPr="00C751B4">
        <w:t>)</w:t>
      </w:r>
      <w:r w:rsidRPr="00C751B4">
        <w:t>. Hva oppdager du?</w:t>
      </w:r>
      <w:r w:rsidRPr="00C751B4">
        <w:br/>
      </w:r>
      <w:r w:rsidRPr="00C751B4">
        <w:rPr>
          <w:color w:val="0000FF"/>
          <w:u w:val="double"/>
        </w:rPr>
        <w:t>Ved en økning av lydstyrken på 3 dB dobles lydintensiteten.</w:t>
      </w:r>
      <w:bookmarkEnd w:id="114"/>
    </w:p>
    <w:p w14:paraId="7BC011CC" w14:textId="77777777" w:rsidR="00DE276B" w:rsidRPr="00C751B4" w:rsidRDefault="00AF2C36" w:rsidP="00AF2C36">
      <w:pPr>
        <w:pStyle w:val="Overskrift1"/>
        <w:spacing w:before="0"/>
      </w:pPr>
      <w:bookmarkStart w:id="115" w:name="_Toc233863037"/>
      <w:r w:rsidRPr="00C751B4">
        <w:br w:type="page"/>
      </w:r>
      <w:bookmarkEnd w:id="115"/>
    </w:p>
    <w:p w14:paraId="7BC011CD" w14:textId="77777777" w:rsidR="00883B7E" w:rsidRPr="00C751B4" w:rsidRDefault="00DE276B" w:rsidP="00C15BD2">
      <w:pPr>
        <w:spacing w:after="0" w:line="240" w:lineRule="auto"/>
        <w:rPr>
          <w:rFonts w:cs="Calibri"/>
          <w:noProof/>
          <w:lang w:eastAsia="nb-NO"/>
        </w:rPr>
      </w:pPr>
      <w:r w:rsidRPr="00C751B4">
        <w:rPr>
          <w:b/>
        </w:rPr>
        <w:br/>
      </w:r>
      <w:bookmarkStart w:id="116" w:name="_Toc303420740"/>
      <w:r w:rsidR="00883B7E" w:rsidRPr="00C751B4">
        <w:rPr>
          <w:rFonts w:cs="Calibri"/>
          <w:b/>
          <w:noProof/>
          <w:lang w:eastAsia="nb-NO"/>
        </w:rPr>
        <w:t xml:space="preserve">Øvingsoppgaver og løsninger </w:t>
      </w:r>
      <w:r w:rsidR="00883B7E" w:rsidRPr="00C751B4">
        <w:rPr>
          <w:rFonts w:cs="Calibri"/>
          <w:b/>
          <w:noProof/>
          <w:color w:val="4F81BD"/>
          <w:sz w:val="16"/>
          <w:szCs w:val="16"/>
          <w:lang w:eastAsia="nb-NO"/>
        </w:rPr>
        <w:t xml:space="preserve"> </w:t>
      </w:r>
      <w:r w:rsidR="00883B7E" w:rsidRPr="00C751B4">
        <w:rPr>
          <w:rFonts w:cs="Calibri"/>
          <w:b/>
          <w:noProof/>
          <w:color w:val="4F81BD"/>
          <w:sz w:val="16"/>
          <w:szCs w:val="16"/>
          <w:lang w:eastAsia="nb-NO"/>
        </w:rPr>
        <w:drawing>
          <wp:inline distT="0" distB="0" distL="0" distR="0" wp14:anchorId="7BC0191B" wp14:editId="7BC0191C">
            <wp:extent cx="609600" cy="209550"/>
            <wp:effectExtent l="0" t="0" r="0" b="0"/>
            <wp:docPr id="1780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3B7E" w:rsidRPr="00C751B4">
        <w:rPr>
          <w:rFonts w:cs="Calibri"/>
          <w:b/>
          <w:noProof/>
          <w:color w:val="4F81BD"/>
          <w:sz w:val="16"/>
          <w:szCs w:val="16"/>
          <w:lang w:eastAsia="nb-NO"/>
        </w:rPr>
        <w:t xml:space="preserve"> </w:t>
      </w:r>
      <w:r w:rsidR="00883B7E" w:rsidRPr="00C751B4">
        <w:rPr>
          <w:rFonts w:cs="Calibri"/>
          <w:b/>
          <w:noProof/>
          <w:color w:val="4F81BD"/>
          <w:sz w:val="16"/>
          <w:szCs w:val="16"/>
          <w:lang w:eastAsia="nb-NO"/>
        </w:rPr>
        <w:br/>
      </w:r>
      <w:r w:rsidR="00883B7E" w:rsidRPr="00C751B4">
        <w:rPr>
          <w:rFonts w:cs="Calibri"/>
          <w:noProof/>
          <w:lang w:eastAsia="nb-NO"/>
        </w:rPr>
        <w:t>Stein Aanensen og Olav Kristensen</w:t>
      </w:r>
    </w:p>
    <w:p w14:paraId="7BC011CE" w14:textId="77777777" w:rsidR="006A0306" w:rsidRPr="003309B8" w:rsidRDefault="006A0306" w:rsidP="006A0306">
      <w:pPr>
        <w:pStyle w:val="Overskrift1"/>
        <w:rPr>
          <w:noProof/>
          <w:lang w:val="en-US" w:eastAsia="nb-NO"/>
        </w:rPr>
      </w:pPr>
      <w:bookmarkStart w:id="117" w:name="_Toc428876111"/>
      <w:r w:rsidRPr="003309B8">
        <w:rPr>
          <w:noProof/>
          <w:lang w:val="en-US" w:eastAsia="nb-NO"/>
        </w:rPr>
        <w:t>Bildeliste</w:t>
      </w:r>
      <w:bookmarkEnd w:id="116"/>
      <w:bookmarkEnd w:id="117"/>
    </w:p>
    <w:p w14:paraId="7BC011CF" w14:textId="77777777" w:rsidR="00C15BD2" w:rsidRPr="003309B8" w:rsidRDefault="00C15BD2" w:rsidP="00C15BD2">
      <w:pPr>
        <w:rPr>
          <w:lang w:val="en-US" w:eastAsia="nb-NO"/>
        </w:rPr>
      </w:pPr>
    </w:p>
    <w:p w14:paraId="7BC011D0" w14:textId="77777777" w:rsidR="00AB7A7B" w:rsidRPr="003309B8" w:rsidRDefault="00AB7A7B" w:rsidP="00AB7A7B">
      <w:pPr>
        <w:rPr>
          <w:lang w:val="en-US" w:eastAsia="nb-NO"/>
        </w:rPr>
      </w:pPr>
    </w:p>
    <w:p w14:paraId="7BC011D1" w14:textId="77777777" w:rsidR="006A0306" w:rsidRPr="003309B8" w:rsidRDefault="006A0306" w:rsidP="006A0306">
      <w:pPr>
        <w:spacing w:after="0"/>
        <w:rPr>
          <w:b/>
          <w:lang w:val="en-US"/>
        </w:rPr>
      </w:pPr>
      <w:r w:rsidRPr="003309B8">
        <w:rPr>
          <w:b/>
          <w:lang w:val="en-US"/>
        </w:rPr>
        <w:t xml:space="preserve">Solsystemet </w:t>
      </w:r>
      <w:r w:rsidR="006E7AB2" w:rsidRPr="00C751B4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7BC0191D" wp14:editId="7BC0191E">
            <wp:extent cx="609600" cy="209550"/>
            <wp:effectExtent l="0" t="0" r="0" b="0"/>
            <wp:docPr id="1784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D2" w14:textId="77777777" w:rsidR="006A0306" w:rsidRPr="003309B8" w:rsidRDefault="006A0306" w:rsidP="006A0306">
      <w:pPr>
        <w:spacing w:after="0"/>
        <w:rPr>
          <w:lang w:val="en-US"/>
        </w:rPr>
      </w:pPr>
      <w:r w:rsidRPr="003309B8">
        <w:rPr>
          <w:b/>
          <w:lang w:val="en-US"/>
        </w:rPr>
        <w:t xml:space="preserve">Bilde: </w:t>
      </w:r>
      <w:r w:rsidRPr="003309B8">
        <w:rPr>
          <w:lang w:val="en-US"/>
        </w:rPr>
        <w:t>Science Photo Library/Scanpix</w:t>
      </w:r>
      <w:r w:rsidRPr="003309B8">
        <w:rPr>
          <w:lang w:val="en-US"/>
        </w:rPr>
        <w:br/>
      </w:r>
    </w:p>
    <w:p w14:paraId="7BC011D3" w14:textId="77777777" w:rsidR="006A0306" w:rsidRPr="003309B8" w:rsidRDefault="006A0306" w:rsidP="006A0306">
      <w:pPr>
        <w:spacing w:after="0"/>
        <w:rPr>
          <w:b/>
          <w:lang w:val="en-US"/>
        </w:rPr>
      </w:pPr>
      <w:r w:rsidRPr="003309B8">
        <w:rPr>
          <w:b/>
          <w:lang w:val="en-US"/>
        </w:rPr>
        <w:t xml:space="preserve">Oseberg </w:t>
      </w:r>
      <w:r w:rsidR="006E7AB2" w:rsidRPr="00C751B4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7BC0191F" wp14:editId="7BC01920">
            <wp:extent cx="609600" cy="209550"/>
            <wp:effectExtent l="0" t="0" r="0" b="0"/>
            <wp:docPr id="1785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D4" w14:textId="77777777" w:rsidR="006A0306" w:rsidRPr="003309B8" w:rsidRDefault="006A0306" w:rsidP="006A0306">
      <w:pPr>
        <w:spacing w:after="0"/>
        <w:rPr>
          <w:lang w:val="en-US"/>
        </w:rPr>
      </w:pPr>
      <w:r w:rsidRPr="003309B8">
        <w:rPr>
          <w:b/>
          <w:lang w:val="en-US"/>
        </w:rPr>
        <w:t xml:space="preserve">Foto: </w:t>
      </w:r>
      <w:r w:rsidRPr="003309B8">
        <w:rPr>
          <w:lang w:val="en-US"/>
        </w:rPr>
        <w:t>Marit Hommedal/Scanpix</w:t>
      </w:r>
    </w:p>
    <w:p w14:paraId="7BC011D5" w14:textId="77777777" w:rsidR="006A0306" w:rsidRPr="003309B8" w:rsidRDefault="006A0306" w:rsidP="006A0306">
      <w:pPr>
        <w:spacing w:after="0"/>
        <w:rPr>
          <w:lang w:val="en-US"/>
        </w:rPr>
      </w:pPr>
    </w:p>
    <w:p w14:paraId="7BC011D6" w14:textId="77777777" w:rsidR="006A0306" w:rsidRPr="003309B8" w:rsidRDefault="006A0306" w:rsidP="006A0306">
      <w:pPr>
        <w:spacing w:after="0"/>
        <w:rPr>
          <w:b/>
          <w:lang w:val="en-US"/>
        </w:rPr>
      </w:pPr>
      <w:r w:rsidRPr="003309B8">
        <w:rPr>
          <w:b/>
          <w:lang w:val="en-US"/>
        </w:rPr>
        <w:t xml:space="preserve">Pizza </w:t>
      </w:r>
      <w:r w:rsidR="006E7AB2" w:rsidRPr="00C751B4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7BC01921" wp14:editId="7BC01922">
            <wp:extent cx="609600" cy="209550"/>
            <wp:effectExtent l="0" t="0" r="0" b="0"/>
            <wp:docPr id="1786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D7" w14:textId="77777777" w:rsidR="006A0306" w:rsidRPr="003309B8" w:rsidRDefault="006A0306" w:rsidP="006A0306">
      <w:pPr>
        <w:spacing w:after="0"/>
        <w:rPr>
          <w:lang w:val="en-US"/>
        </w:rPr>
      </w:pPr>
      <w:r w:rsidRPr="003309B8">
        <w:rPr>
          <w:b/>
          <w:lang w:val="en-US"/>
        </w:rPr>
        <w:t xml:space="preserve">Foto: </w:t>
      </w:r>
      <w:r w:rsidRPr="003309B8">
        <w:rPr>
          <w:lang w:val="en-US"/>
        </w:rPr>
        <w:t>Paulo Whitaker/Reuters Creative/Scanpix</w:t>
      </w:r>
    </w:p>
    <w:p w14:paraId="7BC011D8" w14:textId="77777777" w:rsidR="006A0306" w:rsidRPr="003309B8" w:rsidRDefault="006A0306" w:rsidP="006A0306">
      <w:pPr>
        <w:spacing w:after="0"/>
        <w:rPr>
          <w:lang w:val="en-US"/>
        </w:rPr>
      </w:pPr>
    </w:p>
    <w:p w14:paraId="7BC011D9" w14:textId="77777777" w:rsidR="006A0306" w:rsidRPr="003309B8" w:rsidRDefault="006A0306" w:rsidP="006A0306">
      <w:pPr>
        <w:spacing w:after="0"/>
        <w:rPr>
          <w:b/>
          <w:lang w:val="en-US"/>
        </w:rPr>
      </w:pPr>
      <w:r w:rsidRPr="003309B8">
        <w:rPr>
          <w:b/>
          <w:lang w:val="en-US"/>
        </w:rPr>
        <w:t xml:space="preserve">Aktivitetsdag </w:t>
      </w:r>
      <w:r w:rsidR="006E7AB2" w:rsidRPr="00C751B4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7BC01923" wp14:editId="7BC01924">
            <wp:extent cx="609600" cy="209550"/>
            <wp:effectExtent l="0" t="0" r="0" b="0"/>
            <wp:docPr id="1787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DA" w14:textId="77777777" w:rsidR="006A0306" w:rsidRPr="003309B8" w:rsidRDefault="006A0306" w:rsidP="006A0306">
      <w:pPr>
        <w:spacing w:after="0"/>
        <w:rPr>
          <w:lang w:val="en-US"/>
        </w:rPr>
      </w:pPr>
      <w:r w:rsidRPr="003309B8">
        <w:rPr>
          <w:b/>
          <w:lang w:val="en-US"/>
        </w:rPr>
        <w:t xml:space="preserve">Foto: </w:t>
      </w:r>
      <w:r w:rsidRPr="003309B8">
        <w:rPr>
          <w:lang w:val="en-US"/>
        </w:rPr>
        <w:t>Ingar Storfjell/Aftenposten/Scanpix</w:t>
      </w:r>
    </w:p>
    <w:p w14:paraId="7BC011DB" w14:textId="77777777" w:rsidR="006A0306" w:rsidRPr="003309B8" w:rsidRDefault="006A0306" w:rsidP="006A0306">
      <w:pPr>
        <w:spacing w:after="0"/>
        <w:rPr>
          <w:b/>
          <w:lang w:val="en-US"/>
        </w:rPr>
      </w:pPr>
    </w:p>
    <w:p w14:paraId="7BC011DC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Fart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5" wp14:editId="7BC01926">
            <wp:extent cx="609600" cy="209550"/>
            <wp:effectExtent l="0" t="0" r="0" b="0"/>
            <wp:docPr id="1788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DD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Morten Holm/Scanpix</w:t>
      </w:r>
    </w:p>
    <w:p w14:paraId="7BC011DE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</w:p>
    <w:p w14:paraId="7BC011DF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Torsk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7" wp14:editId="7BC01928">
            <wp:extent cx="609600" cy="209550"/>
            <wp:effectExtent l="0" t="0" r="0" b="0"/>
            <wp:docPr id="1789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0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Magnar Kirknes/VG/Scanpix</w:t>
      </w:r>
    </w:p>
    <w:p w14:paraId="7BC011E1" w14:textId="77777777" w:rsidR="006A0306" w:rsidRPr="003309B8" w:rsidRDefault="006A0306" w:rsidP="006A0306">
      <w:pPr>
        <w:rPr>
          <w:b/>
          <w:noProof/>
          <w:lang w:val="nn-NO" w:eastAsia="nb-NO"/>
        </w:rPr>
      </w:pPr>
    </w:p>
    <w:p w14:paraId="7BC011E2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Eple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9" wp14:editId="7BC0192A">
            <wp:extent cx="609600" cy="209550"/>
            <wp:effectExtent l="0" t="0" r="0" b="0"/>
            <wp:docPr id="1790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3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Svein Erik Furulund/Aftenposten/Scanpix</w:t>
      </w:r>
    </w:p>
    <w:p w14:paraId="7BC011E4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</w:p>
    <w:p w14:paraId="7BC011E5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Pære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B" wp14:editId="7BC0192C">
            <wp:extent cx="609600" cy="209550"/>
            <wp:effectExtent l="0" t="0" r="0" b="0"/>
            <wp:docPr id="1791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6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Svein Erik Furulund/Aftenposten/Scanpix</w:t>
      </w:r>
    </w:p>
    <w:p w14:paraId="7BC011E7" w14:textId="77777777" w:rsidR="006A0306" w:rsidRPr="003309B8" w:rsidRDefault="006A0306" w:rsidP="006A0306">
      <w:pPr>
        <w:spacing w:after="0"/>
        <w:rPr>
          <w:lang w:val="nn-NO"/>
        </w:rPr>
      </w:pPr>
    </w:p>
    <w:p w14:paraId="7BC011E8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Bruksboks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D" wp14:editId="7BC0192E">
            <wp:extent cx="609600" cy="209550"/>
            <wp:effectExtent l="0" t="0" r="0" b="0"/>
            <wp:docPr id="1792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9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Stein J. Bjørge/Aftenposten/Scanpix</w:t>
      </w:r>
    </w:p>
    <w:p w14:paraId="7BC011EA" w14:textId="77777777" w:rsidR="006A0306" w:rsidRPr="003309B8" w:rsidRDefault="006A0306" w:rsidP="006A0306">
      <w:pPr>
        <w:spacing w:after="0"/>
        <w:rPr>
          <w:lang w:val="nn-NO"/>
        </w:rPr>
      </w:pPr>
    </w:p>
    <w:p w14:paraId="7BC011EB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Jordbær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2F" wp14:editId="7BC01930">
            <wp:extent cx="609600" cy="209550"/>
            <wp:effectExtent l="0" t="0" r="0" b="0"/>
            <wp:docPr id="1793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C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Sara Johannessen/VG/Scanpix</w:t>
      </w:r>
    </w:p>
    <w:p w14:paraId="7BC011ED" w14:textId="77777777" w:rsidR="006A0306" w:rsidRPr="003309B8" w:rsidRDefault="006A0306" w:rsidP="006A0306">
      <w:pPr>
        <w:spacing w:after="0"/>
        <w:rPr>
          <w:lang w:val="nn-NO"/>
        </w:rPr>
      </w:pPr>
    </w:p>
    <w:p w14:paraId="7BC011EE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Jordbær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31" wp14:editId="7BC01932">
            <wp:extent cx="609600" cy="209550"/>
            <wp:effectExtent l="0" t="0" r="0" b="0"/>
            <wp:docPr id="1794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EF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Sara Johannessen/VG/Scanpix</w:t>
      </w:r>
    </w:p>
    <w:p w14:paraId="7BC011F0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</w:p>
    <w:p w14:paraId="7BC011F1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Avis bilutleie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33" wp14:editId="7BC01934">
            <wp:extent cx="609600" cy="209550"/>
            <wp:effectExtent l="0" t="0" r="0" b="0"/>
            <wp:docPr id="1795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F2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Halvard Alvik/Scanpix</w:t>
      </w:r>
    </w:p>
    <w:p w14:paraId="7BC011F3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</w:p>
    <w:p w14:paraId="7BC011F4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Kjøleskap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35" wp14:editId="7BC01936">
            <wp:extent cx="609600" cy="209550"/>
            <wp:effectExtent l="0" t="0" r="0" b="0"/>
            <wp:docPr id="1796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F5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Henning Carr Ekroll/VG/Scanpix</w:t>
      </w:r>
    </w:p>
    <w:p w14:paraId="7BC011F6" w14:textId="77777777" w:rsidR="006A0306" w:rsidRPr="003309B8" w:rsidRDefault="006A0306" w:rsidP="006A0306">
      <w:pPr>
        <w:spacing w:after="0"/>
        <w:rPr>
          <w:lang w:val="nn-NO"/>
        </w:rPr>
      </w:pPr>
    </w:p>
    <w:p w14:paraId="7BC011F7" w14:textId="77777777" w:rsidR="006A0306" w:rsidRPr="003309B8" w:rsidRDefault="006A0306" w:rsidP="006A0306">
      <w:pPr>
        <w:spacing w:after="0"/>
        <w:rPr>
          <w:rFonts w:cs="Calibri"/>
          <w:b/>
          <w:lang w:val="nn-NO"/>
        </w:rPr>
      </w:pPr>
      <w:r w:rsidRPr="003309B8">
        <w:rPr>
          <w:rFonts w:cs="Calibri"/>
          <w:b/>
          <w:lang w:val="nn-NO"/>
        </w:rPr>
        <w:t xml:space="preserve">Hummer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37" wp14:editId="7BC01938">
            <wp:extent cx="609600" cy="209550"/>
            <wp:effectExtent l="0" t="0" r="0" b="0"/>
            <wp:docPr id="1797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F8" w14:textId="77777777" w:rsidR="006A0306" w:rsidRPr="003309B8" w:rsidRDefault="006A0306" w:rsidP="006A0306">
      <w:pPr>
        <w:spacing w:after="0"/>
        <w:rPr>
          <w:lang w:val="nn-NO"/>
        </w:rPr>
      </w:pPr>
      <w:r w:rsidRPr="003309B8">
        <w:rPr>
          <w:rFonts w:cs="Calibri"/>
          <w:b/>
          <w:lang w:val="nn-NO"/>
        </w:rPr>
        <w:t>Foto</w:t>
      </w:r>
      <w:r w:rsidRPr="003309B8">
        <w:rPr>
          <w:b/>
          <w:lang w:val="nn-NO"/>
        </w:rPr>
        <w:t xml:space="preserve">: </w:t>
      </w:r>
      <w:r w:rsidRPr="003309B8">
        <w:rPr>
          <w:lang w:val="nn-NO"/>
        </w:rPr>
        <w:t>Morten Rasmussen/Scanpix Denmark</w:t>
      </w:r>
    </w:p>
    <w:p w14:paraId="7BC011F9" w14:textId="77777777" w:rsidR="006A0306" w:rsidRPr="00C751B4" w:rsidRDefault="006A0306" w:rsidP="006A0306">
      <w:pPr>
        <w:spacing w:after="0"/>
        <w:rPr>
          <w:rFonts w:cs="Calibri"/>
          <w:b/>
        </w:rPr>
      </w:pPr>
      <w:r w:rsidRPr="003309B8">
        <w:rPr>
          <w:rFonts w:cs="Calibri"/>
          <w:b/>
          <w:lang w:val="nn-NO"/>
        </w:rPr>
        <w:br/>
      </w:r>
      <w:r w:rsidRPr="00C751B4">
        <w:rPr>
          <w:rFonts w:cs="Calibri"/>
          <w:b/>
        </w:rPr>
        <w:t xml:space="preserve">Melk </w:t>
      </w:r>
      <w:r w:rsidR="006E7AB2" w:rsidRPr="00C751B4">
        <w:rPr>
          <w:rFonts w:cs="Calibri"/>
          <w:noProof/>
          <w:color w:val="FF0000"/>
          <w:lang w:eastAsia="nb-NO"/>
        </w:rPr>
        <w:drawing>
          <wp:inline distT="0" distB="0" distL="0" distR="0" wp14:anchorId="7BC01939" wp14:editId="7BC0193A">
            <wp:extent cx="609600" cy="209550"/>
            <wp:effectExtent l="0" t="0" r="0" b="0"/>
            <wp:docPr id="1798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2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11FA" w14:textId="77777777" w:rsidR="006A0306" w:rsidRPr="00C751B4" w:rsidRDefault="006A0306" w:rsidP="006A0306">
      <w:pPr>
        <w:spacing w:after="0"/>
      </w:pPr>
      <w:r w:rsidRPr="00C751B4">
        <w:rPr>
          <w:rFonts w:cs="Calibri"/>
          <w:b/>
        </w:rPr>
        <w:t>Foto</w:t>
      </w:r>
      <w:r w:rsidRPr="00C751B4">
        <w:rPr>
          <w:b/>
        </w:rPr>
        <w:t xml:space="preserve">: </w:t>
      </w:r>
      <w:r w:rsidRPr="00C751B4">
        <w:t>Aftenposten/Scanpix</w:t>
      </w:r>
    </w:p>
    <w:sectPr w:rsidR="006A0306" w:rsidRPr="00C751B4" w:rsidSect="00BB5798">
      <w:headerReference w:type="default" r:id="rId2777"/>
      <w:footerReference w:type="default" r:id="rId277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CEB970" w14:textId="77777777" w:rsidR="00366F78" w:rsidRDefault="00366F78" w:rsidP="00C32A5C">
      <w:pPr>
        <w:spacing w:after="0" w:line="240" w:lineRule="auto"/>
      </w:pPr>
      <w:r>
        <w:separator/>
      </w:r>
    </w:p>
  </w:endnote>
  <w:endnote w:type="continuationSeparator" w:id="0">
    <w:p w14:paraId="1CAF9DE3" w14:textId="77777777" w:rsidR="00366F78" w:rsidRDefault="00366F78" w:rsidP="00C32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C01940" w14:textId="15819068" w:rsidR="00976E17" w:rsidRDefault="00976E17" w:rsidP="00C32A5C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84832">
      <w:rPr>
        <w:noProof/>
      </w:rPr>
      <w:t>1</w:t>
    </w:r>
    <w:r>
      <w:fldChar w:fldCharType="end"/>
    </w:r>
  </w:p>
  <w:p w14:paraId="7BC01941" w14:textId="77777777" w:rsidR="00976E17" w:rsidRDefault="00976E17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6F6C11" w14:textId="77777777" w:rsidR="00366F78" w:rsidRDefault="00366F78" w:rsidP="00C32A5C">
      <w:pPr>
        <w:spacing w:after="0" w:line="240" w:lineRule="auto"/>
      </w:pPr>
      <w:r>
        <w:separator/>
      </w:r>
    </w:p>
  </w:footnote>
  <w:footnote w:type="continuationSeparator" w:id="0">
    <w:p w14:paraId="12C875C1" w14:textId="77777777" w:rsidR="00366F78" w:rsidRDefault="00366F78" w:rsidP="00C32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C0193F" w14:textId="290FE8FB" w:rsidR="00976E17" w:rsidRDefault="00976E17" w:rsidP="00A322D1">
    <w:pPr>
      <w:pStyle w:val="Topptekst"/>
    </w:pPr>
    <w:r>
      <w:rPr>
        <w:b/>
        <w:noProof/>
        <w:lang w:eastAsia="nb-NO"/>
      </w:rPr>
      <w:drawing>
        <wp:anchor distT="0" distB="0" distL="114300" distR="114300" simplePos="0" relativeHeight="251657728" behindDoc="0" locked="0" layoutInCell="1" allowOverlap="1" wp14:anchorId="7BC01942" wp14:editId="7BC01943">
          <wp:simplePos x="0" y="0"/>
          <wp:positionH relativeFrom="column">
            <wp:posOffset>5099050</wp:posOffset>
          </wp:positionH>
          <wp:positionV relativeFrom="paragraph">
            <wp:posOffset>-282575</wp:posOffset>
          </wp:positionV>
          <wp:extent cx="652145" cy="652145"/>
          <wp:effectExtent l="0" t="0" r="0" b="0"/>
          <wp:wrapSquare wrapText="bothSides"/>
          <wp:docPr id="2" name="Bilde 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023C0">
      <w:rPr>
        <w:b/>
      </w:rPr>
      <w:t xml:space="preserve">Tall og algebra </w:t>
    </w:r>
    <w:r>
      <w:rPr>
        <w:b/>
      </w:rPr>
      <w:t>1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97617"/>
    <w:multiLevelType w:val="hybridMultilevel"/>
    <w:tmpl w:val="45842B9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CB135A"/>
    <w:multiLevelType w:val="hybridMultilevel"/>
    <w:tmpl w:val="4E90458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930D38"/>
    <w:multiLevelType w:val="hybridMultilevel"/>
    <w:tmpl w:val="5866BAB4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2691C3C"/>
    <w:multiLevelType w:val="hybridMultilevel"/>
    <w:tmpl w:val="8B3878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3F034EE"/>
    <w:multiLevelType w:val="hybridMultilevel"/>
    <w:tmpl w:val="DE060FBE"/>
    <w:lvl w:ilvl="0" w:tplc="3DD0CD8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6D37033"/>
    <w:multiLevelType w:val="hybridMultilevel"/>
    <w:tmpl w:val="C8CE1C84"/>
    <w:lvl w:ilvl="0" w:tplc="33BAE50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cs="Calibri" w:hint="default"/>
        <w:b w:val="0"/>
        <w:color w:val="auto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07753147"/>
    <w:multiLevelType w:val="hybridMultilevel"/>
    <w:tmpl w:val="2EA859B8"/>
    <w:lvl w:ilvl="0" w:tplc="6038DF9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8E56BE6"/>
    <w:multiLevelType w:val="hybridMultilevel"/>
    <w:tmpl w:val="EFF06A6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934470E"/>
    <w:multiLevelType w:val="hybridMultilevel"/>
    <w:tmpl w:val="44C82BF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9536186"/>
    <w:multiLevelType w:val="hybridMultilevel"/>
    <w:tmpl w:val="96CEF320"/>
    <w:lvl w:ilvl="0" w:tplc="B20CF29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9536608"/>
    <w:multiLevelType w:val="hybridMultilevel"/>
    <w:tmpl w:val="7F2C48C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AC857C4"/>
    <w:multiLevelType w:val="hybridMultilevel"/>
    <w:tmpl w:val="C1C4085A"/>
    <w:lvl w:ilvl="0" w:tplc="D116DFD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0BD6436A"/>
    <w:multiLevelType w:val="hybridMultilevel"/>
    <w:tmpl w:val="02A84D74"/>
    <w:lvl w:ilvl="0" w:tplc="83BC522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0CCC1A80"/>
    <w:multiLevelType w:val="hybridMultilevel"/>
    <w:tmpl w:val="BF20DB96"/>
    <w:lvl w:ilvl="0" w:tplc="1E3C4320">
      <w:start w:val="1"/>
      <w:numFmt w:val="lowerLetter"/>
      <w:lvlText w:val="%1)"/>
      <w:lvlJc w:val="left"/>
      <w:pPr>
        <w:ind w:left="360" w:hanging="36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0CF073B6"/>
    <w:multiLevelType w:val="hybridMultilevel"/>
    <w:tmpl w:val="6DA84E0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0D442BFA"/>
    <w:multiLevelType w:val="hybridMultilevel"/>
    <w:tmpl w:val="8F1C8E98"/>
    <w:lvl w:ilvl="0" w:tplc="C35A000E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0D6460E6"/>
    <w:multiLevelType w:val="hybridMultilevel"/>
    <w:tmpl w:val="206C25AE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0D703CE7"/>
    <w:multiLevelType w:val="hybridMultilevel"/>
    <w:tmpl w:val="0EC880E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0DAA5BB0"/>
    <w:multiLevelType w:val="hybridMultilevel"/>
    <w:tmpl w:val="6164C86A"/>
    <w:lvl w:ilvl="0" w:tplc="BA76DD1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0FB25935"/>
    <w:multiLevelType w:val="hybridMultilevel"/>
    <w:tmpl w:val="F2D6C6C8"/>
    <w:lvl w:ilvl="0" w:tplc="678002B2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hint="default"/>
        <w:color w:val="00000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0FC0714A"/>
    <w:multiLevelType w:val="hybridMultilevel"/>
    <w:tmpl w:val="C89EDD2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1">
      <w:start w:val="1"/>
      <w:numFmt w:val="decimal"/>
      <w:lvlText w:val="%2)"/>
      <w:lvlJc w:val="left"/>
      <w:pPr>
        <w:tabs>
          <w:tab w:val="num" w:pos="426"/>
        </w:tabs>
        <w:ind w:left="710" w:hanging="284"/>
      </w:pPr>
      <w:rPr>
        <w:rFonts w:hint="default"/>
        <w:i w:val="0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12FF684E"/>
    <w:multiLevelType w:val="hybridMultilevel"/>
    <w:tmpl w:val="9C46A30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14CD2207"/>
    <w:multiLevelType w:val="hybridMultilevel"/>
    <w:tmpl w:val="88BE511E"/>
    <w:lvl w:ilvl="0" w:tplc="7B38A302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168D6336"/>
    <w:multiLevelType w:val="hybridMultilevel"/>
    <w:tmpl w:val="AB28B02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16B5432B"/>
    <w:multiLevelType w:val="hybridMultilevel"/>
    <w:tmpl w:val="1C400D78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18F821AE"/>
    <w:multiLevelType w:val="hybridMultilevel"/>
    <w:tmpl w:val="F5F45088"/>
    <w:lvl w:ilvl="0" w:tplc="07F0D22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192019AB"/>
    <w:multiLevelType w:val="hybridMultilevel"/>
    <w:tmpl w:val="3B16087C"/>
    <w:lvl w:ilvl="0" w:tplc="FC14584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1CB201E3"/>
    <w:multiLevelType w:val="hybridMultilevel"/>
    <w:tmpl w:val="258231C6"/>
    <w:lvl w:ilvl="0" w:tplc="5C84AB7C">
      <w:start w:val="5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D02168B"/>
    <w:multiLevelType w:val="hybridMultilevel"/>
    <w:tmpl w:val="91D8873C"/>
    <w:lvl w:ilvl="0" w:tplc="497A486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48CAEB0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1D3A6289"/>
    <w:multiLevelType w:val="hybridMultilevel"/>
    <w:tmpl w:val="EB4ED45A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1E5A275B"/>
    <w:multiLevelType w:val="hybridMultilevel"/>
    <w:tmpl w:val="F4A066E2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1EDE5B80"/>
    <w:multiLevelType w:val="hybridMultilevel"/>
    <w:tmpl w:val="7B26BFC4"/>
    <w:lvl w:ilvl="0" w:tplc="8002718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1FFC3B56"/>
    <w:multiLevelType w:val="hybridMultilevel"/>
    <w:tmpl w:val="0F6602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207857A9"/>
    <w:multiLevelType w:val="hybridMultilevel"/>
    <w:tmpl w:val="6AE2D158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 w15:restartNumberingAfterBreak="0">
    <w:nsid w:val="225C6DC5"/>
    <w:multiLevelType w:val="hybridMultilevel"/>
    <w:tmpl w:val="7F569FD0"/>
    <w:lvl w:ilvl="0" w:tplc="A3DC9D5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231E012E"/>
    <w:multiLevelType w:val="hybridMultilevel"/>
    <w:tmpl w:val="FDBEF54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234373A2"/>
    <w:multiLevelType w:val="hybridMultilevel"/>
    <w:tmpl w:val="6BDC5C22"/>
    <w:lvl w:ilvl="0" w:tplc="10CE3104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243A6E3D"/>
    <w:multiLevelType w:val="hybridMultilevel"/>
    <w:tmpl w:val="C86460D2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24EA5752"/>
    <w:multiLevelType w:val="hybridMultilevel"/>
    <w:tmpl w:val="F4C84870"/>
    <w:lvl w:ilvl="0" w:tplc="439C2AF0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24EA6CE2"/>
    <w:multiLevelType w:val="hybridMultilevel"/>
    <w:tmpl w:val="CA3A8EE2"/>
    <w:lvl w:ilvl="0" w:tplc="0414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24F617E4"/>
    <w:multiLevelType w:val="hybridMultilevel"/>
    <w:tmpl w:val="30885C12"/>
    <w:lvl w:ilvl="0" w:tplc="A3DC9D5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25D80265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64B4C5F"/>
    <w:multiLevelType w:val="hybridMultilevel"/>
    <w:tmpl w:val="56766C6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28C425C5"/>
    <w:multiLevelType w:val="hybridMultilevel"/>
    <w:tmpl w:val="4EF0B3A2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2A373EA7"/>
    <w:multiLevelType w:val="hybridMultilevel"/>
    <w:tmpl w:val="BB2AD16A"/>
    <w:lvl w:ilvl="0" w:tplc="3AC884F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A3869F6"/>
    <w:multiLevelType w:val="hybridMultilevel"/>
    <w:tmpl w:val="9E1654E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2BF33419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7" w15:restartNumberingAfterBreak="0">
    <w:nsid w:val="2D6413FD"/>
    <w:multiLevelType w:val="hybridMultilevel"/>
    <w:tmpl w:val="0D12D11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2E8F6D0F"/>
    <w:multiLevelType w:val="hybridMultilevel"/>
    <w:tmpl w:val="21AE8E5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2EF536E7"/>
    <w:multiLevelType w:val="hybridMultilevel"/>
    <w:tmpl w:val="058AC06E"/>
    <w:lvl w:ilvl="0" w:tplc="AC4088D6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0" w15:restartNumberingAfterBreak="0">
    <w:nsid w:val="2FB61608"/>
    <w:multiLevelType w:val="hybridMultilevel"/>
    <w:tmpl w:val="EAA44F26"/>
    <w:lvl w:ilvl="0" w:tplc="DE38CA80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2FC0270B"/>
    <w:multiLevelType w:val="hybridMultilevel"/>
    <w:tmpl w:val="266C4AE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309C137A"/>
    <w:multiLevelType w:val="hybridMultilevel"/>
    <w:tmpl w:val="45204414"/>
    <w:lvl w:ilvl="0" w:tplc="41B666F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3" w15:restartNumberingAfterBreak="0">
    <w:nsid w:val="31890520"/>
    <w:multiLevelType w:val="hybridMultilevel"/>
    <w:tmpl w:val="815C465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 w15:restartNumberingAfterBreak="0">
    <w:nsid w:val="31D209DF"/>
    <w:multiLevelType w:val="hybridMultilevel"/>
    <w:tmpl w:val="FC4A36E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32371BA7"/>
    <w:multiLevelType w:val="hybridMultilevel"/>
    <w:tmpl w:val="3860441C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347A63A1"/>
    <w:multiLevelType w:val="hybridMultilevel"/>
    <w:tmpl w:val="71CAB4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 w15:restartNumberingAfterBreak="0">
    <w:nsid w:val="35BC2452"/>
    <w:multiLevelType w:val="hybridMultilevel"/>
    <w:tmpl w:val="648A650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8" w15:restartNumberingAfterBreak="0">
    <w:nsid w:val="376724CB"/>
    <w:multiLevelType w:val="hybridMultilevel"/>
    <w:tmpl w:val="5080C166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38542334"/>
    <w:multiLevelType w:val="hybridMultilevel"/>
    <w:tmpl w:val="5EF2CBE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 w15:restartNumberingAfterBreak="0">
    <w:nsid w:val="3A4B19FA"/>
    <w:multiLevelType w:val="hybridMultilevel"/>
    <w:tmpl w:val="31D8A5B8"/>
    <w:lvl w:ilvl="0" w:tplc="333AA03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3A5A4CA7"/>
    <w:multiLevelType w:val="hybridMultilevel"/>
    <w:tmpl w:val="43D25DCC"/>
    <w:lvl w:ilvl="0" w:tplc="C776888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3BF0155A"/>
    <w:multiLevelType w:val="hybridMultilevel"/>
    <w:tmpl w:val="8A882852"/>
    <w:lvl w:ilvl="0" w:tplc="78107E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 w15:restartNumberingAfterBreak="0">
    <w:nsid w:val="3D5E11B3"/>
    <w:multiLevelType w:val="hybridMultilevel"/>
    <w:tmpl w:val="83A6E852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4" w15:restartNumberingAfterBreak="0">
    <w:nsid w:val="3DF177BC"/>
    <w:multiLevelType w:val="hybridMultilevel"/>
    <w:tmpl w:val="AA60C352"/>
    <w:lvl w:ilvl="0" w:tplc="BA1079B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5" w15:restartNumberingAfterBreak="0">
    <w:nsid w:val="3F2E0E18"/>
    <w:multiLevelType w:val="hybridMultilevel"/>
    <w:tmpl w:val="CDB660B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6" w15:restartNumberingAfterBreak="0">
    <w:nsid w:val="3F380E9E"/>
    <w:multiLevelType w:val="hybridMultilevel"/>
    <w:tmpl w:val="B734D7D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 w15:restartNumberingAfterBreak="0">
    <w:nsid w:val="3F381A78"/>
    <w:multiLevelType w:val="hybridMultilevel"/>
    <w:tmpl w:val="306268EC"/>
    <w:lvl w:ilvl="0" w:tplc="3D44EB3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 w15:restartNumberingAfterBreak="0">
    <w:nsid w:val="3FFD0407"/>
    <w:multiLevelType w:val="hybridMultilevel"/>
    <w:tmpl w:val="B1ACA18A"/>
    <w:lvl w:ilvl="0" w:tplc="B87E47B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9" w15:restartNumberingAfterBreak="0">
    <w:nsid w:val="414B2725"/>
    <w:multiLevelType w:val="hybridMultilevel"/>
    <w:tmpl w:val="BE507FB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0" w15:restartNumberingAfterBreak="0">
    <w:nsid w:val="417B5D7F"/>
    <w:multiLevelType w:val="hybridMultilevel"/>
    <w:tmpl w:val="0AACEE6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1" w15:restartNumberingAfterBreak="0">
    <w:nsid w:val="41E4192A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24A5A0A"/>
    <w:multiLevelType w:val="hybridMultilevel"/>
    <w:tmpl w:val="4ADA1022"/>
    <w:lvl w:ilvl="0" w:tplc="BA76DD1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3" w15:restartNumberingAfterBreak="0">
    <w:nsid w:val="427006D0"/>
    <w:multiLevelType w:val="hybridMultilevel"/>
    <w:tmpl w:val="D440383A"/>
    <w:lvl w:ilvl="0" w:tplc="D116DFD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4" w15:restartNumberingAfterBreak="0">
    <w:nsid w:val="42B0244B"/>
    <w:multiLevelType w:val="hybridMultilevel"/>
    <w:tmpl w:val="018A68A0"/>
    <w:lvl w:ilvl="0" w:tplc="78107E2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42B97E42"/>
    <w:multiLevelType w:val="hybridMultilevel"/>
    <w:tmpl w:val="EE60617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43763AA3"/>
    <w:multiLevelType w:val="hybridMultilevel"/>
    <w:tmpl w:val="7F0EA8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7" w15:restartNumberingAfterBreak="0">
    <w:nsid w:val="43E86AE5"/>
    <w:multiLevelType w:val="hybridMultilevel"/>
    <w:tmpl w:val="E25C8550"/>
    <w:lvl w:ilvl="0" w:tplc="D286E4C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8" w15:restartNumberingAfterBreak="0">
    <w:nsid w:val="45E80C3B"/>
    <w:multiLevelType w:val="hybridMultilevel"/>
    <w:tmpl w:val="CB9A695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9" w15:restartNumberingAfterBreak="0">
    <w:nsid w:val="478873B5"/>
    <w:multiLevelType w:val="hybridMultilevel"/>
    <w:tmpl w:val="5866BAB4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 w15:restartNumberingAfterBreak="0">
    <w:nsid w:val="47E90205"/>
    <w:multiLevelType w:val="hybridMultilevel"/>
    <w:tmpl w:val="5ECC202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 w15:restartNumberingAfterBreak="0">
    <w:nsid w:val="480351BF"/>
    <w:multiLevelType w:val="hybridMultilevel"/>
    <w:tmpl w:val="B3FA266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 w15:restartNumberingAfterBreak="0">
    <w:nsid w:val="48866ED4"/>
    <w:multiLevelType w:val="hybridMultilevel"/>
    <w:tmpl w:val="007E4D78"/>
    <w:lvl w:ilvl="0" w:tplc="83BC522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 w15:restartNumberingAfterBreak="0">
    <w:nsid w:val="48983ED9"/>
    <w:multiLevelType w:val="hybridMultilevel"/>
    <w:tmpl w:val="99CC9D4E"/>
    <w:lvl w:ilvl="0" w:tplc="6D32ABC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4" w15:restartNumberingAfterBreak="0">
    <w:nsid w:val="48A06A89"/>
    <w:multiLevelType w:val="hybridMultilevel"/>
    <w:tmpl w:val="9A0EA0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5" w15:restartNumberingAfterBreak="0">
    <w:nsid w:val="49895B98"/>
    <w:multiLevelType w:val="hybridMultilevel"/>
    <w:tmpl w:val="86804896"/>
    <w:lvl w:ilvl="0" w:tplc="33A82866">
      <w:start w:val="1"/>
      <w:numFmt w:val="lowerLetter"/>
      <w:lvlText w:val="%1)"/>
      <w:lvlJc w:val="left"/>
      <w:pPr>
        <w:ind w:left="360" w:hanging="360"/>
      </w:pPr>
      <w:rPr>
        <w:color w:val="auto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6" w15:restartNumberingAfterBreak="0">
    <w:nsid w:val="49B900A4"/>
    <w:multiLevelType w:val="hybridMultilevel"/>
    <w:tmpl w:val="62C0EC7E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9DF32BC"/>
    <w:multiLevelType w:val="hybridMultilevel"/>
    <w:tmpl w:val="67C45D48"/>
    <w:lvl w:ilvl="0" w:tplc="0B8C4714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 w15:restartNumberingAfterBreak="0">
    <w:nsid w:val="4A171CD8"/>
    <w:multiLevelType w:val="hybridMultilevel"/>
    <w:tmpl w:val="56B26B1C"/>
    <w:lvl w:ilvl="0" w:tplc="699A90B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9" w15:restartNumberingAfterBreak="0">
    <w:nsid w:val="4C065111"/>
    <w:multiLevelType w:val="hybridMultilevel"/>
    <w:tmpl w:val="970C2D68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0" w15:restartNumberingAfterBreak="0">
    <w:nsid w:val="4FA11060"/>
    <w:multiLevelType w:val="hybridMultilevel"/>
    <w:tmpl w:val="8A86B32C"/>
    <w:lvl w:ilvl="0" w:tplc="1BA26396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1" w15:restartNumberingAfterBreak="0">
    <w:nsid w:val="50592218"/>
    <w:multiLevelType w:val="hybridMultilevel"/>
    <w:tmpl w:val="422AD25C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2" w15:restartNumberingAfterBreak="0">
    <w:nsid w:val="51422A09"/>
    <w:multiLevelType w:val="hybridMultilevel"/>
    <w:tmpl w:val="C53037D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3" w15:restartNumberingAfterBreak="0">
    <w:nsid w:val="516A1C67"/>
    <w:multiLevelType w:val="hybridMultilevel"/>
    <w:tmpl w:val="A09CF9E8"/>
    <w:lvl w:ilvl="0" w:tplc="06788BD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 w15:restartNumberingAfterBreak="0">
    <w:nsid w:val="518A55D2"/>
    <w:multiLevelType w:val="hybridMultilevel"/>
    <w:tmpl w:val="EFF06A6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5" w15:restartNumberingAfterBreak="0">
    <w:nsid w:val="51CD6394"/>
    <w:multiLevelType w:val="hybridMultilevel"/>
    <w:tmpl w:val="907C7D0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 w15:restartNumberingAfterBreak="0">
    <w:nsid w:val="54405B67"/>
    <w:multiLevelType w:val="multilevel"/>
    <w:tmpl w:val="93EAE21A"/>
    <w:lvl w:ilvl="0">
      <w:start w:val="1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7" w15:restartNumberingAfterBreak="0">
    <w:nsid w:val="55515B29"/>
    <w:multiLevelType w:val="hybridMultilevel"/>
    <w:tmpl w:val="E98C3BEC"/>
    <w:lvl w:ilvl="0" w:tplc="A3DC9D5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55B84743"/>
    <w:multiLevelType w:val="hybridMultilevel"/>
    <w:tmpl w:val="3A985A80"/>
    <w:lvl w:ilvl="0" w:tplc="78107E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9" w15:restartNumberingAfterBreak="0">
    <w:nsid w:val="55D62CE8"/>
    <w:multiLevelType w:val="hybridMultilevel"/>
    <w:tmpl w:val="05D294D4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67E7407"/>
    <w:multiLevelType w:val="hybridMultilevel"/>
    <w:tmpl w:val="7BFA83DC"/>
    <w:lvl w:ilvl="0" w:tplc="D116DFD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1" w15:restartNumberingAfterBreak="0">
    <w:nsid w:val="573546A5"/>
    <w:multiLevelType w:val="hybridMultilevel"/>
    <w:tmpl w:val="CDFA65D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2" w15:restartNumberingAfterBreak="0">
    <w:nsid w:val="57855492"/>
    <w:multiLevelType w:val="hybridMultilevel"/>
    <w:tmpl w:val="6EC86EFC"/>
    <w:lvl w:ilvl="0" w:tplc="ED38357E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57BC18E0"/>
    <w:multiLevelType w:val="hybridMultilevel"/>
    <w:tmpl w:val="D38EAC62"/>
    <w:lvl w:ilvl="0" w:tplc="AEE88B8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4" w15:restartNumberingAfterBreak="0">
    <w:nsid w:val="5A623CCA"/>
    <w:multiLevelType w:val="hybridMultilevel"/>
    <w:tmpl w:val="AFC22B7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 w15:restartNumberingAfterBreak="0">
    <w:nsid w:val="5A6E7A69"/>
    <w:multiLevelType w:val="hybridMultilevel"/>
    <w:tmpl w:val="7D9C4B5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5BA7707E"/>
    <w:multiLevelType w:val="hybridMultilevel"/>
    <w:tmpl w:val="1890BFF0"/>
    <w:lvl w:ilvl="0" w:tplc="142C467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7" w15:restartNumberingAfterBreak="0">
    <w:nsid w:val="5C5152C8"/>
    <w:multiLevelType w:val="hybridMultilevel"/>
    <w:tmpl w:val="1D48C9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8" w15:restartNumberingAfterBreak="0">
    <w:nsid w:val="5C9D3197"/>
    <w:multiLevelType w:val="hybridMultilevel"/>
    <w:tmpl w:val="3ACCECF4"/>
    <w:lvl w:ilvl="0" w:tplc="C2F00BA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5E970EAE"/>
    <w:multiLevelType w:val="hybridMultilevel"/>
    <w:tmpl w:val="FCF4B5BC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0" w15:restartNumberingAfterBreak="0">
    <w:nsid w:val="60545255"/>
    <w:multiLevelType w:val="hybridMultilevel"/>
    <w:tmpl w:val="FDBEF54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1" w15:restartNumberingAfterBreak="0">
    <w:nsid w:val="615553FE"/>
    <w:multiLevelType w:val="hybridMultilevel"/>
    <w:tmpl w:val="22881316"/>
    <w:lvl w:ilvl="0" w:tplc="1E3C4320">
      <w:start w:val="1"/>
      <w:numFmt w:val="lowerLetter"/>
      <w:lvlText w:val="%1)"/>
      <w:lvlJc w:val="left"/>
      <w:pPr>
        <w:ind w:left="360" w:hanging="36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2" w15:restartNumberingAfterBreak="0">
    <w:nsid w:val="619A288C"/>
    <w:multiLevelType w:val="hybridMultilevel"/>
    <w:tmpl w:val="7DF00738"/>
    <w:lvl w:ilvl="0" w:tplc="82124F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6345211D"/>
    <w:multiLevelType w:val="hybridMultilevel"/>
    <w:tmpl w:val="515E144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4" w15:restartNumberingAfterBreak="0">
    <w:nsid w:val="63B84D87"/>
    <w:multiLevelType w:val="hybridMultilevel"/>
    <w:tmpl w:val="D4C6598A"/>
    <w:lvl w:ilvl="0" w:tplc="0414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5" w15:restartNumberingAfterBreak="0">
    <w:nsid w:val="648B6311"/>
    <w:multiLevelType w:val="hybridMultilevel"/>
    <w:tmpl w:val="9B2C68D4"/>
    <w:lvl w:ilvl="0" w:tplc="ED78A1C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i w:val="0"/>
        <w:color w:val="auto"/>
      </w:rPr>
    </w:lvl>
    <w:lvl w:ilvl="1" w:tplc="0414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6" w15:restartNumberingAfterBreak="0">
    <w:nsid w:val="65106741"/>
    <w:multiLevelType w:val="hybridMultilevel"/>
    <w:tmpl w:val="1F821B7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7" w15:restartNumberingAfterBreak="0">
    <w:nsid w:val="659005A9"/>
    <w:multiLevelType w:val="hybridMultilevel"/>
    <w:tmpl w:val="5F7ECC4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8" w15:restartNumberingAfterBreak="0">
    <w:nsid w:val="65DD0E3E"/>
    <w:multiLevelType w:val="hybridMultilevel"/>
    <w:tmpl w:val="2632C1FA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9" w15:restartNumberingAfterBreak="0">
    <w:nsid w:val="66691908"/>
    <w:multiLevelType w:val="hybridMultilevel"/>
    <w:tmpl w:val="F38A81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0" w15:restartNumberingAfterBreak="0">
    <w:nsid w:val="67196E9F"/>
    <w:multiLevelType w:val="hybridMultilevel"/>
    <w:tmpl w:val="1A72E09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1" w15:restartNumberingAfterBreak="0">
    <w:nsid w:val="67AE5AD1"/>
    <w:multiLevelType w:val="hybridMultilevel"/>
    <w:tmpl w:val="F7E23C9E"/>
    <w:lvl w:ilvl="0" w:tplc="D52A6E7E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2" w15:restartNumberingAfterBreak="0">
    <w:nsid w:val="694A7F58"/>
    <w:multiLevelType w:val="hybridMultilevel"/>
    <w:tmpl w:val="51E4F75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3" w15:restartNumberingAfterBreak="0">
    <w:nsid w:val="6AB57E43"/>
    <w:multiLevelType w:val="hybridMultilevel"/>
    <w:tmpl w:val="EFCE74D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4" w15:restartNumberingAfterBreak="0">
    <w:nsid w:val="6B723E9B"/>
    <w:multiLevelType w:val="hybridMultilevel"/>
    <w:tmpl w:val="53180F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5" w15:restartNumberingAfterBreak="0">
    <w:nsid w:val="6B9167AF"/>
    <w:multiLevelType w:val="hybridMultilevel"/>
    <w:tmpl w:val="4DF29612"/>
    <w:lvl w:ilvl="0" w:tplc="D5745F32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6" w15:restartNumberingAfterBreak="0">
    <w:nsid w:val="6BA02729"/>
    <w:multiLevelType w:val="hybridMultilevel"/>
    <w:tmpl w:val="30BE6C1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7" w15:restartNumberingAfterBreak="0">
    <w:nsid w:val="6C181BD8"/>
    <w:multiLevelType w:val="hybridMultilevel"/>
    <w:tmpl w:val="B8E6F194"/>
    <w:lvl w:ilvl="0" w:tplc="D286E4C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81786B92">
      <w:start w:val="1"/>
      <w:numFmt w:val="decimal"/>
      <w:lvlText w:val="%2)"/>
      <w:lvlJc w:val="left"/>
      <w:pPr>
        <w:ind w:left="1080" w:hanging="360"/>
      </w:pPr>
      <w:rPr>
        <w:color w:val="auto"/>
      </w:r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8" w15:restartNumberingAfterBreak="0">
    <w:nsid w:val="6C3E6374"/>
    <w:multiLevelType w:val="hybridMultilevel"/>
    <w:tmpl w:val="35FEBDB8"/>
    <w:lvl w:ilvl="0" w:tplc="C4DCD31C">
      <w:start w:val="1"/>
      <w:numFmt w:val="lowerLetter"/>
      <w:lvlText w:val="%1)"/>
      <w:lvlJc w:val="left"/>
      <w:pPr>
        <w:ind w:left="360" w:hanging="360"/>
      </w:pPr>
      <w:rPr>
        <w:rFonts w:ascii="Calibri" w:hAnsi="Calibri" w:cs="Calibri" w:hint="default"/>
        <w:b w:val="0"/>
        <w:color w:val="auto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9" w15:restartNumberingAfterBreak="0">
    <w:nsid w:val="6C485A73"/>
    <w:multiLevelType w:val="hybridMultilevel"/>
    <w:tmpl w:val="AC5E10EC"/>
    <w:lvl w:ilvl="0" w:tplc="0414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0" w15:restartNumberingAfterBreak="0">
    <w:nsid w:val="6C7D5123"/>
    <w:multiLevelType w:val="hybridMultilevel"/>
    <w:tmpl w:val="85E64C02"/>
    <w:lvl w:ilvl="0" w:tplc="54DE3D7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 w15:restartNumberingAfterBreak="0">
    <w:nsid w:val="6CED09C3"/>
    <w:multiLevelType w:val="hybridMultilevel"/>
    <w:tmpl w:val="D75A1984"/>
    <w:lvl w:ilvl="0" w:tplc="497A486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48CAEB0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2" w15:restartNumberingAfterBreak="0">
    <w:nsid w:val="6CFD7D81"/>
    <w:multiLevelType w:val="hybridMultilevel"/>
    <w:tmpl w:val="0A70C0E2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3" w15:restartNumberingAfterBreak="0">
    <w:nsid w:val="6E0A4908"/>
    <w:multiLevelType w:val="hybridMultilevel"/>
    <w:tmpl w:val="50789EF2"/>
    <w:lvl w:ilvl="0" w:tplc="5BAE866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4" w15:restartNumberingAfterBreak="0">
    <w:nsid w:val="6E4806CA"/>
    <w:multiLevelType w:val="hybridMultilevel"/>
    <w:tmpl w:val="88FEE6A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5" w15:restartNumberingAfterBreak="0">
    <w:nsid w:val="6EF61856"/>
    <w:multiLevelType w:val="hybridMultilevel"/>
    <w:tmpl w:val="9D8A5544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6" w15:restartNumberingAfterBreak="0">
    <w:nsid w:val="701E0615"/>
    <w:multiLevelType w:val="hybridMultilevel"/>
    <w:tmpl w:val="ED904BF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7" w15:restartNumberingAfterBreak="0">
    <w:nsid w:val="70343E71"/>
    <w:multiLevelType w:val="hybridMultilevel"/>
    <w:tmpl w:val="B810E024"/>
    <w:lvl w:ilvl="0" w:tplc="4FAE3F58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8" w15:restartNumberingAfterBreak="0">
    <w:nsid w:val="70443C38"/>
    <w:multiLevelType w:val="hybridMultilevel"/>
    <w:tmpl w:val="F610894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706C35F7"/>
    <w:multiLevelType w:val="hybridMultilevel"/>
    <w:tmpl w:val="144C303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0" w15:restartNumberingAfterBreak="0">
    <w:nsid w:val="718E2626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1CB4257"/>
    <w:multiLevelType w:val="hybridMultilevel"/>
    <w:tmpl w:val="6DFA89C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2" w15:restartNumberingAfterBreak="0">
    <w:nsid w:val="71FB787A"/>
    <w:multiLevelType w:val="hybridMultilevel"/>
    <w:tmpl w:val="9282243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3" w15:restartNumberingAfterBreak="0">
    <w:nsid w:val="73681D62"/>
    <w:multiLevelType w:val="hybridMultilevel"/>
    <w:tmpl w:val="C90A066C"/>
    <w:lvl w:ilvl="0" w:tplc="5BB2171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4" w15:restartNumberingAfterBreak="0">
    <w:nsid w:val="73FA0D31"/>
    <w:multiLevelType w:val="hybridMultilevel"/>
    <w:tmpl w:val="69B265E6"/>
    <w:lvl w:ilvl="0" w:tplc="3C5CE856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5" w15:restartNumberingAfterBreak="0">
    <w:nsid w:val="74066347"/>
    <w:multiLevelType w:val="hybridMultilevel"/>
    <w:tmpl w:val="EA88FD3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6" w15:restartNumberingAfterBreak="0">
    <w:nsid w:val="754C3407"/>
    <w:multiLevelType w:val="hybridMultilevel"/>
    <w:tmpl w:val="7F0EA8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7" w15:restartNumberingAfterBreak="0">
    <w:nsid w:val="76102020"/>
    <w:multiLevelType w:val="hybridMultilevel"/>
    <w:tmpl w:val="32DEBCF2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8" w15:restartNumberingAfterBreak="0">
    <w:nsid w:val="76AF7080"/>
    <w:multiLevelType w:val="hybridMultilevel"/>
    <w:tmpl w:val="6D32A1B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9" w15:restartNumberingAfterBreak="0">
    <w:nsid w:val="7802406A"/>
    <w:multiLevelType w:val="hybridMultilevel"/>
    <w:tmpl w:val="B1BE3C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0" w15:restartNumberingAfterBreak="0">
    <w:nsid w:val="78651442"/>
    <w:multiLevelType w:val="hybridMultilevel"/>
    <w:tmpl w:val="B4268D94"/>
    <w:lvl w:ilvl="0" w:tplc="13CCE680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1" w15:restartNumberingAfterBreak="0">
    <w:nsid w:val="786D443F"/>
    <w:multiLevelType w:val="hybridMultilevel"/>
    <w:tmpl w:val="220C7926"/>
    <w:lvl w:ilvl="0" w:tplc="2A847A8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2" w15:restartNumberingAfterBreak="0">
    <w:nsid w:val="7A36456B"/>
    <w:multiLevelType w:val="hybridMultilevel"/>
    <w:tmpl w:val="6DA84E0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 w15:restartNumberingAfterBreak="0">
    <w:nsid w:val="7D100FF5"/>
    <w:multiLevelType w:val="hybridMultilevel"/>
    <w:tmpl w:val="BC048A6C"/>
    <w:lvl w:ilvl="0" w:tplc="C50E429A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 w15:restartNumberingAfterBreak="0">
    <w:nsid w:val="7D3F32C7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DD95363"/>
    <w:multiLevelType w:val="hybridMultilevel"/>
    <w:tmpl w:val="9FEE0840"/>
    <w:lvl w:ilvl="0" w:tplc="2EF255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E1D6BD1"/>
    <w:multiLevelType w:val="hybridMultilevel"/>
    <w:tmpl w:val="1C428E0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7" w15:restartNumberingAfterBreak="0">
    <w:nsid w:val="7EAB2BB8"/>
    <w:multiLevelType w:val="hybridMultilevel"/>
    <w:tmpl w:val="F7A4F4BE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8" w15:restartNumberingAfterBreak="0">
    <w:nsid w:val="7FFB1013"/>
    <w:multiLevelType w:val="hybridMultilevel"/>
    <w:tmpl w:val="4B5C6E5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7"/>
  </w:num>
  <w:num w:numId="2">
    <w:abstractNumId w:val="46"/>
  </w:num>
  <w:num w:numId="3">
    <w:abstractNumId w:val="133"/>
  </w:num>
  <w:num w:numId="4">
    <w:abstractNumId w:val="47"/>
  </w:num>
  <w:num w:numId="5">
    <w:abstractNumId w:val="22"/>
  </w:num>
  <w:num w:numId="6">
    <w:abstractNumId w:val="82"/>
  </w:num>
  <w:num w:numId="7">
    <w:abstractNumId w:val="12"/>
  </w:num>
  <w:num w:numId="8">
    <w:abstractNumId w:val="142"/>
  </w:num>
  <w:num w:numId="9">
    <w:abstractNumId w:val="21"/>
  </w:num>
  <w:num w:numId="10">
    <w:abstractNumId w:val="53"/>
  </w:num>
  <w:num w:numId="11">
    <w:abstractNumId w:val="132"/>
  </w:num>
  <w:num w:numId="12">
    <w:abstractNumId w:val="0"/>
  </w:num>
  <w:num w:numId="13">
    <w:abstractNumId w:val="45"/>
  </w:num>
  <w:num w:numId="14">
    <w:abstractNumId w:val="17"/>
  </w:num>
  <w:num w:numId="15">
    <w:abstractNumId w:val="16"/>
  </w:num>
  <w:num w:numId="16">
    <w:abstractNumId w:val="157"/>
  </w:num>
  <w:num w:numId="17">
    <w:abstractNumId w:val="5"/>
  </w:num>
  <w:num w:numId="18">
    <w:abstractNumId w:val="57"/>
  </w:num>
  <w:num w:numId="19">
    <w:abstractNumId w:val="118"/>
  </w:num>
  <w:num w:numId="20">
    <w:abstractNumId w:val="33"/>
  </w:num>
  <w:num w:numId="21">
    <w:abstractNumId w:val="109"/>
  </w:num>
  <w:num w:numId="22">
    <w:abstractNumId w:val="91"/>
  </w:num>
  <w:num w:numId="23">
    <w:abstractNumId w:val="135"/>
  </w:num>
  <w:num w:numId="24">
    <w:abstractNumId w:val="103"/>
  </w:num>
  <w:num w:numId="25">
    <w:abstractNumId w:val="139"/>
  </w:num>
  <w:num w:numId="26">
    <w:abstractNumId w:val="20"/>
  </w:num>
  <w:num w:numId="27">
    <w:abstractNumId w:val="43"/>
  </w:num>
  <w:num w:numId="28">
    <w:abstractNumId w:val="80"/>
  </w:num>
  <w:num w:numId="29">
    <w:abstractNumId w:val="120"/>
  </w:num>
  <w:num w:numId="30">
    <w:abstractNumId w:val="51"/>
  </w:num>
  <w:num w:numId="31">
    <w:abstractNumId w:val="19"/>
  </w:num>
  <w:num w:numId="32">
    <w:abstractNumId w:val="145"/>
  </w:num>
  <w:num w:numId="33">
    <w:abstractNumId w:val="59"/>
  </w:num>
  <w:num w:numId="34">
    <w:abstractNumId w:val="119"/>
  </w:num>
  <w:num w:numId="35">
    <w:abstractNumId w:val="70"/>
  </w:num>
  <w:num w:numId="36">
    <w:abstractNumId w:val="158"/>
  </w:num>
  <w:num w:numId="37">
    <w:abstractNumId w:val="136"/>
  </w:num>
  <w:num w:numId="38">
    <w:abstractNumId w:val="87"/>
  </w:num>
  <w:num w:numId="39">
    <w:abstractNumId w:val="42"/>
  </w:num>
  <w:num w:numId="40">
    <w:abstractNumId w:val="61"/>
  </w:num>
  <w:num w:numId="41">
    <w:abstractNumId w:val="9"/>
  </w:num>
  <w:num w:numId="42">
    <w:abstractNumId w:val="131"/>
  </w:num>
  <w:num w:numId="43">
    <w:abstractNumId w:val="60"/>
  </w:num>
  <w:num w:numId="44">
    <w:abstractNumId w:val="116"/>
  </w:num>
  <w:num w:numId="45">
    <w:abstractNumId w:val="95"/>
  </w:num>
  <w:num w:numId="46">
    <w:abstractNumId w:val="10"/>
  </w:num>
  <w:num w:numId="47">
    <w:abstractNumId w:val="52"/>
  </w:num>
  <w:num w:numId="48">
    <w:abstractNumId w:val="88"/>
  </w:num>
  <w:num w:numId="49">
    <w:abstractNumId w:val="64"/>
  </w:num>
  <w:num w:numId="50">
    <w:abstractNumId w:val="63"/>
  </w:num>
  <w:num w:numId="51">
    <w:abstractNumId w:val="35"/>
  </w:num>
  <w:num w:numId="52">
    <w:abstractNumId w:val="115"/>
  </w:num>
  <w:num w:numId="53">
    <w:abstractNumId w:val="128"/>
  </w:num>
  <w:num w:numId="54">
    <w:abstractNumId w:val="6"/>
  </w:num>
  <w:num w:numId="55">
    <w:abstractNumId w:val="150"/>
  </w:num>
  <w:num w:numId="56">
    <w:abstractNumId w:val="137"/>
  </w:num>
  <w:num w:numId="57">
    <w:abstractNumId w:val="67"/>
  </w:num>
  <w:num w:numId="58">
    <w:abstractNumId w:val="156"/>
  </w:num>
  <w:num w:numId="59">
    <w:abstractNumId w:val="78"/>
  </w:num>
  <w:num w:numId="60">
    <w:abstractNumId w:val="104"/>
  </w:num>
  <w:num w:numId="61">
    <w:abstractNumId w:val="31"/>
  </w:num>
  <w:num w:numId="62">
    <w:abstractNumId w:val="138"/>
  </w:num>
  <w:num w:numId="63">
    <w:abstractNumId w:val="3"/>
  </w:num>
  <w:num w:numId="64">
    <w:abstractNumId w:val="69"/>
  </w:num>
  <w:num w:numId="65">
    <w:abstractNumId w:val="23"/>
  </w:num>
  <w:num w:numId="66">
    <w:abstractNumId w:val="106"/>
  </w:num>
  <w:num w:numId="67">
    <w:abstractNumId w:val="49"/>
  </w:num>
  <w:num w:numId="68">
    <w:abstractNumId w:val="125"/>
  </w:num>
  <w:num w:numId="69">
    <w:abstractNumId w:val="124"/>
  </w:num>
  <w:num w:numId="70">
    <w:abstractNumId w:val="114"/>
  </w:num>
  <w:num w:numId="71">
    <w:abstractNumId w:val="81"/>
  </w:num>
  <w:num w:numId="72">
    <w:abstractNumId w:val="38"/>
  </w:num>
  <w:num w:numId="73">
    <w:abstractNumId w:val="130"/>
  </w:num>
  <w:num w:numId="74">
    <w:abstractNumId w:val="90"/>
  </w:num>
  <w:num w:numId="75">
    <w:abstractNumId w:val="56"/>
  </w:num>
  <w:num w:numId="76">
    <w:abstractNumId w:val="36"/>
  </w:num>
  <w:num w:numId="77">
    <w:abstractNumId w:val="153"/>
  </w:num>
  <w:num w:numId="78">
    <w:abstractNumId w:val="15"/>
  </w:num>
  <w:num w:numId="79">
    <w:abstractNumId w:val="101"/>
  </w:num>
  <w:num w:numId="80">
    <w:abstractNumId w:val="77"/>
  </w:num>
  <w:num w:numId="81">
    <w:abstractNumId w:val="84"/>
  </w:num>
  <w:num w:numId="82">
    <w:abstractNumId w:val="72"/>
  </w:num>
  <w:num w:numId="83">
    <w:abstractNumId w:val="34"/>
  </w:num>
  <w:num w:numId="84">
    <w:abstractNumId w:val="97"/>
  </w:num>
  <w:num w:numId="85">
    <w:abstractNumId w:val="40"/>
  </w:num>
  <w:num w:numId="86">
    <w:abstractNumId w:val="111"/>
  </w:num>
  <w:num w:numId="87">
    <w:abstractNumId w:val="13"/>
  </w:num>
  <w:num w:numId="88">
    <w:abstractNumId w:val="37"/>
  </w:num>
  <w:num w:numId="89">
    <w:abstractNumId w:val="29"/>
  </w:num>
  <w:num w:numId="90">
    <w:abstractNumId w:val="144"/>
  </w:num>
  <w:num w:numId="91">
    <w:abstractNumId w:val="83"/>
  </w:num>
  <w:num w:numId="92">
    <w:abstractNumId w:val="79"/>
  </w:num>
  <w:num w:numId="93">
    <w:abstractNumId w:val="149"/>
  </w:num>
  <w:num w:numId="94">
    <w:abstractNumId w:val="24"/>
  </w:num>
  <w:num w:numId="95">
    <w:abstractNumId w:val="146"/>
  </w:num>
  <w:num w:numId="96">
    <w:abstractNumId w:val="58"/>
  </w:num>
  <w:num w:numId="97">
    <w:abstractNumId w:val="143"/>
  </w:num>
  <w:num w:numId="98">
    <w:abstractNumId w:val="147"/>
  </w:num>
  <w:num w:numId="99">
    <w:abstractNumId w:val="89"/>
  </w:num>
  <w:num w:numId="100">
    <w:abstractNumId w:val="26"/>
  </w:num>
  <w:num w:numId="101">
    <w:abstractNumId w:val="30"/>
  </w:num>
  <w:num w:numId="102">
    <w:abstractNumId w:val="110"/>
  </w:num>
  <w:num w:numId="103">
    <w:abstractNumId w:val="18"/>
  </w:num>
  <w:num w:numId="104">
    <w:abstractNumId w:val="122"/>
  </w:num>
  <w:num w:numId="105">
    <w:abstractNumId w:val="148"/>
  </w:num>
  <w:num w:numId="106">
    <w:abstractNumId w:val="75"/>
  </w:num>
  <w:num w:numId="107">
    <w:abstractNumId w:val="73"/>
  </w:num>
  <w:num w:numId="108">
    <w:abstractNumId w:val="7"/>
  </w:num>
  <w:num w:numId="109">
    <w:abstractNumId w:val="117"/>
  </w:num>
  <w:num w:numId="110">
    <w:abstractNumId w:val="39"/>
  </w:num>
  <w:num w:numId="111">
    <w:abstractNumId w:val="92"/>
  </w:num>
  <w:num w:numId="112">
    <w:abstractNumId w:val="65"/>
  </w:num>
  <w:num w:numId="113">
    <w:abstractNumId w:val="4"/>
  </w:num>
  <w:num w:numId="114">
    <w:abstractNumId w:val="123"/>
  </w:num>
  <w:num w:numId="115">
    <w:abstractNumId w:val="86"/>
  </w:num>
  <w:num w:numId="116">
    <w:abstractNumId w:val="8"/>
  </w:num>
  <w:num w:numId="117">
    <w:abstractNumId w:val="32"/>
  </w:num>
  <w:num w:numId="118">
    <w:abstractNumId w:val="66"/>
  </w:num>
  <w:num w:numId="119">
    <w:abstractNumId w:val="113"/>
  </w:num>
  <w:num w:numId="120">
    <w:abstractNumId w:val="134"/>
  </w:num>
  <w:num w:numId="121">
    <w:abstractNumId w:val="141"/>
  </w:num>
  <w:num w:numId="122">
    <w:abstractNumId w:val="48"/>
  </w:num>
  <w:num w:numId="123">
    <w:abstractNumId w:val="105"/>
  </w:num>
  <w:num w:numId="124">
    <w:abstractNumId w:val="25"/>
  </w:num>
  <w:num w:numId="125">
    <w:abstractNumId w:val="74"/>
  </w:num>
  <w:num w:numId="126">
    <w:abstractNumId w:val="98"/>
  </w:num>
  <w:num w:numId="127">
    <w:abstractNumId w:val="62"/>
  </w:num>
  <w:num w:numId="128">
    <w:abstractNumId w:val="93"/>
  </w:num>
  <w:num w:numId="129">
    <w:abstractNumId w:val="44"/>
  </w:num>
  <w:num w:numId="130">
    <w:abstractNumId w:val="54"/>
  </w:num>
  <w:num w:numId="131">
    <w:abstractNumId w:val="1"/>
  </w:num>
  <w:num w:numId="132">
    <w:abstractNumId w:val="100"/>
  </w:num>
  <w:num w:numId="133">
    <w:abstractNumId w:val="11"/>
  </w:num>
  <w:num w:numId="134">
    <w:abstractNumId w:val="27"/>
  </w:num>
  <w:num w:numId="135">
    <w:abstractNumId w:val="108"/>
  </w:num>
  <w:num w:numId="136">
    <w:abstractNumId w:val="121"/>
  </w:num>
  <w:num w:numId="137">
    <w:abstractNumId w:val="99"/>
  </w:num>
  <w:num w:numId="138">
    <w:abstractNumId w:val="129"/>
  </w:num>
  <w:num w:numId="139">
    <w:abstractNumId w:val="55"/>
  </w:num>
  <w:num w:numId="140">
    <w:abstractNumId w:val="127"/>
  </w:num>
  <w:num w:numId="141">
    <w:abstractNumId w:val="102"/>
  </w:num>
  <w:num w:numId="142">
    <w:abstractNumId w:val="112"/>
  </w:num>
  <w:num w:numId="143">
    <w:abstractNumId w:val="155"/>
  </w:num>
  <w:num w:numId="144">
    <w:abstractNumId w:val="94"/>
  </w:num>
  <w:num w:numId="145">
    <w:abstractNumId w:val="152"/>
  </w:num>
  <w:num w:numId="146">
    <w:abstractNumId w:val="14"/>
  </w:num>
  <w:num w:numId="147">
    <w:abstractNumId w:val="151"/>
  </w:num>
  <w:num w:numId="148">
    <w:abstractNumId w:val="126"/>
  </w:num>
  <w:num w:numId="149">
    <w:abstractNumId w:val="28"/>
  </w:num>
  <w:num w:numId="150">
    <w:abstractNumId w:val="41"/>
  </w:num>
  <w:num w:numId="151">
    <w:abstractNumId w:val="71"/>
  </w:num>
  <w:num w:numId="152">
    <w:abstractNumId w:val="140"/>
  </w:num>
  <w:num w:numId="153">
    <w:abstractNumId w:val="154"/>
  </w:num>
  <w:num w:numId="154">
    <w:abstractNumId w:val="68"/>
  </w:num>
  <w:num w:numId="155">
    <w:abstractNumId w:val="85"/>
  </w:num>
  <w:num w:numId="156">
    <w:abstractNumId w:val="96"/>
  </w:num>
  <w:num w:numId="157">
    <w:abstractNumId w:val="50"/>
  </w:num>
  <w:num w:numId="158">
    <w:abstractNumId w:val="8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9">
    <w:abstractNumId w:val="2"/>
  </w:num>
  <w:num w:numId="160">
    <w:abstractNumId w:val="76"/>
  </w:num>
  <w:numIdMacAtCleanup w:val="1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hyphenationZone w:val="425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A4E"/>
    <w:rsid w:val="0000125D"/>
    <w:rsid w:val="00006FA7"/>
    <w:rsid w:val="00012937"/>
    <w:rsid w:val="000129AD"/>
    <w:rsid w:val="0001731A"/>
    <w:rsid w:val="00017FF7"/>
    <w:rsid w:val="00025B2B"/>
    <w:rsid w:val="00032C21"/>
    <w:rsid w:val="00037566"/>
    <w:rsid w:val="00040B89"/>
    <w:rsid w:val="0004374C"/>
    <w:rsid w:val="00043A2F"/>
    <w:rsid w:val="000502EA"/>
    <w:rsid w:val="00054C8F"/>
    <w:rsid w:val="00057F7E"/>
    <w:rsid w:val="00062F9B"/>
    <w:rsid w:val="00063D1F"/>
    <w:rsid w:val="00074851"/>
    <w:rsid w:val="00074EB4"/>
    <w:rsid w:val="00075CB8"/>
    <w:rsid w:val="00076F17"/>
    <w:rsid w:val="00076F92"/>
    <w:rsid w:val="000812F2"/>
    <w:rsid w:val="0008147A"/>
    <w:rsid w:val="00082FCA"/>
    <w:rsid w:val="00083975"/>
    <w:rsid w:val="000846B1"/>
    <w:rsid w:val="00092F8D"/>
    <w:rsid w:val="000A39A6"/>
    <w:rsid w:val="000B05C0"/>
    <w:rsid w:val="000C47A1"/>
    <w:rsid w:val="000C5A21"/>
    <w:rsid w:val="000D1AEA"/>
    <w:rsid w:val="000D2458"/>
    <w:rsid w:val="000D2905"/>
    <w:rsid w:val="000D6D58"/>
    <w:rsid w:val="000D7D53"/>
    <w:rsid w:val="000E286B"/>
    <w:rsid w:val="000E3A1B"/>
    <w:rsid w:val="000F0010"/>
    <w:rsid w:val="000F0E87"/>
    <w:rsid w:val="000F111E"/>
    <w:rsid w:val="000F28E0"/>
    <w:rsid w:val="000F35FE"/>
    <w:rsid w:val="000F4AC5"/>
    <w:rsid w:val="001045B1"/>
    <w:rsid w:val="00105F0C"/>
    <w:rsid w:val="00110DE5"/>
    <w:rsid w:val="001153E6"/>
    <w:rsid w:val="00115E24"/>
    <w:rsid w:val="001177D5"/>
    <w:rsid w:val="00117ECF"/>
    <w:rsid w:val="00122182"/>
    <w:rsid w:val="001254AA"/>
    <w:rsid w:val="0012571D"/>
    <w:rsid w:val="00125D0F"/>
    <w:rsid w:val="00135C7B"/>
    <w:rsid w:val="00140A03"/>
    <w:rsid w:val="00141DB6"/>
    <w:rsid w:val="0014454A"/>
    <w:rsid w:val="001468FF"/>
    <w:rsid w:val="00150DBA"/>
    <w:rsid w:val="00161D3F"/>
    <w:rsid w:val="00165B80"/>
    <w:rsid w:val="00170FA8"/>
    <w:rsid w:val="00172AC0"/>
    <w:rsid w:val="00173648"/>
    <w:rsid w:val="00175ECA"/>
    <w:rsid w:val="00181BBC"/>
    <w:rsid w:val="00182E5D"/>
    <w:rsid w:val="00183F39"/>
    <w:rsid w:val="00184D64"/>
    <w:rsid w:val="001872E8"/>
    <w:rsid w:val="00194226"/>
    <w:rsid w:val="00194846"/>
    <w:rsid w:val="0019499E"/>
    <w:rsid w:val="001957E0"/>
    <w:rsid w:val="0019650D"/>
    <w:rsid w:val="001A2FBA"/>
    <w:rsid w:val="001A5733"/>
    <w:rsid w:val="001A611D"/>
    <w:rsid w:val="001A7412"/>
    <w:rsid w:val="001B3282"/>
    <w:rsid w:val="001B61BA"/>
    <w:rsid w:val="001C5998"/>
    <w:rsid w:val="001C5EE1"/>
    <w:rsid w:val="001C71C0"/>
    <w:rsid w:val="001D57AD"/>
    <w:rsid w:val="001E1071"/>
    <w:rsid w:val="001E525F"/>
    <w:rsid w:val="001E6D75"/>
    <w:rsid w:val="00202105"/>
    <w:rsid w:val="002037B8"/>
    <w:rsid w:val="00203CEB"/>
    <w:rsid w:val="00205004"/>
    <w:rsid w:val="002111EF"/>
    <w:rsid w:val="0021254E"/>
    <w:rsid w:val="002176E0"/>
    <w:rsid w:val="00217B2F"/>
    <w:rsid w:val="002209EC"/>
    <w:rsid w:val="00220D8E"/>
    <w:rsid w:val="00225C08"/>
    <w:rsid w:val="00235EF5"/>
    <w:rsid w:val="00236CB8"/>
    <w:rsid w:val="00237A58"/>
    <w:rsid w:val="00240312"/>
    <w:rsid w:val="0024151D"/>
    <w:rsid w:val="0024515A"/>
    <w:rsid w:val="00245707"/>
    <w:rsid w:val="00247DC6"/>
    <w:rsid w:val="00251477"/>
    <w:rsid w:val="00255718"/>
    <w:rsid w:val="00255C89"/>
    <w:rsid w:val="002563F2"/>
    <w:rsid w:val="00257385"/>
    <w:rsid w:val="002614AD"/>
    <w:rsid w:val="002626BC"/>
    <w:rsid w:val="00265B02"/>
    <w:rsid w:val="00265DB8"/>
    <w:rsid w:val="002675B1"/>
    <w:rsid w:val="002707BC"/>
    <w:rsid w:val="00273C3D"/>
    <w:rsid w:val="00276579"/>
    <w:rsid w:val="002773C4"/>
    <w:rsid w:val="00282E07"/>
    <w:rsid w:val="002856AF"/>
    <w:rsid w:val="0028652C"/>
    <w:rsid w:val="00290BCF"/>
    <w:rsid w:val="00291811"/>
    <w:rsid w:val="002923D2"/>
    <w:rsid w:val="002926B9"/>
    <w:rsid w:val="00295E9D"/>
    <w:rsid w:val="00296DC9"/>
    <w:rsid w:val="002A0E0F"/>
    <w:rsid w:val="002A3932"/>
    <w:rsid w:val="002A4E4E"/>
    <w:rsid w:val="002A70DA"/>
    <w:rsid w:val="002B0BF0"/>
    <w:rsid w:val="002B5937"/>
    <w:rsid w:val="002B6115"/>
    <w:rsid w:val="002B6787"/>
    <w:rsid w:val="002C198B"/>
    <w:rsid w:val="002C1EB5"/>
    <w:rsid w:val="002C2155"/>
    <w:rsid w:val="002C3262"/>
    <w:rsid w:val="002C4A39"/>
    <w:rsid w:val="002C72F6"/>
    <w:rsid w:val="002D000B"/>
    <w:rsid w:val="002D0C49"/>
    <w:rsid w:val="002E1B18"/>
    <w:rsid w:val="002E39BE"/>
    <w:rsid w:val="002E4161"/>
    <w:rsid w:val="002E4FCD"/>
    <w:rsid w:val="002E645B"/>
    <w:rsid w:val="002E7302"/>
    <w:rsid w:val="002F1E83"/>
    <w:rsid w:val="002F6D76"/>
    <w:rsid w:val="00303164"/>
    <w:rsid w:val="00304623"/>
    <w:rsid w:val="0030608C"/>
    <w:rsid w:val="00306966"/>
    <w:rsid w:val="00310A3B"/>
    <w:rsid w:val="00311A6C"/>
    <w:rsid w:val="00311EAB"/>
    <w:rsid w:val="003162EC"/>
    <w:rsid w:val="00321ACA"/>
    <w:rsid w:val="00325CE1"/>
    <w:rsid w:val="003309B8"/>
    <w:rsid w:val="00333488"/>
    <w:rsid w:val="0033417A"/>
    <w:rsid w:val="00336442"/>
    <w:rsid w:val="00337177"/>
    <w:rsid w:val="00344F9E"/>
    <w:rsid w:val="00351737"/>
    <w:rsid w:val="00352026"/>
    <w:rsid w:val="0036479E"/>
    <w:rsid w:val="003652C3"/>
    <w:rsid w:val="00366F78"/>
    <w:rsid w:val="00367BDA"/>
    <w:rsid w:val="0037773C"/>
    <w:rsid w:val="00377B18"/>
    <w:rsid w:val="00377C29"/>
    <w:rsid w:val="00382381"/>
    <w:rsid w:val="00382739"/>
    <w:rsid w:val="00383D23"/>
    <w:rsid w:val="0038558F"/>
    <w:rsid w:val="00385A0B"/>
    <w:rsid w:val="00387428"/>
    <w:rsid w:val="003925E9"/>
    <w:rsid w:val="00394324"/>
    <w:rsid w:val="003959F7"/>
    <w:rsid w:val="00396E79"/>
    <w:rsid w:val="003973C3"/>
    <w:rsid w:val="003A0993"/>
    <w:rsid w:val="003A1B33"/>
    <w:rsid w:val="003A318B"/>
    <w:rsid w:val="003A3824"/>
    <w:rsid w:val="003A3F57"/>
    <w:rsid w:val="003A4CF8"/>
    <w:rsid w:val="003A5831"/>
    <w:rsid w:val="003A5A94"/>
    <w:rsid w:val="003A799A"/>
    <w:rsid w:val="003B34BF"/>
    <w:rsid w:val="003B5AD2"/>
    <w:rsid w:val="003C040E"/>
    <w:rsid w:val="003C1573"/>
    <w:rsid w:val="003C5E4B"/>
    <w:rsid w:val="003C733E"/>
    <w:rsid w:val="003D3D80"/>
    <w:rsid w:val="003D6E52"/>
    <w:rsid w:val="003D776E"/>
    <w:rsid w:val="003E019A"/>
    <w:rsid w:val="003E16A6"/>
    <w:rsid w:val="003E3681"/>
    <w:rsid w:val="003E5BE2"/>
    <w:rsid w:val="003F50ED"/>
    <w:rsid w:val="003F63EA"/>
    <w:rsid w:val="004025ED"/>
    <w:rsid w:val="00403C05"/>
    <w:rsid w:val="00403CBD"/>
    <w:rsid w:val="004058DE"/>
    <w:rsid w:val="00407260"/>
    <w:rsid w:val="00412400"/>
    <w:rsid w:val="00413B0E"/>
    <w:rsid w:val="0042097F"/>
    <w:rsid w:val="004246F7"/>
    <w:rsid w:val="00424739"/>
    <w:rsid w:val="00425099"/>
    <w:rsid w:val="00432BFD"/>
    <w:rsid w:val="00434379"/>
    <w:rsid w:val="004359E9"/>
    <w:rsid w:val="00436128"/>
    <w:rsid w:val="004443CF"/>
    <w:rsid w:val="00444413"/>
    <w:rsid w:val="00446986"/>
    <w:rsid w:val="00446A4E"/>
    <w:rsid w:val="00447948"/>
    <w:rsid w:val="004543EE"/>
    <w:rsid w:val="00460CB4"/>
    <w:rsid w:val="004627DD"/>
    <w:rsid w:val="00463813"/>
    <w:rsid w:val="00464AF4"/>
    <w:rsid w:val="00464AFF"/>
    <w:rsid w:val="0046746E"/>
    <w:rsid w:val="0047379B"/>
    <w:rsid w:val="00482D2C"/>
    <w:rsid w:val="0049291C"/>
    <w:rsid w:val="004973BA"/>
    <w:rsid w:val="004A0B80"/>
    <w:rsid w:val="004A0C44"/>
    <w:rsid w:val="004A1A1D"/>
    <w:rsid w:val="004A20E9"/>
    <w:rsid w:val="004A4AB3"/>
    <w:rsid w:val="004A4E12"/>
    <w:rsid w:val="004A519D"/>
    <w:rsid w:val="004A6203"/>
    <w:rsid w:val="004B5EB5"/>
    <w:rsid w:val="004B6E57"/>
    <w:rsid w:val="004B7940"/>
    <w:rsid w:val="004C4276"/>
    <w:rsid w:val="004C4BE6"/>
    <w:rsid w:val="004C56F0"/>
    <w:rsid w:val="004D233B"/>
    <w:rsid w:val="004E5483"/>
    <w:rsid w:val="004E5648"/>
    <w:rsid w:val="004F1001"/>
    <w:rsid w:val="004F2486"/>
    <w:rsid w:val="004F2CD9"/>
    <w:rsid w:val="004F65DE"/>
    <w:rsid w:val="005023C0"/>
    <w:rsid w:val="005026E2"/>
    <w:rsid w:val="005075F0"/>
    <w:rsid w:val="00507615"/>
    <w:rsid w:val="00511188"/>
    <w:rsid w:val="0051199B"/>
    <w:rsid w:val="00515D7C"/>
    <w:rsid w:val="00520DC9"/>
    <w:rsid w:val="005229B7"/>
    <w:rsid w:val="00522D3E"/>
    <w:rsid w:val="00531ACC"/>
    <w:rsid w:val="00531E34"/>
    <w:rsid w:val="00534753"/>
    <w:rsid w:val="00537A38"/>
    <w:rsid w:val="005408F8"/>
    <w:rsid w:val="00544B30"/>
    <w:rsid w:val="0054794B"/>
    <w:rsid w:val="00550305"/>
    <w:rsid w:val="00551483"/>
    <w:rsid w:val="0055488B"/>
    <w:rsid w:val="00555296"/>
    <w:rsid w:val="00555F9A"/>
    <w:rsid w:val="005561AA"/>
    <w:rsid w:val="00557938"/>
    <w:rsid w:val="00557959"/>
    <w:rsid w:val="00557DA6"/>
    <w:rsid w:val="00564F7B"/>
    <w:rsid w:val="00566889"/>
    <w:rsid w:val="00567B2F"/>
    <w:rsid w:val="00574268"/>
    <w:rsid w:val="00576CCB"/>
    <w:rsid w:val="00576D12"/>
    <w:rsid w:val="00577869"/>
    <w:rsid w:val="00581247"/>
    <w:rsid w:val="005819E5"/>
    <w:rsid w:val="00584832"/>
    <w:rsid w:val="00593F4B"/>
    <w:rsid w:val="005940AA"/>
    <w:rsid w:val="00594E53"/>
    <w:rsid w:val="00597060"/>
    <w:rsid w:val="005A3861"/>
    <w:rsid w:val="005A3A63"/>
    <w:rsid w:val="005A4CE5"/>
    <w:rsid w:val="005A5395"/>
    <w:rsid w:val="005A589B"/>
    <w:rsid w:val="005A6410"/>
    <w:rsid w:val="005A6B0E"/>
    <w:rsid w:val="005B14E2"/>
    <w:rsid w:val="005B1521"/>
    <w:rsid w:val="005B5014"/>
    <w:rsid w:val="005B6203"/>
    <w:rsid w:val="005C0EFC"/>
    <w:rsid w:val="005C168D"/>
    <w:rsid w:val="005C1A59"/>
    <w:rsid w:val="005C1E79"/>
    <w:rsid w:val="005C2CA3"/>
    <w:rsid w:val="005C386F"/>
    <w:rsid w:val="005C408F"/>
    <w:rsid w:val="005D0C62"/>
    <w:rsid w:val="005D2317"/>
    <w:rsid w:val="005D2F70"/>
    <w:rsid w:val="005D6F72"/>
    <w:rsid w:val="005D7276"/>
    <w:rsid w:val="005E07E4"/>
    <w:rsid w:val="005E2356"/>
    <w:rsid w:val="005E571F"/>
    <w:rsid w:val="005F3C80"/>
    <w:rsid w:val="00600AE9"/>
    <w:rsid w:val="00601758"/>
    <w:rsid w:val="00603AE5"/>
    <w:rsid w:val="00603C69"/>
    <w:rsid w:val="006063AD"/>
    <w:rsid w:val="00612490"/>
    <w:rsid w:val="00615A6D"/>
    <w:rsid w:val="006162B1"/>
    <w:rsid w:val="00616B4B"/>
    <w:rsid w:val="00617164"/>
    <w:rsid w:val="00617295"/>
    <w:rsid w:val="0062052D"/>
    <w:rsid w:val="00622F6D"/>
    <w:rsid w:val="00625D76"/>
    <w:rsid w:val="0062660E"/>
    <w:rsid w:val="00627F02"/>
    <w:rsid w:val="00630776"/>
    <w:rsid w:val="00632756"/>
    <w:rsid w:val="00633759"/>
    <w:rsid w:val="00636BCB"/>
    <w:rsid w:val="00637397"/>
    <w:rsid w:val="006401F3"/>
    <w:rsid w:val="00642569"/>
    <w:rsid w:val="00642828"/>
    <w:rsid w:val="00643139"/>
    <w:rsid w:val="00643525"/>
    <w:rsid w:val="006462D8"/>
    <w:rsid w:val="00650594"/>
    <w:rsid w:val="00650E42"/>
    <w:rsid w:val="00653427"/>
    <w:rsid w:val="006546E8"/>
    <w:rsid w:val="006572C3"/>
    <w:rsid w:val="006624A9"/>
    <w:rsid w:val="00665B5E"/>
    <w:rsid w:val="00666082"/>
    <w:rsid w:val="006667B7"/>
    <w:rsid w:val="0067120B"/>
    <w:rsid w:val="00672FF8"/>
    <w:rsid w:val="00673214"/>
    <w:rsid w:val="00673D2D"/>
    <w:rsid w:val="006757C2"/>
    <w:rsid w:val="006774BB"/>
    <w:rsid w:val="00687404"/>
    <w:rsid w:val="00692549"/>
    <w:rsid w:val="006928A3"/>
    <w:rsid w:val="00695AD0"/>
    <w:rsid w:val="00695C03"/>
    <w:rsid w:val="0069666F"/>
    <w:rsid w:val="00697FFD"/>
    <w:rsid w:val="006A0306"/>
    <w:rsid w:val="006A2663"/>
    <w:rsid w:val="006A6896"/>
    <w:rsid w:val="006B3E3C"/>
    <w:rsid w:val="006B6DE7"/>
    <w:rsid w:val="006B731D"/>
    <w:rsid w:val="006C3D29"/>
    <w:rsid w:val="006D01B9"/>
    <w:rsid w:val="006D7280"/>
    <w:rsid w:val="006E0AB0"/>
    <w:rsid w:val="006E29E8"/>
    <w:rsid w:val="006E48B8"/>
    <w:rsid w:val="006E7AB2"/>
    <w:rsid w:val="006F1852"/>
    <w:rsid w:val="00701837"/>
    <w:rsid w:val="00701967"/>
    <w:rsid w:val="0070265B"/>
    <w:rsid w:val="00702D5A"/>
    <w:rsid w:val="007041F7"/>
    <w:rsid w:val="0071327A"/>
    <w:rsid w:val="00721C96"/>
    <w:rsid w:val="007223BA"/>
    <w:rsid w:val="0072324E"/>
    <w:rsid w:val="007261ED"/>
    <w:rsid w:val="007275C3"/>
    <w:rsid w:val="00735DD6"/>
    <w:rsid w:val="0073762D"/>
    <w:rsid w:val="0074260D"/>
    <w:rsid w:val="00744314"/>
    <w:rsid w:val="00747171"/>
    <w:rsid w:val="00747747"/>
    <w:rsid w:val="00752F0A"/>
    <w:rsid w:val="00754750"/>
    <w:rsid w:val="00755119"/>
    <w:rsid w:val="0075588F"/>
    <w:rsid w:val="00755ED4"/>
    <w:rsid w:val="00761FD2"/>
    <w:rsid w:val="007639E5"/>
    <w:rsid w:val="00764AEA"/>
    <w:rsid w:val="00765186"/>
    <w:rsid w:val="00766340"/>
    <w:rsid w:val="0076687C"/>
    <w:rsid w:val="00771AC8"/>
    <w:rsid w:val="007729CB"/>
    <w:rsid w:val="00775323"/>
    <w:rsid w:val="0077716F"/>
    <w:rsid w:val="0078239D"/>
    <w:rsid w:val="00784D5C"/>
    <w:rsid w:val="00791D31"/>
    <w:rsid w:val="0079678A"/>
    <w:rsid w:val="00796808"/>
    <w:rsid w:val="00797A3E"/>
    <w:rsid w:val="007A2D4D"/>
    <w:rsid w:val="007A30C3"/>
    <w:rsid w:val="007A46B7"/>
    <w:rsid w:val="007A5686"/>
    <w:rsid w:val="007A708A"/>
    <w:rsid w:val="007B00C5"/>
    <w:rsid w:val="007B22B9"/>
    <w:rsid w:val="007B2E7F"/>
    <w:rsid w:val="007B3D96"/>
    <w:rsid w:val="007B592D"/>
    <w:rsid w:val="007B60E2"/>
    <w:rsid w:val="007B6695"/>
    <w:rsid w:val="007B696D"/>
    <w:rsid w:val="007B73EC"/>
    <w:rsid w:val="007C1E02"/>
    <w:rsid w:val="007D09DD"/>
    <w:rsid w:val="007D3D66"/>
    <w:rsid w:val="007D4120"/>
    <w:rsid w:val="007D476C"/>
    <w:rsid w:val="007E675A"/>
    <w:rsid w:val="007E760C"/>
    <w:rsid w:val="007F0E69"/>
    <w:rsid w:val="007F4C27"/>
    <w:rsid w:val="007F4FDD"/>
    <w:rsid w:val="007F76C0"/>
    <w:rsid w:val="007F7C12"/>
    <w:rsid w:val="008015CE"/>
    <w:rsid w:val="00803662"/>
    <w:rsid w:val="00804F17"/>
    <w:rsid w:val="00805939"/>
    <w:rsid w:val="00810090"/>
    <w:rsid w:val="0081343D"/>
    <w:rsid w:val="00815724"/>
    <w:rsid w:val="0081784F"/>
    <w:rsid w:val="00817ED8"/>
    <w:rsid w:val="008209CA"/>
    <w:rsid w:val="008223DF"/>
    <w:rsid w:val="00822CC9"/>
    <w:rsid w:val="00823223"/>
    <w:rsid w:val="008274AE"/>
    <w:rsid w:val="008306CD"/>
    <w:rsid w:val="008336BF"/>
    <w:rsid w:val="0083414E"/>
    <w:rsid w:val="008351AA"/>
    <w:rsid w:val="00835C74"/>
    <w:rsid w:val="00835C81"/>
    <w:rsid w:val="00837436"/>
    <w:rsid w:val="008413A6"/>
    <w:rsid w:val="008449CD"/>
    <w:rsid w:val="00846B73"/>
    <w:rsid w:val="00854BAE"/>
    <w:rsid w:val="008564B2"/>
    <w:rsid w:val="00856FAD"/>
    <w:rsid w:val="00860F3F"/>
    <w:rsid w:val="00865D29"/>
    <w:rsid w:val="00865F13"/>
    <w:rsid w:val="00867162"/>
    <w:rsid w:val="00867598"/>
    <w:rsid w:val="00870B32"/>
    <w:rsid w:val="00876851"/>
    <w:rsid w:val="00876B7C"/>
    <w:rsid w:val="008778B4"/>
    <w:rsid w:val="00882719"/>
    <w:rsid w:val="00883B7E"/>
    <w:rsid w:val="00884023"/>
    <w:rsid w:val="00886435"/>
    <w:rsid w:val="00890D1D"/>
    <w:rsid w:val="00891417"/>
    <w:rsid w:val="0089297D"/>
    <w:rsid w:val="00892ABA"/>
    <w:rsid w:val="008931AF"/>
    <w:rsid w:val="008A2281"/>
    <w:rsid w:val="008A251B"/>
    <w:rsid w:val="008A2F42"/>
    <w:rsid w:val="008A3F1C"/>
    <w:rsid w:val="008A4D5E"/>
    <w:rsid w:val="008A652B"/>
    <w:rsid w:val="008A7CEC"/>
    <w:rsid w:val="008B1556"/>
    <w:rsid w:val="008B1EC3"/>
    <w:rsid w:val="008B61C4"/>
    <w:rsid w:val="008B6EEF"/>
    <w:rsid w:val="008B7213"/>
    <w:rsid w:val="008C039E"/>
    <w:rsid w:val="008C0572"/>
    <w:rsid w:val="008C419E"/>
    <w:rsid w:val="008C61C0"/>
    <w:rsid w:val="008C75E5"/>
    <w:rsid w:val="008C78C0"/>
    <w:rsid w:val="008D2614"/>
    <w:rsid w:val="008D6642"/>
    <w:rsid w:val="008D668C"/>
    <w:rsid w:val="008D74CD"/>
    <w:rsid w:val="008E09F4"/>
    <w:rsid w:val="008E4EE3"/>
    <w:rsid w:val="008E7F8A"/>
    <w:rsid w:val="008F0530"/>
    <w:rsid w:val="008F06DA"/>
    <w:rsid w:val="008F1BAD"/>
    <w:rsid w:val="00900E06"/>
    <w:rsid w:val="009012FE"/>
    <w:rsid w:val="00901871"/>
    <w:rsid w:val="00902BEE"/>
    <w:rsid w:val="009038E8"/>
    <w:rsid w:val="00906FF1"/>
    <w:rsid w:val="0090703B"/>
    <w:rsid w:val="00910706"/>
    <w:rsid w:val="00916102"/>
    <w:rsid w:val="009166B9"/>
    <w:rsid w:val="009166EA"/>
    <w:rsid w:val="0092059E"/>
    <w:rsid w:val="0092166E"/>
    <w:rsid w:val="009224B8"/>
    <w:rsid w:val="00924C83"/>
    <w:rsid w:val="00927005"/>
    <w:rsid w:val="00930B97"/>
    <w:rsid w:val="00931D48"/>
    <w:rsid w:val="00932850"/>
    <w:rsid w:val="00934681"/>
    <w:rsid w:val="00936CA7"/>
    <w:rsid w:val="009374D8"/>
    <w:rsid w:val="009377E8"/>
    <w:rsid w:val="00940946"/>
    <w:rsid w:val="00941038"/>
    <w:rsid w:val="00943C68"/>
    <w:rsid w:val="009445C9"/>
    <w:rsid w:val="009470E6"/>
    <w:rsid w:val="00947AA9"/>
    <w:rsid w:val="00951595"/>
    <w:rsid w:val="0096041A"/>
    <w:rsid w:val="00960B34"/>
    <w:rsid w:val="0096188C"/>
    <w:rsid w:val="00961A83"/>
    <w:rsid w:val="0096264E"/>
    <w:rsid w:val="009669FA"/>
    <w:rsid w:val="00973156"/>
    <w:rsid w:val="00973564"/>
    <w:rsid w:val="009742A1"/>
    <w:rsid w:val="00975D4C"/>
    <w:rsid w:val="00976E17"/>
    <w:rsid w:val="00977B44"/>
    <w:rsid w:val="00985AE6"/>
    <w:rsid w:val="00987215"/>
    <w:rsid w:val="00996379"/>
    <w:rsid w:val="009A0670"/>
    <w:rsid w:val="009A300B"/>
    <w:rsid w:val="009A4C09"/>
    <w:rsid w:val="009A6C6E"/>
    <w:rsid w:val="009A6EE0"/>
    <w:rsid w:val="009B4DDA"/>
    <w:rsid w:val="009B4ECD"/>
    <w:rsid w:val="009B56C1"/>
    <w:rsid w:val="009C226D"/>
    <w:rsid w:val="009D4746"/>
    <w:rsid w:val="009D49D8"/>
    <w:rsid w:val="009E0EBC"/>
    <w:rsid w:val="009E64C3"/>
    <w:rsid w:val="009F2BA8"/>
    <w:rsid w:val="009F3D9D"/>
    <w:rsid w:val="009F55AB"/>
    <w:rsid w:val="00A01581"/>
    <w:rsid w:val="00A16B18"/>
    <w:rsid w:val="00A16C62"/>
    <w:rsid w:val="00A24D2B"/>
    <w:rsid w:val="00A27476"/>
    <w:rsid w:val="00A30717"/>
    <w:rsid w:val="00A30EA6"/>
    <w:rsid w:val="00A322D1"/>
    <w:rsid w:val="00A32871"/>
    <w:rsid w:val="00A33E7F"/>
    <w:rsid w:val="00A349F1"/>
    <w:rsid w:val="00A37A59"/>
    <w:rsid w:val="00A41752"/>
    <w:rsid w:val="00A42A83"/>
    <w:rsid w:val="00A43434"/>
    <w:rsid w:val="00A44A72"/>
    <w:rsid w:val="00A4544D"/>
    <w:rsid w:val="00A460E6"/>
    <w:rsid w:val="00A473AF"/>
    <w:rsid w:val="00A4787C"/>
    <w:rsid w:val="00A55E95"/>
    <w:rsid w:val="00A616B3"/>
    <w:rsid w:val="00A61A7E"/>
    <w:rsid w:val="00A61E7B"/>
    <w:rsid w:val="00A649E0"/>
    <w:rsid w:val="00A7015E"/>
    <w:rsid w:val="00A75452"/>
    <w:rsid w:val="00A766CF"/>
    <w:rsid w:val="00A82035"/>
    <w:rsid w:val="00A82E23"/>
    <w:rsid w:val="00A85F0B"/>
    <w:rsid w:val="00A8649B"/>
    <w:rsid w:val="00A864D1"/>
    <w:rsid w:val="00A9006D"/>
    <w:rsid w:val="00A94A9C"/>
    <w:rsid w:val="00A959B8"/>
    <w:rsid w:val="00A97091"/>
    <w:rsid w:val="00A97534"/>
    <w:rsid w:val="00A97D94"/>
    <w:rsid w:val="00AA1798"/>
    <w:rsid w:val="00AA1970"/>
    <w:rsid w:val="00AA6AEF"/>
    <w:rsid w:val="00AA6E2E"/>
    <w:rsid w:val="00AA7FC7"/>
    <w:rsid w:val="00AB28DA"/>
    <w:rsid w:val="00AB32D7"/>
    <w:rsid w:val="00AB48D0"/>
    <w:rsid w:val="00AB7A7B"/>
    <w:rsid w:val="00AC6B92"/>
    <w:rsid w:val="00AD1F2F"/>
    <w:rsid w:val="00AD4D1F"/>
    <w:rsid w:val="00AE00B5"/>
    <w:rsid w:val="00AE00B7"/>
    <w:rsid w:val="00AE1D35"/>
    <w:rsid w:val="00AE7953"/>
    <w:rsid w:val="00AF2C36"/>
    <w:rsid w:val="00B0042B"/>
    <w:rsid w:val="00B06B01"/>
    <w:rsid w:val="00B103D8"/>
    <w:rsid w:val="00B125A3"/>
    <w:rsid w:val="00B136C8"/>
    <w:rsid w:val="00B141D2"/>
    <w:rsid w:val="00B14EDE"/>
    <w:rsid w:val="00B16046"/>
    <w:rsid w:val="00B2462D"/>
    <w:rsid w:val="00B272FC"/>
    <w:rsid w:val="00B27D90"/>
    <w:rsid w:val="00B31D71"/>
    <w:rsid w:val="00B344B2"/>
    <w:rsid w:val="00B40D06"/>
    <w:rsid w:val="00B40ED9"/>
    <w:rsid w:val="00B42E7F"/>
    <w:rsid w:val="00B45485"/>
    <w:rsid w:val="00B47857"/>
    <w:rsid w:val="00B50FA0"/>
    <w:rsid w:val="00B51FC7"/>
    <w:rsid w:val="00B54B52"/>
    <w:rsid w:val="00B55F27"/>
    <w:rsid w:val="00B60179"/>
    <w:rsid w:val="00B6254B"/>
    <w:rsid w:val="00B62958"/>
    <w:rsid w:val="00B664DD"/>
    <w:rsid w:val="00B67B22"/>
    <w:rsid w:val="00B70248"/>
    <w:rsid w:val="00B74106"/>
    <w:rsid w:val="00B7541F"/>
    <w:rsid w:val="00B916C3"/>
    <w:rsid w:val="00B951F6"/>
    <w:rsid w:val="00B977BF"/>
    <w:rsid w:val="00BA1265"/>
    <w:rsid w:val="00BA4DF9"/>
    <w:rsid w:val="00BA7D1F"/>
    <w:rsid w:val="00BB079F"/>
    <w:rsid w:val="00BB2D8C"/>
    <w:rsid w:val="00BB3B15"/>
    <w:rsid w:val="00BB411D"/>
    <w:rsid w:val="00BB5798"/>
    <w:rsid w:val="00BB57B6"/>
    <w:rsid w:val="00BB5F99"/>
    <w:rsid w:val="00BB7184"/>
    <w:rsid w:val="00BB74D3"/>
    <w:rsid w:val="00BC452B"/>
    <w:rsid w:val="00BC5566"/>
    <w:rsid w:val="00BC5ECE"/>
    <w:rsid w:val="00BC7225"/>
    <w:rsid w:val="00BE1239"/>
    <w:rsid w:val="00BF1F5F"/>
    <w:rsid w:val="00BF2B94"/>
    <w:rsid w:val="00BF510C"/>
    <w:rsid w:val="00BF6E68"/>
    <w:rsid w:val="00C01AA5"/>
    <w:rsid w:val="00C01ACB"/>
    <w:rsid w:val="00C02BCE"/>
    <w:rsid w:val="00C10369"/>
    <w:rsid w:val="00C15218"/>
    <w:rsid w:val="00C15B9A"/>
    <w:rsid w:val="00C15BD2"/>
    <w:rsid w:val="00C16A0E"/>
    <w:rsid w:val="00C16EA3"/>
    <w:rsid w:val="00C22AB7"/>
    <w:rsid w:val="00C26A7F"/>
    <w:rsid w:val="00C31E58"/>
    <w:rsid w:val="00C32A5C"/>
    <w:rsid w:val="00C355E1"/>
    <w:rsid w:val="00C41246"/>
    <w:rsid w:val="00C51254"/>
    <w:rsid w:val="00C55236"/>
    <w:rsid w:val="00C55A4E"/>
    <w:rsid w:val="00C629F5"/>
    <w:rsid w:val="00C64541"/>
    <w:rsid w:val="00C67BFD"/>
    <w:rsid w:val="00C72F2F"/>
    <w:rsid w:val="00C751B4"/>
    <w:rsid w:val="00C85918"/>
    <w:rsid w:val="00C87152"/>
    <w:rsid w:val="00C87CC3"/>
    <w:rsid w:val="00C9267E"/>
    <w:rsid w:val="00C96ABD"/>
    <w:rsid w:val="00C97D26"/>
    <w:rsid w:val="00CA0B21"/>
    <w:rsid w:val="00CA3160"/>
    <w:rsid w:val="00CA3651"/>
    <w:rsid w:val="00CA4591"/>
    <w:rsid w:val="00CA476F"/>
    <w:rsid w:val="00CA5237"/>
    <w:rsid w:val="00CA56C7"/>
    <w:rsid w:val="00CA5B51"/>
    <w:rsid w:val="00CB128A"/>
    <w:rsid w:val="00CB141E"/>
    <w:rsid w:val="00CB14FF"/>
    <w:rsid w:val="00CB2B2A"/>
    <w:rsid w:val="00CB4CBA"/>
    <w:rsid w:val="00CB6F8F"/>
    <w:rsid w:val="00CB6F9B"/>
    <w:rsid w:val="00CB7871"/>
    <w:rsid w:val="00CC0D72"/>
    <w:rsid w:val="00CC0F5C"/>
    <w:rsid w:val="00CD2214"/>
    <w:rsid w:val="00CD5725"/>
    <w:rsid w:val="00CD6885"/>
    <w:rsid w:val="00CD7D05"/>
    <w:rsid w:val="00CE2370"/>
    <w:rsid w:val="00CE4709"/>
    <w:rsid w:val="00CE473B"/>
    <w:rsid w:val="00D00B75"/>
    <w:rsid w:val="00D0133C"/>
    <w:rsid w:val="00D024A4"/>
    <w:rsid w:val="00D02D99"/>
    <w:rsid w:val="00D03860"/>
    <w:rsid w:val="00D07144"/>
    <w:rsid w:val="00D0743B"/>
    <w:rsid w:val="00D07A71"/>
    <w:rsid w:val="00D1170E"/>
    <w:rsid w:val="00D153A0"/>
    <w:rsid w:val="00D20E9B"/>
    <w:rsid w:val="00D231AA"/>
    <w:rsid w:val="00D26D59"/>
    <w:rsid w:val="00D300A4"/>
    <w:rsid w:val="00D320DF"/>
    <w:rsid w:val="00D34CBA"/>
    <w:rsid w:val="00D4464B"/>
    <w:rsid w:val="00D446BC"/>
    <w:rsid w:val="00D45004"/>
    <w:rsid w:val="00D51EB2"/>
    <w:rsid w:val="00D56665"/>
    <w:rsid w:val="00D56C17"/>
    <w:rsid w:val="00D62B10"/>
    <w:rsid w:val="00D7055C"/>
    <w:rsid w:val="00D7110B"/>
    <w:rsid w:val="00D7268A"/>
    <w:rsid w:val="00D72712"/>
    <w:rsid w:val="00D74A1F"/>
    <w:rsid w:val="00D74E88"/>
    <w:rsid w:val="00D85AB4"/>
    <w:rsid w:val="00D862DD"/>
    <w:rsid w:val="00D90306"/>
    <w:rsid w:val="00D93079"/>
    <w:rsid w:val="00D937F4"/>
    <w:rsid w:val="00D9621C"/>
    <w:rsid w:val="00DA4E0E"/>
    <w:rsid w:val="00DA5898"/>
    <w:rsid w:val="00DA7ABC"/>
    <w:rsid w:val="00DB29EA"/>
    <w:rsid w:val="00DC038A"/>
    <w:rsid w:val="00DC2EEC"/>
    <w:rsid w:val="00DC356F"/>
    <w:rsid w:val="00DC3CB3"/>
    <w:rsid w:val="00DC50EF"/>
    <w:rsid w:val="00DC74CF"/>
    <w:rsid w:val="00DC76E5"/>
    <w:rsid w:val="00DD1502"/>
    <w:rsid w:val="00DD69AB"/>
    <w:rsid w:val="00DE276B"/>
    <w:rsid w:val="00DE338E"/>
    <w:rsid w:val="00DE3ECB"/>
    <w:rsid w:val="00DE57E1"/>
    <w:rsid w:val="00DE723B"/>
    <w:rsid w:val="00DE7980"/>
    <w:rsid w:val="00E0455E"/>
    <w:rsid w:val="00E05E75"/>
    <w:rsid w:val="00E12008"/>
    <w:rsid w:val="00E12F96"/>
    <w:rsid w:val="00E16A33"/>
    <w:rsid w:val="00E17C26"/>
    <w:rsid w:val="00E247F0"/>
    <w:rsid w:val="00E24E75"/>
    <w:rsid w:val="00E25E23"/>
    <w:rsid w:val="00E30E86"/>
    <w:rsid w:val="00E341B8"/>
    <w:rsid w:val="00E35C26"/>
    <w:rsid w:val="00E378A9"/>
    <w:rsid w:val="00E4363E"/>
    <w:rsid w:val="00E4480E"/>
    <w:rsid w:val="00E44E38"/>
    <w:rsid w:val="00E45DD1"/>
    <w:rsid w:val="00E50135"/>
    <w:rsid w:val="00E50FBF"/>
    <w:rsid w:val="00E53319"/>
    <w:rsid w:val="00E53883"/>
    <w:rsid w:val="00E55E1D"/>
    <w:rsid w:val="00E662DD"/>
    <w:rsid w:val="00E67BF2"/>
    <w:rsid w:val="00E70BC5"/>
    <w:rsid w:val="00E73052"/>
    <w:rsid w:val="00E805B0"/>
    <w:rsid w:val="00E808EF"/>
    <w:rsid w:val="00E83FA7"/>
    <w:rsid w:val="00E8435E"/>
    <w:rsid w:val="00E84F1F"/>
    <w:rsid w:val="00E917F9"/>
    <w:rsid w:val="00E9418F"/>
    <w:rsid w:val="00E95866"/>
    <w:rsid w:val="00EB14E4"/>
    <w:rsid w:val="00EB167A"/>
    <w:rsid w:val="00EB7C2A"/>
    <w:rsid w:val="00EC2E60"/>
    <w:rsid w:val="00EC7578"/>
    <w:rsid w:val="00ED0E44"/>
    <w:rsid w:val="00ED1C0B"/>
    <w:rsid w:val="00ED2E7C"/>
    <w:rsid w:val="00ED762D"/>
    <w:rsid w:val="00ED7B50"/>
    <w:rsid w:val="00EE05E9"/>
    <w:rsid w:val="00EE419E"/>
    <w:rsid w:val="00EE53F0"/>
    <w:rsid w:val="00EE5D96"/>
    <w:rsid w:val="00EE64C2"/>
    <w:rsid w:val="00F01C5E"/>
    <w:rsid w:val="00F031CE"/>
    <w:rsid w:val="00F03506"/>
    <w:rsid w:val="00F039B2"/>
    <w:rsid w:val="00F05503"/>
    <w:rsid w:val="00F07FCD"/>
    <w:rsid w:val="00F109BA"/>
    <w:rsid w:val="00F1225C"/>
    <w:rsid w:val="00F20AD2"/>
    <w:rsid w:val="00F21A58"/>
    <w:rsid w:val="00F34849"/>
    <w:rsid w:val="00F350F0"/>
    <w:rsid w:val="00F37C73"/>
    <w:rsid w:val="00F37D44"/>
    <w:rsid w:val="00F40D3E"/>
    <w:rsid w:val="00F41ACB"/>
    <w:rsid w:val="00F41E33"/>
    <w:rsid w:val="00F424C3"/>
    <w:rsid w:val="00F43585"/>
    <w:rsid w:val="00F4374E"/>
    <w:rsid w:val="00F45704"/>
    <w:rsid w:val="00F5046F"/>
    <w:rsid w:val="00F50F26"/>
    <w:rsid w:val="00F51223"/>
    <w:rsid w:val="00F52C00"/>
    <w:rsid w:val="00F53B6F"/>
    <w:rsid w:val="00F5488F"/>
    <w:rsid w:val="00F615D4"/>
    <w:rsid w:val="00F61C6E"/>
    <w:rsid w:val="00F63276"/>
    <w:rsid w:val="00F72B74"/>
    <w:rsid w:val="00F758DD"/>
    <w:rsid w:val="00F7624A"/>
    <w:rsid w:val="00F864B0"/>
    <w:rsid w:val="00F87C05"/>
    <w:rsid w:val="00F906A9"/>
    <w:rsid w:val="00F91616"/>
    <w:rsid w:val="00F918DB"/>
    <w:rsid w:val="00F91F12"/>
    <w:rsid w:val="00F92F87"/>
    <w:rsid w:val="00F939A9"/>
    <w:rsid w:val="00F95CA2"/>
    <w:rsid w:val="00F978A9"/>
    <w:rsid w:val="00FA1645"/>
    <w:rsid w:val="00FA1B39"/>
    <w:rsid w:val="00FA5528"/>
    <w:rsid w:val="00FA78CF"/>
    <w:rsid w:val="00FB067D"/>
    <w:rsid w:val="00FB1D50"/>
    <w:rsid w:val="00FB3722"/>
    <w:rsid w:val="00FB4CC5"/>
    <w:rsid w:val="00FB5BA2"/>
    <w:rsid w:val="00FB68DD"/>
    <w:rsid w:val="00FC0288"/>
    <w:rsid w:val="00FC1009"/>
    <w:rsid w:val="00FC2D82"/>
    <w:rsid w:val="00FC2FEB"/>
    <w:rsid w:val="00FC3893"/>
    <w:rsid w:val="00FC483E"/>
    <w:rsid w:val="00FC4C9A"/>
    <w:rsid w:val="00FC5C34"/>
    <w:rsid w:val="00FD011A"/>
    <w:rsid w:val="00FD2354"/>
    <w:rsid w:val="00FD68E0"/>
    <w:rsid w:val="00FD692F"/>
    <w:rsid w:val="00FE18E8"/>
    <w:rsid w:val="00FE200A"/>
    <w:rsid w:val="00FE472E"/>
    <w:rsid w:val="00FE4903"/>
    <w:rsid w:val="00FE574B"/>
    <w:rsid w:val="00FE6211"/>
    <w:rsid w:val="00FE79C4"/>
    <w:rsid w:val="00FF1B1B"/>
    <w:rsid w:val="00FF4004"/>
    <w:rsid w:val="00FF5A82"/>
    <w:rsid w:val="00FF7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7BC00D84"/>
  <w15:docId w15:val="{43040BE0-A748-4ECC-B6D7-5B9F900DF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798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9"/>
    <w:qFormat/>
    <w:rsid w:val="0019499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Overskrift2">
    <w:name w:val="heading 2"/>
    <w:basedOn w:val="Normal"/>
    <w:next w:val="Normal"/>
    <w:link w:val="Overskrift2Tegn"/>
    <w:uiPriority w:val="99"/>
    <w:qFormat/>
    <w:rsid w:val="00C55A4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Overskrift3">
    <w:name w:val="heading 3"/>
    <w:basedOn w:val="Normal"/>
    <w:next w:val="Normal"/>
    <w:link w:val="Overskrift3Tegn"/>
    <w:uiPriority w:val="99"/>
    <w:qFormat/>
    <w:rsid w:val="0019650D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255718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link w:val="Overskrift2"/>
    <w:uiPriority w:val="99"/>
    <w:rsid w:val="00C55A4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Listeavsnitt">
    <w:name w:val="List Paragraph"/>
    <w:basedOn w:val="Normal"/>
    <w:uiPriority w:val="34"/>
    <w:qFormat/>
    <w:rsid w:val="00C55A4E"/>
    <w:pPr>
      <w:ind w:left="720"/>
      <w:contextualSpacing/>
    </w:pPr>
  </w:style>
  <w:style w:type="paragraph" w:styleId="Bildetekst">
    <w:name w:val="caption"/>
    <w:basedOn w:val="Normal"/>
    <w:next w:val="Normal"/>
    <w:unhideWhenUsed/>
    <w:qFormat/>
    <w:rsid w:val="00CD6885"/>
    <w:pPr>
      <w:spacing w:line="240" w:lineRule="auto"/>
    </w:pPr>
    <w:rPr>
      <w:b/>
      <w:bCs/>
      <w:color w:val="4F81BD"/>
      <w:sz w:val="18"/>
      <w:szCs w:val="18"/>
    </w:rPr>
  </w:style>
  <w:style w:type="character" w:customStyle="1" w:styleId="Overskrift1Tegn">
    <w:name w:val="Overskrift 1 Tegn"/>
    <w:link w:val="Overskrift1"/>
    <w:uiPriority w:val="99"/>
    <w:rsid w:val="0019499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lrutenett">
    <w:name w:val="Table Grid"/>
    <w:basedOn w:val="Vanligtabell"/>
    <w:uiPriority w:val="59"/>
    <w:rsid w:val="00FE57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pptekst">
    <w:name w:val="header"/>
    <w:basedOn w:val="Normal"/>
    <w:link w:val="Topp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32A5C"/>
  </w:style>
  <w:style w:type="paragraph" w:styleId="Bunntekst">
    <w:name w:val="footer"/>
    <w:basedOn w:val="Normal"/>
    <w:link w:val="Bunn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32A5C"/>
  </w:style>
  <w:style w:type="paragraph" w:styleId="Bobletekst">
    <w:name w:val="Balloon Text"/>
    <w:basedOn w:val="Normal"/>
    <w:link w:val="BobletekstTegn"/>
    <w:uiPriority w:val="99"/>
    <w:semiHidden/>
    <w:unhideWhenUsed/>
    <w:rsid w:val="00C32A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link w:val="Bobletekst"/>
    <w:uiPriority w:val="99"/>
    <w:semiHidden/>
    <w:rsid w:val="00C32A5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10"/>
    <w:qFormat/>
    <w:rsid w:val="00C32A5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telTegn">
    <w:name w:val="Tittel Tegn"/>
    <w:link w:val="Tittel"/>
    <w:uiPriority w:val="10"/>
    <w:rsid w:val="00C32A5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3Tegn">
    <w:name w:val="Overskrift 3 Tegn"/>
    <w:link w:val="Overskrift3"/>
    <w:uiPriority w:val="99"/>
    <w:rsid w:val="0019650D"/>
    <w:rPr>
      <w:rFonts w:ascii="Cambria" w:eastAsia="Times New Roman" w:hAnsi="Cambria" w:cs="Times New Roman"/>
      <w:b/>
      <w:bCs/>
      <w:color w:val="4F81BD"/>
    </w:rPr>
  </w:style>
  <w:style w:type="paragraph" w:customStyle="1" w:styleId="MTDisplayEquation">
    <w:name w:val="MTDisplayEquation"/>
    <w:basedOn w:val="Normal"/>
    <w:next w:val="Normal"/>
    <w:rsid w:val="0019650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customStyle="1" w:styleId="Default">
    <w:name w:val="Default"/>
    <w:rsid w:val="0019650D"/>
    <w:pPr>
      <w:autoSpaceDE w:val="0"/>
      <w:autoSpaceDN w:val="0"/>
      <w:adjustRightInd w:val="0"/>
    </w:pPr>
    <w:rPr>
      <w:rFonts w:ascii="Franklin Gothic Book" w:hAnsi="Franklin Gothic Book" w:cs="Franklin Gothic Book"/>
      <w:color w:val="000000"/>
      <w:sz w:val="24"/>
      <w:szCs w:val="24"/>
      <w:lang w:eastAsia="en-US"/>
    </w:rPr>
  </w:style>
  <w:style w:type="paragraph" w:styleId="INNH1">
    <w:name w:val="toc 1"/>
    <w:basedOn w:val="Normal"/>
    <w:next w:val="Normal"/>
    <w:link w:val="INNH1Tegn"/>
    <w:autoRedefine/>
    <w:uiPriority w:val="39"/>
    <w:unhideWhenUsed/>
    <w:qFormat/>
    <w:rsid w:val="00FC1009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qFormat/>
    <w:rsid w:val="00FC1009"/>
    <w:pPr>
      <w:spacing w:after="100"/>
      <w:ind w:left="220"/>
    </w:pPr>
  </w:style>
  <w:style w:type="character" w:styleId="Hyperkobling">
    <w:name w:val="Hyperlink"/>
    <w:uiPriority w:val="99"/>
    <w:unhideWhenUsed/>
    <w:rsid w:val="00FC1009"/>
    <w:rPr>
      <w:color w:val="0000FF"/>
      <w:u w:val="single"/>
    </w:rPr>
  </w:style>
  <w:style w:type="paragraph" w:customStyle="1" w:styleId="Innhold">
    <w:name w:val="Innhold"/>
    <w:basedOn w:val="Overskrift1"/>
    <w:link w:val="InnholdTegn"/>
    <w:qFormat/>
    <w:rsid w:val="00FC1009"/>
  </w:style>
  <w:style w:type="character" w:customStyle="1" w:styleId="INNH1Tegn">
    <w:name w:val="INNH 1 Tegn"/>
    <w:basedOn w:val="Standardskriftforavsnitt"/>
    <w:link w:val="INNH1"/>
    <w:uiPriority w:val="39"/>
    <w:rsid w:val="00FC1009"/>
  </w:style>
  <w:style w:type="character" w:customStyle="1" w:styleId="InnholdTegn">
    <w:name w:val="Innhold Tegn"/>
    <w:basedOn w:val="INNH1Tegn"/>
    <w:link w:val="Innhold"/>
    <w:rsid w:val="00FC1009"/>
  </w:style>
  <w:style w:type="character" w:customStyle="1" w:styleId="Overskrift4Tegn">
    <w:name w:val="Overskrift 4 Tegn"/>
    <w:link w:val="Overskrift4"/>
    <w:uiPriority w:val="9"/>
    <w:rsid w:val="0025571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MTConvertedEquation">
    <w:name w:val="MTConvertedEquation"/>
    <w:rsid w:val="00255718"/>
    <w:rPr>
      <w:rFonts w:ascii="Calibri" w:hAnsi="Calibri"/>
      <w:color w:val="339933"/>
      <w:sz w:val="22"/>
      <w:szCs w:val="22"/>
    </w:rPr>
  </w:style>
  <w:style w:type="character" w:styleId="Sterkutheving">
    <w:name w:val="Intense Emphasis"/>
    <w:uiPriority w:val="21"/>
    <w:qFormat/>
    <w:rsid w:val="00255718"/>
    <w:rPr>
      <w:b/>
      <w:bCs/>
      <w:i/>
      <w:iCs/>
      <w:color w:val="4F81BD"/>
    </w:rPr>
  </w:style>
  <w:style w:type="paragraph" w:styleId="Ingenmellomrom">
    <w:name w:val="No Spacing"/>
    <w:link w:val="IngenmellomromTegn"/>
    <w:uiPriority w:val="99"/>
    <w:qFormat/>
    <w:rsid w:val="00255718"/>
    <w:rPr>
      <w:sz w:val="22"/>
      <w:szCs w:val="22"/>
      <w:lang w:eastAsia="en-US"/>
    </w:rPr>
  </w:style>
  <w:style w:type="paragraph" w:styleId="INNH3">
    <w:name w:val="toc 3"/>
    <w:basedOn w:val="Normal"/>
    <w:next w:val="Normal"/>
    <w:autoRedefine/>
    <w:uiPriority w:val="39"/>
    <w:unhideWhenUsed/>
    <w:rsid w:val="00255718"/>
    <w:pPr>
      <w:spacing w:after="100"/>
      <w:ind w:left="440"/>
    </w:pPr>
  </w:style>
  <w:style w:type="paragraph" w:styleId="Overskriftforinnholdsfortegnelse">
    <w:name w:val="TOC Heading"/>
    <w:basedOn w:val="Overskrift1"/>
    <w:next w:val="Normal"/>
    <w:uiPriority w:val="39"/>
    <w:semiHidden/>
    <w:unhideWhenUsed/>
    <w:qFormat/>
    <w:rsid w:val="00255718"/>
    <w:pPr>
      <w:outlineLvl w:val="9"/>
    </w:pPr>
  </w:style>
  <w:style w:type="character" w:styleId="Fulgthyperkobling">
    <w:name w:val="FollowedHyperlink"/>
    <w:uiPriority w:val="99"/>
    <w:semiHidden/>
    <w:unhideWhenUsed/>
    <w:rsid w:val="00255718"/>
    <w:rPr>
      <w:color w:val="800080"/>
      <w:u w:val="single"/>
    </w:rPr>
  </w:style>
  <w:style w:type="character" w:customStyle="1" w:styleId="IngenmellomromTegn">
    <w:name w:val="Ingen mellomrom Tegn"/>
    <w:link w:val="Ingenmellomrom"/>
    <w:uiPriority w:val="99"/>
    <w:locked/>
    <w:rsid w:val="00FC4C9A"/>
    <w:rPr>
      <w:sz w:val="22"/>
      <w:szCs w:val="22"/>
      <w:lang w:val="nb-NO" w:eastAsia="en-US" w:bidi="ar-SA"/>
    </w:rPr>
  </w:style>
  <w:style w:type="character" w:styleId="Sterk">
    <w:name w:val="Strong"/>
    <w:uiPriority w:val="22"/>
    <w:qFormat/>
    <w:rsid w:val="0081784F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D300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64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8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7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2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7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37.bin"/><Relationship Id="rId1827" Type="http://schemas.openxmlformats.org/officeDocument/2006/relationships/image" Target="media/image931.wmf"/><Relationship Id="rId21" Type="http://schemas.openxmlformats.org/officeDocument/2006/relationships/image" Target="media/image8.wmf"/><Relationship Id="rId2089" Type="http://schemas.openxmlformats.org/officeDocument/2006/relationships/oleObject" Target="embeddings/oleObject1017.bin"/><Relationship Id="rId170" Type="http://schemas.openxmlformats.org/officeDocument/2006/relationships/oleObject" Target="embeddings/oleObject81.bin"/><Relationship Id="rId2296" Type="http://schemas.openxmlformats.org/officeDocument/2006/relationships/image" Target="media/image116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8.wmf"/><Relationship Id="rId682" Type="http://schemas.openxmlformats.org/officeDocument/2006/relationships/image" Target="media/image345.wmf"/><Relationship Id="rId2156" Type="http://schemas.openxmlformats.org/officeDocument/2006/relationships/oleObject" Target="embeddings/oleObject1053.bin"/><Relationship Id="rId2363" Type="http://schemas.openxmlformats.org/officeDocument/2006/relationships/oleObject" Target="embeddings/oleObject1157.bin"/><Relationship Id="rId2570" Type="http://schemas.openxmlformats.org/officeDocument/2006/relationships/oleObject" Target="embeddings/oleObject1259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499.wmf"/><Relationship Id="rId1172" Type="http://schemas.openxmlformats.org/officeDocument/2006/relationships/image" Target="media/image597.wmf"/><Relationship Id="rId2016" Type="http://schemas.openxmlformats.org/officeDocument/2006/relationships/oleObject" Target="embeddings/oleObject979.bin"/><Relationship Id="rId2223" Type="http://schemas.openxmlformats.org/officeDocument/2006/relationships/oleObject" Target="embeddings/oleObject1086.bin"/><Relationship Id="rId2430" Type="http://schemas.openxmlformats.org/officeDocument/2006/relationships/image" Target="media/image1230.wmf"/><Relationship Id="rId2668" Type="http://schemas.openxmlformats.org/officeDocument/2006/relationships/image" Target="media/image1354.wmf"/><Relationship Id="rId402" Type="http://schemas.openxmlformats.org/officeDocument/2006/relationships/oleObject" Target="embeddings/oleObject195.bin"/><Relationship Id="rId847" Type="http://schemas.openxmlformats.org/officeDocument/2006/relationships/image" Target="media/image429.wmf"/><Relationship Id="rId1032" Type="http://schemas.openxmlformats.org/officeDocument/2006/relationships/image" Target="media/image524.wmf"/><Relationship Id="rId1477" Type="http://schemas.openxmlformats.org/officeDocument/2006/relationships/oleObject" Target="embeddings/oleObject714.bin"/><Relationship Id="rId1684" Type="http://schemas.openxmlformats.org/officeDocument/2006/relationships/oleObject" Target="embeddings/oleObject816.bin"/><Relationship Id="rId1891" Type="http://schemas.openxmlformats.org/officeDocument/2006/relationships/image" Target="media/image960.wmf"/><Relationship Id="rId2528" Type="http://schemas.openxmlformats.org/officeDocument/2006/relationships/image" Target="media/image1278.wmf"/><Relationship Id="rId2735" Type="http://schemas.openxmlformats.org/officeDocument/2006/relationships/oleObject" Target="embeddings/oleObject1337.bin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43.bin"/><Relationship Id="rId1337" Type="http://schemas.openxmlformats.org/officeDocument/2006/relationships/oleObject" Target="embeddings/oleObject644.bin"/><Relationship Id="rId1544" Type="http://schemas.openxmlformats.org/officeDocument/2006/relationships/image" Target="media/image787.wmf"/><Relationship Id="rId1751" Type="http://schemas.openxmlformats.org/officeDocument/2006/relationships/oleObject" Target="embeddings/oleObject849.bin"/><Relationship Id="rId1989" Type="http://schemas.openxmlformats.org/officeDocument/2006/relationships/image" Target="media/image1014.wmf"/><Relationship Id="rId43" Type="http://schemas.openxmlformats.org/officeDocument/2006/relationships/image" Target="media/image19.wmf"/><Relationship Id="rId1404" Type="http://schemas.openxmlformats.org/officeDocument/2006/relationships/image" Target="media/image717.wmf"/><Relationship Id="rId1611" Type="http://schemas.openxmlformats.org/officeDocument/2006/relationships/oleObject" Target="embeddings/oleObject781.bin"/><Relationship Id="rId1849" Type="http://schemas.openxmlformats.org/officeDocument/2006/relationships/oleObject" Target="embeddings/oleObject898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828.bin"/><Relationship Id="rId1916" Type="http://schemas.openxmlformats.org/officeDocument/2006/relationships/image" Target="media/image974.png"/><Relationship Id="rId497" Type="http://schemas.openxmlformats.org/officeDocument/2006/relationships/image" Target="media/image249.wmf"/><Relationship Id="rId2080" Type="http://schemas.openxmlformats.org/officeDocument/2006/relationships/oleObject" Target="embeddings/oleObject1012.bin"/><Relationship Id="rId2178" Type="http://schemas.openxmlformats.org/officeDocument/2006/relationships/oleObject" Target="embeddings/oleObject1064.bin"/><Relationship Id="rId2385" Type="http://schemas.openxmlformats.org/officeDocument/2006/relationships/oleObject" Target="embeddings/oleObject1167.bin"/><Relationship Id="rId357" Type="http://schemas.openxmlformats.org/officeDocument/2006/relationships/image" Target="media/image178.wmf"/><Relationship Id="rId1194" Type="http://schemas.openxmlformats.org/officeDocument/2006/relationships/oleObject" Target="embeddings/oleObject575.bin"/><Relationship Id="rId2038" Type="http://schemas.openxmlformats.org/officeDocument/2006/relationships/oleObject" Target="embeddings/oleObject990.bin"/><Relationship Id="rId2592" Type="http://schemas.openxmlformats.org/officeDocument/2006/relationships/oleObject" Target="embeddings/oleObject1269.bin"/><Relationship Id="rId217" Type="http://schemas.openxmlformats.org/officeDocument/2006/relationships/image" Target="media/image106.wmf"/><Relationship Id="rId564" Type="http://schemas.openxmlformats.org/officeDocument/2006/relationships/image" Target="media/image283.png"/><Relationship Id="rId771" Type="http://schemas.openxmlformats.org/officeDocument/2006/relationships/oleObject" Target="embeddings/oleObject373.bin"/><Relationship Id="rId869" Type="http://schemas.openxmlformats.org/officeDocument/2006/relationships/image" Target="media/image440.wmf"/><Relationship Id="rId1499" Type="http://schemas.openxmlformats.org/officeDocument/2006/relationships/oleObject" Target="embeddings/oleObject725.bin"/><Relationship Id="rId2245" Type="http://schemas.openxmlformats.org/officeDocument/2006/relationships/oleObject" Target="embeddings/oleObject1096.bin"/><Relationship Id="rId2452" Type="http://schemas.openxmlformats.org/officeDocument/2006/relationships/image" Target="media/image1240.wmf"/><Relationship Id="rId424" Type="http://schemas.openxmlformats.org/officeDocument/2006/relationships/oleObject" Target="embeddings/oleObject206.bin"/><Relationship Id="rId631" Type="http://schemas.openxmlformats.org/officeDocument/2006/relationships/image" Target="media/image320.wmf"/><Relationship Id="rId729" Type="http://schemas.openxmlformats.org/officeDocument/2006/relationships/oleObject" Target="embeddings/oleObject352.bin"/><Relationship Id="rId1054" Type="http://schemas.openxmlformats.org/officeDocument/2006/relationships/image" Target="media/image535.wmf"/><Relationship Id="rId1261" Type="http://schemas.openxmlformats.org/officeDocument/2006/relationships/oleObject" Target="embeddings/oleObject608.bin"/><Relationship Id="rId1359" Type="http://schemas.openxmlformats.org/officeDocument/2006/relationships/oleObject" Target="embeddings/oleObject655.bin"/><Relationship Id="rId2105" Type="http://schemas.openxmlformats.org/officeDocument/2006/relationships/oleObject" Target="embeddings/oleObject1028.bin"/><Relationship Id="rId2312" Type="http://schemas.openxmlformats.org/officeDocument/2006/relationships/image" Target="media/image1172.wmf"/><Relationship Id="rId2757" Type="http://schemas.openxmlformats.org/officeDocument/2006/relationships/oleObject" Target="embeddings/oleObject1348.bin"/><Relationship Id="rId936" Type="http://schemas.openxmlformats.org/officeDocument/2006/relationships/oleObject" Target="embeddings/oleObject454.bin"/><Relationship Id="rId1121" Type="http://schemas.openxmlformats.org/officeDocument/2006/relationships/oleObject" Target="embeddings/oleObject543.bin"/><Relationship Id="rId1219" Type="http://schemas.openxmlformats.org/officeDocument/2006/relationships/image" Target="media/image622.wmf"/><Relationship Id="rId1566" Type="http://schemas.openxmlformats.org/officeDocument/2006/relationships/image" Target="media/image798.wmf"/><Relationship Id="rId1773" Type="http://schemas.openxmlformats.org/officeDocument/2006/relationships/oleObject" Target="embeddings/oleObject858.bin"/><Relationship Id="rId1980" Type="http://schemas.openxmlformats.org/officeDocument/2006/relationships/image" Target="media/image1009.png"/><Relationship Id="rId2617" Type="http://schemas.openxmlformats.org/officeDocument/2006/relationships/oleObject" Target="embeddings/oleObject1281.bin"/><Relationship Id="rId65" Type="http://schemas.openxmlformats.org/officeDocument/2006/relationships/image" Target="media/image30.wmf"/><Relationship Id="rId1426" Type="http://schemas.openxmlformats.org/officeDocument/2006/relationships/image" Target="media/image728.wmf"/><Relationship Id="rId1633" Type="http://schemas.openxmlformats.org/officeDocument/2006/relationships/oleObject" Target="embeddings/oleObject792.bin"/><Relationship Id="rId1840" Type="http://schemas.openxmlformats.org/officeDocument/2006/relationships/oleObject" Target="embeddings/oleObject893.bin"/><Relationship Id="rId1700" Type="http://schemas.openxmlformats.org/officeDocument/2006/relationships/image" Target="media/image867.wmf"/><Relationship Id="rId1938" Type="http://schemas.openxmlformats.org/officeDocument/2006/relationships/oleObject" Target="embeddings/oleObject942.bin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86" Type="http://schemas.openxmlformats.org/officeDocument/2006/relationships/image" Target="media/image297.png"/><Relationship Id="rId793" Type="http://schemas.openxmlformats.org/officeDocument/2006/relationships/image" Target="media/image402.wmf"/><Relationship Id="rId2267" Type="http://schemas.openxmlformats.org/officeDocument/2006/relationships/oleObject" Target="embeddings/oleObject1108.bin"/><Relationship Id="rId2474" Type="http://schemas.openxmlformats.org/officeDocument/2006/relationships/image" Target="media/image1252.wmf"/><Relationship Id="rId2681" Type="http://schemas.openxmlformats.org/officeDocument/2006/relationships/oleObject" Target="embeddings/oleObject1310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31.wmf"/><Relationship Id="rId1076" Type="http://schemas.openxmlformats.org/officeDocument/2006/relationships/image" Target="media/image547.wmf"/><Relationship Id="rId1283" Type="http://schemas.openxmlformats.org/officeDocument/2006/relationships/image" Target="media/image656.wmf"/><Relationship Id="rId1490" Type="http://schemas.openxmlformats.org/officeDocument/2006/relationships/image" Target="media/image760.wmf"/><Relationship Id="rId2127" Type="http://schemas.openxmlformats.org/officeDocument/2006/relationships/oleObject" Target="embeddings/oleObject1038.bin"/><Relationship Id="rId2334" Type="http://schemas.openxmlformats.org/officeDocument/2006/relationships/oleObject" Target="embeddings/oleObject1142.bin"/><Relationship Id="rId2779" Type="http://schemas.openxmlformats.org/officeDocument/2006/relationships/fontTable" Target="fontTable.xml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16.bin"/><Relationship Id="rId958" Type="http://schemas.openxmlformats.org/officeDocument/2006/relationships/oleObject" Target="embeddings/oleObject465.bin"/><Relationship Id="rId1143" Type="http://schemas.openxmlformats.org/officeDocument/2006/relationships/image" Target="media/image580.wmf"/><Relationship Id="rId1588" Type="http://schemas.openxmlformats.org/officeDocument/2006/relationships/image" Target="media/image809.wmf"/><Relationship Id="rId1795" Type="http://schemas.openxmlformats.org/officeDocument/2006/relationships/image" Target="media/image917.wmf"/><Relationship Id="rId2541" Type="http://schemas.openxmlformats.org/officeDocument/2006/relationships/image" Target="media/image1285.wmf"/><Relationship Id="rId2639" Type="http://schemas.openxmlformats.org/officeDocument/2006/relationships/oleObject" Target="embeddings/oleObject1290.bin"/><Relationship Id="rId87" Type="http://schemas.openxmlformats.org/officeDocument/2006/relationships/image" Target="media/image41.wmf"/><Relationship Id="rId513" Type="http://schemas.openxmlformats.org/officeDocument/2006/relationships/image" Target="media/image257.wmf"/><Relationship Id="rId720" Type="http://schemas.openxmlformats.org/officeDocument/2006/relationships/image" Target="media/image364.wmf"/><Relationship Id="rId818" Type="http://schemas.openxmlformats.org/officeDocument/2006/relationships/oleObject" Target="embeddings/oleObject395.bin"/><Relationship Id="rId1350" Type="http://schemas.openxmlformats.org/officeDocument/2006/relationships/image" Target="media/image690.wmf"/><Relationship Id="rId1448" Type="http://schemas.openxmlformats.org/officeDocument/2006/relationships/image" Target="media/image739.wmf"/><Relationship Id="rId1655" Type="http://schemas.openxmlformats.org/officeDocument/2006/relationships/oleObject" Target="embeddings/oleObject803.bin"/><Relationship Id="rId2401" Type="http://schemas.openxmlformats.org/officeDocument/2006/relationships/oleObject" Target="embeddings/oleObject1176.bin"/><Relationship Id="rId2706" Type="http://schemas.openxmlformats.org/officeDocument/2006/relationships/image" Target="media/image1373.wmf"/><Relationship Id="rId1003" Type="http://schemas.openxmlformats.org/officeDocument/2006/relationships/image" Target="media/image507.wmf"/><Relationship Id="rId1210" Type="http://schemas.openxmlformats.org/officeDocument/2006/relationships/oleObject" Target="embeddings/oleObject583.bin"/><Relationship Id="rId1308" Type="http://schemas.openxmlformats.org/officeDocument/2006/relationships/image" Target="media/image669.wmf"/><Relationship Id="rId1862" Type="http://schemas.openxmlformats.org/officeDocument/2006/relationships/oleObject" Target="embeddings/oleObject906.bin"/><Relationship Id="rId1515" Type="http://schemas.openxmlformats.org/officeDocument/2006/relationships/oleObject" Target="embeddings/oleObject733.bin"/><Relationship Id="rId1722" Type="http://schemas.openxmlformats.org/officeDocument/2006/relationships/image" Target="media/image878.wmf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070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2051" Type="http://schemas.openxmlformats.org/officeDocument/2006/relationships/image" Target="media/image1045.wmf"/><Relationship Id="rId2289" Type="http://schemas.openxmlformats.org/officeDocument/2006/relationships/oleObject" Target="embeddings/oleObject1119.bin"/><Relationship Id="rId2496" Type="http://schemas.openxmlformats.org/officeDocument/2006/relationships/image" Target="media/image126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25.bin"/><Relationship Id="rId882" Type="http://schemas.openxmlformats.org/officeDocument/2006/relationships/oleObject" Target="embeddings/oleObject427.bin"/><Relationship Id="rId1098" Type="http://schemas.openxmlformats.org/officeDocument/2006/relationships/image" Target="media/image558.wmf"/><Relationship Id="rId2149" Type="http://schemas.openxmlformats.org/officeDocument/2006/relationships/image" Target="media/image1090.wmf"/><Relationship Id="rId2356" Type="http://schemas.openxmlformats.org/officeDocument/2006/relationships/oleObject" Target="embeddings/oleObject1152.bin"/><Relationship Id="rId2563" Type="http://schemas.openxmlformats.org/officeDocument/2006/relationships/image" Target="media/image1297.wmf"/><Relationship Id="rId2770" Type="http://schemas.openxmlformats.org/officeDocument/2006/relationships/image" Target="media/image1405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8.wmf"/><Relationship Id="rId742" Type="http://schemas.openxmlformats.org/officeDocument/2006/relationships/image" Target="media/image375.wmf"/><Relationship Id="rId1165" Type="http://schemas.openxmlformats.org/officeDocument/2006/relationships/image" Target="media/image593.jpeg"/><Relationship Id="rId1372" Type="http://schemas.openxmlformats.org/officeDocument/2006/relationships/image" Target="media/image701.wmf"/><Relationship Id="rId2009" Type="http://schemas.openxmlformats.org/officeDocument/2006/relationships/image" Target="media/image1024.wmf"/><Relationship Id="rId2216" Type="http://schemas.openxmlformats.org/officeDocument/2006/relationships/image" Target="media/image1124.wmf"/><Relationship Id="rId2423" Type="http://schemas.openxmlformats.org/officeDocument/2006/relationships/oleObject" Target="embeddings/oleObject1186.bin"/><Relationship Id="rId2630" Type="http://schemas.openxmlformats.org/officeDocument/2006/relationships/oleObject" Target="embeddings/oleObject1286.bin"/><Relationship Id="rId602" Type="http://schemas.openxmlformats.org/officeDocument/2006/relationships/oleObject" Target="embeddings/oleObject288.bin"/><Relationship Id="rId1025" Type="http://schemas.openxmlformats.org/officeDocument/2006/relationships/oleObject" Target="embeddings/oleObject496.bin"/><Relationship Id="rId1232" Type="http://schemas.openxmlformats.org/officeDocument/2006/relationships/oleObject" Target="embeddings/oleObject594.bin"/><Relationship Id="rId1677" Type="http://schemas.openxmlformats.org/officeDocument/2006/relationships/image" Target="media/image854.png"/><Relationship Id="rId1884" Type="http://schemas.openxmlformats.org/officeDocument/2006/relationships/oleObject" Target="embeddings/oleObject918.bin"/><Relationship Id="rId2728" Type="http://schemas.openxmlformats.org/officeDocument/2006/relationships/image" Target="media/image1384.wmf"/><Relationship Id="rId907" Type="http://schemas.openxmlformats.org/officeDocument/2006/relationships/image" Target="media/image459.wmf"/><Relationship Id="rId1537" Type="http://schemas.openxmlformats.org/officeDocument/2006/relationships/oleObject" Target="embeddings/oleObject744.bin"/><Relationship Id="rId1744" Type="http://schemas.openxmlformats.org/officeDocument/2006/relationships/image" Target="media/image889.wmf"/><Relationship Id="rId1951" Type="http://schemas.openxmlformats.org/officeDocument/2006/relationships/oleObject" Target="embeddings/oleObject948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817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877.bin"/><Relationship Id="rId1909" Type="http://schemas.openxmlformats.org/officeDocument/2006/relationships/oleObject" Target="embeddings/oleObject930.bin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36.bin"/><Relationship Id="rId2073" Type="http://schemas.openxmlformats.org/officeDocument/2006/relationships/image" Target="media/image1056.wmf"/><Relationship Id="rId2280" Type="http://schemas.openxmlformats.org/officeDocument/2006/relationships/image" Target="media/image1156.wmf"/><Relationship Id="rId2378" Type="http://schemas.openxmlformats.org/officeDocument/2006/relationships/image" Target="media/image1203.png"/><Relationship Id="rId252" Type="http://schemas.openxmlformats.org/officeDocument/2006/relationships/oleObject" Target="embeddings/oleObject122.bin"/><Relationship Id="rId1187" Type="http://schemas.openxmlformats.org/officeDocument/2006/relationships/image" Target="media/image606.wmf"/><Relationship Id="rId2140" Type="http://schemas.openxmlformats.org/officeDocument/2006/relationships/oleObject" Target="embeddings/oleObject1045.bin"/><Relationship Id="rId2585" Type="http://schemas.openxmlformats.org/officeDocument/2006/relationships/image" Target="media/image1308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9.wmf"/><Relationship Id="rId764" Type="http://schemas.openxmlformats.org/officeDocument/2006/relationships/image" Target="media/image386.wmf"/><Relationship Id="rId971" Type="http://schemas.openxmlformats.org/officeDocument/2006/relationships/image" Target="media/image491.wmf"/><Relationship Id="rId1394" Type="http://schemas.openxmlformats.org/officeDocument/2006/relationships/image" Target="media/image712.wmf"/><Relationship Id="rId1699" Type="http://schemas.openxmlformats.org/officeDocument/2006/relationships/oleObject" Target="embeddings/oleObject823.bin"/><Relationship Id="rId2000" Type="http://schemas.openxmlformats.org/officeDocument/2006/relationships/oleObject" Target="embeddings/oleObject971.bin"/><Relationship Id="rId2238" Type="http://schemas.openxmlformats.org/officeDocument/2006/relationships/image" Target="media/image1135.wmf"/><Relationship Id="rId2445" Type="http://schemas.openxmlformats.org/officeDocument/2006/relationships/oleObject" Target="embeddings/oleObject1198.bin"/><Relationship Id="rId2652" Type="http://schemas.openxmlformats.org/officeDocument/2006/relationships/image" Target="media/image1346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299.bin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07.bin"/><Relationship Id="rId1254" Type="http://schemas.openxmlformats.org/officeDocument/2006/relationships/oleObject" Target="embeddings/oleObject605.bin"/><Relationship Id="rId1461" Type="http://schemas.openxmlformats.org/officeDocument/2006/relationships/oleObject" Target="embeddings/oleObject706.bin"/><Relationship Id="rId2305" Type="http://schemas.openxmlformats.org/officeDocument/2006/relationships/oleObject" Target="embeddings/oleObject1127.bin"/><Relationship Id="rId2512" Type="http://schemas.openxmlformats.org/officeDocument/2006/relationships/image" Target="media/image1271.wmf"/><Relationship Id="rId929" Type="http://schemas.openxmlformats.org/officeDocument/2006/relationships/image" Target="media/image470.wmf"/><Relationship Id="rId1114" Type="http://schemas.openxmlformats.org/officeDocument/2006/relationships/image" Target="media/image566.wmf"/><Relationship Id="rId1321" Type="http://schemas.openxmlformats.org/officeDocument/2006/relationships/oleObject" Target="embeddings/oleObject636.bin"/><Relationship Id="rId1559" Type="http://schemas.openxmlformats.org/officeDocument/2006/relationships/oleObject" Target="embeddings/oleObject755.bin"/><Relationship Id="rId1766" Type="http://schemas.openxmlformats.org/officeDocument/2006/relationships/image" Target="media/image901.wmf"/><Relationship Id="rId1973" Type="http://schemas.openxmlformats.org/officeDocument/2006/relationships/oleObject" Target="embeddings/oleObject958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685.bin"/><Relationship Id="rId1626" Type="http://schemas.openxmlformats.org/officeDocument/2006/relationships/image" Target="media/image828.wmf"/><Relationship Id="rId1833" Type="http://schemas.openxmlformats.org/officeDocument/2006/relationships/image" Target="media/image934.wmf"/><Relationship Id="rId1900" Type="http://schemas.openxmlformats.org/officeDocument/2006/relationships/oleObject" Target="embeddings/oleObject926.bin"/><Relationship Id="rId2095" Type="http://schemas.openxmlformats.org/officeDocument/2006/relationships/image" Target="media/image1064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1.wmf"/><Relationship Id="rId2162" Type="http://schemas.openxmlformats.org/officeDocument/2006/relationships/oleObject" Target="embeddings/oleObject1056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78.bin"/><Relationship Id="rId786" Type="http://schemas.openxmlformats.org/officeDocument/2006/relationships/oleObject" Target="embeddings/oleObject380.bin"/><Relationship Id="rId993" Type="http://schemas.openxmlformats.org/officeDocument/2006/relationships/image" Target="media/image502.wmf"/><Relationship Id="rId2467" Type="http://schemas.openxmlformats.org/officeDocument/2006/relationships/oleObject" Target="embeddings/oleObject1208.bin"/><Relationship Id="rId2674" Type="http://schemas.openxmlformats.org/officeDocument/2006/relationships/image" Target="media/image1357.wmf"/><Relationship Id="rId341" Type="http://schemas.openxmlformats.org/officeDocument/2006/relationships/image" Target="media/image170.w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0.bin"/><Relationship Id="rId1069" Type="http://schemas.openxmlformats.org/officeDocument/2006/relationships/oleObject" Target="embeddings/oleObject517.bin"/><Relationship Id="rId1276" Type="http://schemas.openxmlformats.org/officeDocument/2006/relationships/image" Target="media/image652.wmf"/><Relationship Id="rId1483" Type="http://schemas.openxmlformats.org/officeDocument/2006/relationships/oleObject" Target="embeddings/oleObject717.bin"/><Relationship Id="rId2022" Type="http://schemas.openxmlformats.org/officeDocument/2006/relationships/oleObject" Target="embeddings/oleObject982.bin"/><Relationship Id="rId2327" Type="http://schemas.openxmlformats.org/officeDocument/2006/relationships/image" Target="media/image1178.wmf"/><Relationship Id="rId201" Type="http://schemas.openxmlformats.org/officeDocument/2006/relationships/image" Target="media/image98.wmf"/><Relationship Id="rId506" Type="http://schemas.openxmlformats.org/officeDocument/2006/relationships/oleObject" Target="embeddings/oleObject246.bin"/><Relationship Id="rId853" Type="http://schemas.openxmlformats.org/officeDocument/2006/relationships/image" Target="media/image432.wmf"/><Relationship Id="rId1136" Type="http://schemas.openxmlformats.org/officeDocument/2006/relationships/oleObject" Target="embeddings/oleObject550.bin"/><Relationship Id="rId1690" Type="http://schemas.openxmlformats.org/officeDocument/2006/relationships/oleObject" Target="embeddings/oleObject819.bin"/><Relationship Id="rId1788" Type="http://schemas.openxmlformats.org/officeDocument/2006/relationships/oleObject" Target="embeddings/oleObject865.bin"/><Relationship Id="rId1995" Type="http://schemas.openxmlformats.org/officeDocument/2006/relationships/image" Target="media/image1017.wmf"/><Relationship Id="rId2534" Type="http://schemas.openxmlformats.org/officeDocument/2006/relationships/oleObject" Target="embeddings/oleObject1242.bin"/><Relationship Id="rId2741" Type="http://schemas.openxmlformats.org/officeDocument/2006/relationships/oleObject" Target="embeddings/oleObject1340.bin"/><Relationship Id="rId713" Type="http://schemas.openxmlformats.org/officeDocument/2006/relationships/oleObject" Target="embeddings/oleObject344.bin"/><Relationship Id="rId920" Type="http://schemas.openxmlformats.org/officeDocument/2006/relationships/oleObject" Target="embeddings/oleObject446.bin"/><Relationship Id="rId1343" Type="http://schemas.openxmlformats.org/officeDocument/2006/relationships/oleObject" Target="embeddings/oleObject647.bin"/><Relationship Id="rId1550" Type="http://schemas.openxmlformats.org/officeDocument/2006/relationships/image" Target="media/image790.wmf"/><Relationship Id="rId1648" Type="http://schemas.openxmlformats.org/officeDocument/2006/relationships/image" Target="media/image839.wmf"/><Relationship Id="rId2601" Type="http://schemas.openxmlformats.org/officeDocument/2006/relationships/image" Target="media/image1317.wmf"/><Relationship Id="rId1203" Type="http://schemas.openxmlformats.org/officeDocument/2006/relationships/image" Target="media/image614.wmf"/><Relationship Id="rId1410" Type="http://schemas.openxmlformats.org/officeDocument/2006/relationships/image" Target="media/image720.wmf"/><Relationship Id="rId1508" Type="http://schemas.openxmlformats.org/officeDocument/2006/relationships/image" Target="media/image769.wmf"/><Relationship Id="rId1855" Type="http://schemas.openxmlformats.org/officeDocument/2006/relationships/image" Target="media/image944.wmf"/><Relationship Id="rId1715" Type="http://schemas.openxmlformats.org/officeDocument/2006/relationships/oleObject" Target="embeddings/oleObject831.bin"/><Relationship Id="rId1922" Type="http://schemas.openxmlformats.org/officeDocument/2006/relationships/image" Target="media/image978.wmf"/><Relationship Id="rId296" Type="http://schemas.openxmlformats.org/officeDocument/2006/relationships/oleObject" Target="embeddings/oleObject143.bin"/><Relationship Id="rId2184" Type="http://schemas.openxmlformats.org/officeDocument/2006/relationships/image" Target="media/image1108.wmf"/><Relationship Id="rId2391" Type="http://schemas.openxmlformats.org/officeDocument/2006/relationships/oleObject" Target="embeddings/oleObject1170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6.bin"/><Relationship Id="rId2044" Type="http://schemas.openxmlformats.org/officeDocument/2006/relationships/oleObject" Target="embeddings/oleObject993.bin"/><Relationship Id="rId2251" Type="http://schemas.openxmlformats.org/officeDocument/2006/relationships/oleObject" Target="embeddings/oleObject1100.bin"/><Relationship Id="rId2489" Type="http://schemas.openxmlformats.org/officeDocument/2006/relationships/oleObject" Target="embeddings/oleObject1220.bin"/><Relationship Id="rId2696" Type="http://schemas.openxmlformats.org/officeDocument/2006/relationships/image" Target="media/image136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8.wmf"/><Relationship Id="rId875" Type="http://schemas.openxmlformats.org/officeDocument/2006/relationships/image" Target="media/image443.wmf"/><Relationship Id="rId1060" Type="http://schemas.openxmlformats.org/officeDocument/2006/relationships/oleObject" Target="embeddings/oleObject513.bin"/><Relationship Id="rId1298" Type="http://schemas.openxmlformats.org/officeDocument/2006/relationships/oleObject" Target="embeddings/oleObject625.bin"/><Relationship Id="rId2111" Type="http://schemas.openxmlformats.org/officeDocument/2006/relationships/oleObject" Target="embeddings/oleObject1030.bin"/><Relationship Id="rId2349" Type="http://schemas.openxmlformats.org/officeDocument/2006/relationships/image" Target="media/image1190.wmf"/><Relationship Id="rId2556" Type="http://schemas.openxmlformats.org/officeDocument/2006/relationships/image" Target="media/image1293.png"/><Relationship Id="rId2763" Type="http://schemas.openxmlformats.org/officeDocument/2006/relationships/oleObject" Target="embeddings/oleObject1351.bin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55.bin"/><Relationship Id="rId942" Type="http://schemas.openxmlformats.org/officeDocument/2006/relationships/oleObject" Target="embeddings/oleObject457.bin"/><Relationship Id="rId1158" Type="http://schemas.openxmlformats.org/officeDocument/2006/relationships/oleObject" Target="embeddings/oleObject561.bin"/><Relationship Id="rId1365" Type="http://schemas.openxmlformats.org/officeDocument/2006/relationships/oleObject" Target="embeddings/oleObject658.bin"/><Relationship Id="rId1572" Type="http://schemas.openxmlformats.org/officeDocument/2006/relationships/image" Target="media/image801.wmf"/><Relationship Id="rId2209" Type="http://schemas.openxmlformats.org/officeDocument/2006/relationships/oleObject" Target="embeddings/oleObject1079.bin"/><Relationship Id="rId2416" Type="http://schemas.openxmlformats.org/officeDocument/2006/relationships/image" Target="media/image1222.png"/><Relationship Id="rId2623" Type="http://schemas.openxmlformats.org/officeDocument/2006/relationships/image" Target="media/image1329.png"/><Relationship Id="rId1018" Type="http://schemas.openxmlformats.org/officeDocument/2006/relationships/image" Target="media/image516.jpeg"/><Relationship Id="rId1225" Type="http://schemas.openxmlformats.org/officeDocument/2006/relationships/image" Target="media/image625.wmf"/><Relationship Id="rId1432" Type="http://schemas.openxmlformats.org/officeDocument/2006/relationships/image" Target="media/image731.wmf"/><Relationship Id="rId1877" Type="http://schemas.openxmlformats.org/officeDocument/2006/relationships/image" Target="media/image953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87.bin"/><Relationship Id="rId1737" Type="http://schemas.openxmlformats.org/officeDocument/2006/relationships/oleObject" Target="embeddings/oleObject842.bin"/><Relationship Id="rId1944" Type="http://schemas.openxmlformats.org/officeDocument/2006/relationships/image" Target="media/image990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5.bin"/><Relationship Id="rId1804" Type="http://schemas.openxmlformats.org/officeDocument/2006/relationships/oleObject" Target="embeddings/oleObject873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3.bin"/><Relationship Id="rId2066" Type="http://schemas.openxmlformats.org/officeDocument/2006/relationships/oleObject" Target="embeddings/oleObject1004.bin"/><Relationship Id="rId2273" Type="http://schemas.openxmlformats.org/officeDocument/2006/relationships/image" Target="media/image1152.png"/><Relationship Id="rId2480" Type="http://schemas.openxmlformats.org/officeDocument/2006/relationships/image" Target="media/image125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19.bin"/><Relationship Id="rId897" Type="http://schemas.openxmlformats.org/officeDocument/2006/relationships/image" Target="media/image454.wmf"/><Relationship Id="rId1082" Type="http://schemas.openxmlformats.org/officeDocument/2006/relationships/image" Target="media/image550.wmf"/><Relationship Id="rId2133" Type="http://schemas.openxmlformats.org/officeDocument/2006/relationships/oleObject" Target="embeddings/oleObject1041.bin"/><Relationship Id="rId2340" Type="http://schemas.openxmlformats.org/officeDocument/2006/relationships/oleObject" Target="embeddings/oleObject1145.bin"/><Relationship Id="rId2578" Type="http://schemas.openxmlformats.org/officeDocument/2006/relationships/oleObject" Target="embeddings/oleObject1263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66.bin"/><Relationship Id="rId964" Type="http://schemas.openxmlformats.org/officeDocument/2006/relationships/oleObject" Target="embeddings/oleObject468.bin"/><Relationship Id="rId1387" Type="http://schemas.openxmlformats.org/officeDocument/2006/relationships/oleObject" Target="embeddings/oleObject669.bin"/><Relationship Id="rId1594" Type="http://schemas.openxmlformats.org/officeDocument/2006/relationships/image" Target="media/image812.wmf"/><Relationship Id="rId2200" Type="http://schemas.openxmlformats.org/officeDocument/2006/relationships/image" Target="media/image1116.wmf"/><Relationship Id="rId2438" Type="http://schemas.openxmlformats.org/officeDocument/2006/relationships/image" Target="media/image1233.wmf"/><Relationship Id="rId2645" Type="http://schemas.openxmlformats.org/officeDocument/2006/relationships/image" Target="media/image1342.wmf"/><Relationship Id="rId93" Type="http://schemas.openxmlformats.org/officeDocument/2006/relationships/image" Target="media/image44.wmf"/><Relationship Id="rId617" Type="http://schemas.openxmlformats.org/officeDocument/2006/relationships/image" Target="media/image313.wmf"/><Relationship Id="rId824" Type="http://schemas.openxmlformats.org/officeDocument/2006/relationships/oleObject" Target="embeddings/oleObject398.bin"/><Relationship Id="rId1247" Type="http://schemas.openxmlformats.org/officeDocument/2006/relationships/image" Target="media/image636.wmf"/><Relationship Id="rId1454" Type="http://schemas.openxmlformats.org/officeDocument/2006/relationships/image" Target="media/image742.wmf"/><Relationship Id="rId1661" Type="http://schemas.openxmlformats.org/officeDocument/2006/relationships/oleObject" Target="embeddings/oleObject806.bin"/><Relationship Id="rId1899" Type="http://schemas.openxmlformats.org/officeDocument/2006/relationships/image" Target="media/image964.wmf"/><Relationship Id="rId2505" Type="http://schemas.openxmlformats.org/officeDocument/2006/relationships/image" Target="media/image1267.png"/><Relationship Id="rId2712" Type="http://schemas.openxmlformats.org/officeDocument/2006/relationships/image" Target="media/image1376.wmf"/><Relationship Id="rId1107" Type="http://schemas.openxmlformats.org/officeDocument/2006/relationships/oleObject" Target="embeddings/oleObject536.bin"/><Relationship Id="rId1314" Type="http://schemas.openxmlformats.org/officeDocument/2006/relationships/image" Target="media/image672.wmf"/><Relationship Id="rId1521" Type="http://schemas.openxmlformats.org/officeDocument/2006/relationships/image" Target="media/image775.png"/><Relationship Id="rId1759" Type="http://schemas.openxmlformats.org/officeDocument/2006/relationships/image" Target="media/image897.wmf"/><Relationship Id="rId1966" Type="http://schemas.openxmlformats.org/officeDocument/2006/relationships/oleObject" Target="embeddings/oleObject955.bin"/><Relationship Id="rId1619" Type="http://schemas.openxmlformats.org/officeDocument/2006/relationships/oleObject" Target="embeddings/oleObject785.bin"/><Relationship Id="rId1826" Type="http://schemas.openxmlformats.org/officeDocument/2006/relationships/oleObject" Target="embeddings/oleObject886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1062.wmf"/><Relationship Id="rId2295" Type="http://schemas.openxmlformats.org/officeDocument/2006/relationships/oleObject" Target="embeddings/oleObject1122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0.bin"/><Relationship Id="rId2155" Type="http://schemas.openxmlformats.org/officeDocument/2006/relationships/image" Target="media/image1093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28.bin"/><Relationship Id="rId779" Type="http://schemas.openxmlformats.org/officeDocument/2006/relationships/oleObject" Target="embeddings/oleObject377.bin"/><Relationship Id="rId986" Type="http://schemas.openxmlformats.org/officeDocument/2006/relationships/oleObject" Target="embeddings/oleObject479.bin"/><Relationship Id="rId2362" Type="http://schemas.openxmlformats.org/officeDocument/2006/relationships/image" Target="media/image1195.wmf"/><Relationship Id="rId2667" Type="http://schemas.openxmlformats.org/officeDocument/2006/relationships/oleObject" Target="embeddings/oleObject1303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1.wmf"/><Relationship Id="rId639" Type="http://schemas.openxmlformats.org/officeDocument/2006/relationships/image" Target="media/image324.wmf"/><Relationship Id="rId1171" Type="http://schemas.openxmlformats.org/officeDocument/2006/relationships/oleObject" Target="embeddings/oleObject565.bin"/><Relationship Id="rId1269" Type="http://schemas.openxmlformats.org/officeDocument/2006/relationships/image" Target="media/image648.png"/><Relationship Id="rId1476" Type="http://schemas.openxmlformats.org/officeDocument/2006/relationships/image" Target="media/image753.wmf"/><Relationship Id="rId2015" Type="http://schemas.openxmlformats.org/officeDocument/2006/relationships/image" Target="media/image1027.wmf"/><Relationship Id="rId2222" Type="http://schemas.openxmlformats.org/officeDocument/2006/relationships/image" Target="media/image1127.wmf"/><Relationship Id="rId401" Type="http://schemas.openxmlformats.org/officeDocument/2006/relationships/image" Target="media/image200.wmf"/><Relationship Id="rId846" Type="http://schemas.openxmlformats.org/officeDocument/2006/relationships/oleObject" Target="embeddings/oleObject409.bin"/><Relationship Id="rId1031" Type="http://schemas.openxmlformats.org/officeDocument/2006/relationships/oleObject" Target="embeddings/oleObject499.bin"/><Relationship Id="rId1129" Type="http://schemas.openxmlformats.org/officeDocument/2006/relationships/image" Target="media/image5730.wmf"/><Relationship Id="rId1683" Type="http://schemas.openxmlformats.org/officeDocument/2006/relationships/image" Target="media/image858.wmf"/><Relationship Id="rId1890" Type="http://schemas.openxmlformats.org/officeDocument/2006/relationships/oleObject" Target="embeddings/oleObject921.bin"/><Relationship Id="rId1988" Type="http://schemas.openxmlformats.org/officeDocument/2006/relationships/oleObject" Target="embeddings/oleObject965.bin"/><Relationship Id="rId2527" Type="http://schemas.openxmlformats.org/officeDocument/2006/relationships/oleObject" Target="embeddings/oleObject1239.bin"/><Relationship Id="rId2734" Type="http://schemas.openxmlformats.org/officeDocument/2006/relationships/image" Target="media/image1387.wmf"/><Relationship Id="rId706" Type="http://schemas.openxmlformats.org/officeDocument/2006/relationships/image" Target="media/image357.wmf"/><Relationship Id="rId913" Type="http://schemas.openxmlformats.org/officeDocument/2006/relationships/image" Target="media/image462.wmf"/><Relationship Id="rId1336" Type="http://schemas.openxmlformats.org/officeDocument/2006/relationships/image" Target="media/image683.wmf"/><Relationship Id="rId1543" Type="http://schemas.openxmlformats.org/officeDocument/2006/relationships/oleObject" Target="embeddings/oleObject747.bin"/><Relationship Id="rId1750" Type="http://schemas.openxmlformats.org/officeDocument/2006/relationships/image" Target="media/image892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677.bin"/><Relationship Id="rId1610" Type="http://schemas.openxmlformats.org/officeDocument/2006/relationships/image" Target="media/image820.wmf"/><Relationship Id="rId1848" Type="http://schemas.openxmlformats.org/officeDocument/2006/relationships/image" Target="media/image941.wmf"/><Relationship Id="rId191" Type="http://schemas.openxmlformats.org/officeDocument/2006/relationships/image" Target="media/image93.wmf"/><Relationship Id="rId1708" Type="http://schemas.openxmlformats.org/officeDocument/2006/relationships/image" Target="media/image871.wmf"/><Relationship Id="rId1915" Type="http://schemas.openxmlformats.org/officeDocument/2006/relationships/oleObject" Target="embeddings/oleObject932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1.bin"/><Relationship Id="rId2177" Type="http://schemas.openxmlformats.org/officeDocument/2006/relationships/image" Target="media/image1104.wmf"/><Relationship Id="rId2384" Type="http://schemas.openxmlformats.org/officeDocument/2006/relationships/image" Target="media/image1207.wmf"/><Relationship Id="rId2591" Type="http://schemas.openxmlformats.org/officeDocument/2006/relationships/image" Target="media/image1312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2.png"/><Relationship Id="rId770" Type="http://schemas.openxmlformats.org/officeDocument/2006/relationships/image" Target="media/image389.wmf"/><Relationship Id="rId1193" Type="http://schemas.openxmlformats.org/officeDocument/2006/relationships/image" Target="media/image609.wmf"/><Relationship Id="rId2037" Type="http://schemas.openxmlformats.org/officeDocument/2006/relationships/image" Target="media/image1038.wmf"/><Relationship Id="rId2244" Type="http://schemas.openxmlformats.org/officeDocument/2006/relationships/image" Target="media/image1138.wmf"/><Relationship Id="rId2451" Type="http://schemas.openxmlformats.org/officeDocument/2006/relationships/oleObject" Target="embeddings/oleObject1201.bin"/><Relationship Id="rId2689" Type="http://schemas.openxmlformats.org/officeDocument/2006/relationships/oleObject" Target="embeddings/oleObject1314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868" Type="http://schemas.openxmlformats.org/officeDocument/2006/relationships/oleObject" Target="embeddings/oleObject420.bin"/><Relationship Id="rId1053" Type="http://schemas.openxmlformats.org/officeDocument/2006/relationships/oleObject" Target="embeddings/oleObject510.bin"/><Relationship Id="rId1260" Type="http://schemas.openxmlformats.org/officeDocument/2006/relationships/image" Target="media/image643.wmf"/><Relationship Id="rId1498" Type="http://schemas.openxmlformats.org/officeDocument/2006/relationships/image" Target="media/image764.wmf"/><Relationship Id="rId2104" Type="http://schemas.openxmlformats.org/officeDocument/2006/relationships/image" Target="media/image1067.wmf"/><Relationship Id="rId2549" Type="http://schemas.openxmlformats.org/officeDocument/2006/relationships/oleObject" Target="embeddings/oleObject1249.bin"/><Relationship Id="rId2756" Type="http://schemas.openxmlformats.org/officeDocument/2006/relationships/image" Target="media/image1398.wmf"/><Relationship Id="rId630" Type="http://schemas.openxmlformats.org/officeDocument/2006/relationships/oleObject" Target="embeddings/oleObject302.bin"/><Relationship Id="rId728" Type="http://schemas.openxmlformats.org/officeDocument/2006/relationships/image" Target="media/image368.wmf"/><Relationship Id="rId935" Type="http://schemas.openxmlformats.org/officeDocument/2006/relationships/image" Target="media/image473.wmf"/><Relationship Id="rId1358" Type="http://schemas.openxmlformats.org/officeDocument/2006/relationships/image" Target="media/image694.wmf"/><Relationship Id="rId1565" Type="http://schemas.openxmlformats.org/officeDocument/2006/relationships/oleObject" Target="embeddings/oleObject758.bin"/><Relationship Id="rId1772" Type="http://schemas.openxmlformats.org/officeDocument/2006/relationships/image" Target="media/image905.wmf"/><Relationship Id="rId2311" Type="http://schemas.openxmlformats.org/officeDocument/2006/relationships/image" Target="media/image1171.png"/><Relationship Id="rId2409" Type="http://schemas.openxmlformats.org/officeDocument/2006/relationships/oleObject" Target="embeddings/oleObject1180.bin"/><Relationship Id="rId2616" Type="http://schemas.openxmlformats.org/officeDocument/2006/relationships/image" Target="media/image1325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569.wmf"/><Relationship Id="rId1218" Type="http://schemas.openxmlformats.org/officeDocument/2006/relationships/oleObject" Target="embeddings/oleObject587.bin"/><Relationship Id="rId1425" Type="http://schemas.openxmlformats.org/officeDocument/2006/relationships/oleObject" Target="embeddings/oleObject688.bin"/><Relationship Id="rId1632" Type="http://schemas.openxmlformats.org/officeDocument/2006/relationships/image" Target="media/image831.wmf"/><Relationship Id="rId1937" Type="http://schemas.openxmlformats.org/officeDocument/2006/relationships/image" Target="media/image986.wmf"/><Relationship Id="rId2199" Type="http://schemas.openxmlformats.org/officeDocument/2006/relationships/oleObject" Target="embeddings/oleObject1074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3.bin"/><Relationship Id="rId585" Type="http://schemas.openxmlformats.org/officeDocument/2006/relationships/oleObject" Target="embeddings/oleObject280.bin"/><Relationship Id="rId792" Type="http://schemas.openxmlformats.org/officeDocument/2006/relationships/image" Target="media/image401.png"/><Relationship Id="rId2059" Type="http://schemas.openxmlformats.org/officeDocument/2006/relationships/image" Target="media/image1049.wmf"/><Relationship Id="rId2266" Type="http://schemas.openxmlformats.org/officeDocument/2006/relationships/image" Target="media/image1148.wmf"/><Relationship Id="rId2473" Type="http://schemas.openxmlformats.org/officeDocument/2006/relationships/oleObject" Target="embeddings/oleObject1211.bin"/><Relationship Id="rId2680" Type="http://schemas.openxmlformats.org/officeDocument/2006/relationships/image" Target="media/image136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652" Type="http://schemas.openxmlformats.org/officeDocument/2006/relationships/oleObject" Target="embeddings/oleObject313.bin"/><Relationship Id="rId1075" Type="http://schemas.openxmlformats.org/officeDocument/2006/relationships/oleObject" Target="embeddings/oleObject520.bin"/><Relationship Id="rId1282" Type="http://schemas.openxmlformats.org/officeDocument/2006/relationships/oleObject" Target="embeddings/oleObject617.bin"/><Relationship Id="rId2126" Type="http://schemas.openxmlformats.org/officeDocument/2006/relationships/image" Target="media/image1079.wmf"/><Relationship Id="rId2333" Type="http://schemas.openxmlformats.org/officeDocument/2006/relationships/image" Target="media/image1181.wmf"/><Relationship Id="rId2540" Type="http://schemas.openxmlformats.org/officeDocument/2006/relationships/oleObject" Target="embeddings/oleObject1245.bin"/><Relationship Id="rId2778" Type="http://schemas.openxmlformats.org/officeDocument/2006/relationships/footer" Target="footer1.xml"/><Relationship Id="rId305" Type="http://schemas.openxmlformats.org/officeDocument/2006/relationships/image" Target="media/image152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84.wmf"/><Relationship Id="rId1142" Type="http://schemas.openxmlformats.org/officeDocument/2006/relationships/oleObject" Target="embeddings/oleObject553.bin"/><Relationship Id="rId1587" Type="http://schemas.openxmlformats.org/officeDocument/2006/relationships/oleObject" Target="embeddings/oleObject769.bin"/><Relationship Id="rId1794" Type="http://schemas.openxmlformats.org/officeDocument/2006/relationships/oleObject" Target="embeddings/oleObject868.bin"/><Relationship Id="rId2400" Type="http://schemas.openxmlformats.org/officeDocument/2006/relationships/image" Target="media/image1214.wmf"/><Relationship Id="rId2638" Type="http://schemas.openxmlformats.org/officeDocument/2006/relationships/image" Target="media/image1338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14.wmf"/><Relationship Id="rId1002" Type="http://schemas.openxmlformats.org/officeDocument/2006/relationships/oleObject" Target="embeddings/oleObject487.bin"/><Relationship Id="rId1447" Type="http://schemas.openxmlformats.org/officeDocument/2006/relationships/oleObject" Target="embeddings/oleObject699.bin"/><Relationship Id="rId1654" Type="http://schemas.openxmlformats.org/officeDocument/2006/relationships/image" Target="media/image842.wmf"/><Relationship Id="rId1861" Type="http://schemas.openxmlformats.org/officeDocument/2006/relationships/image" Target="media/image946.wmf"/><Relationship Id="rId2705" Type="http://schemas.openxmlformats.org/officeDocument/2006/relationships/oleObject" Target="embeddings/oleObject1322.bin"/><Relationship Id="rId1307" Type="http://schemas.openxmlformats.org/officeDocument/2006/relationships/oleObject" Target="embeddings/oleObject629.bin"/><Relationship Id="rId1514" Type="http://schemas.openxmlformats.org/officeDocument/2006/relationships/image" Target="media/image772.wmf"/><Relationship Id="rId1721" Type="http://schemas.openxmlformats.org/officeDocument/2006/relationships/oleObject" Target="embeddings/oleObject834.bin"/><Relationship Id="rId1959" Type="http://schemas.openxmlformats.org/officeDocument/2006/relationships/image" Target="media/image998.wmf"/><Relationship Id="rId13" Type="http://schemas.openxmlformats.org/officeDocument/2006/relationships/image" Target="media/image4.wmf"/><Relationship Id="rId1819" Type="http://schemas.openxmlformats.org/officeDocument/2006/relationships/image" Target="media/image928.wmf"/><Relationship Id="rId2190" Type="http://schemas.openxmlformats.org/officeDocument/2006/relationships/image" Target="media/image1111.wmf"/><Relationship Id="rId2288" Type="http://schemas.openxmlformats.org/officeDocument/2006/relationships/image" Target="media/image1159.wmf"/><Relationship Id="rId2495" Type="http://schemas.openxmlformats.org/officeDocument/2006/relationships/oleObject" Target="embeddings/oleObject1223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4.wmf"/><Relationship Id="rId1097" Type="http://schemas.openxmlformats.org/officeDocument/2006/relationships/oleObject" Target="embeddings/oleObject531.bin"/><Relationship Id="rId2050" Type="http://schemas.openxmlformats.org/officeDocument/2006/relationships/oleObject" Target="embeddings/oleObject996.bin"/><Relationship Id="rId2148" Type="http://schemas.openxmlformats.org/officeDocument/2006/relationships/oleObject" Target="embeddings/oleObject1049.bin"/><Relationship Id="rId674" Type="http://schemas.openxmlformats.org/officeDocument/2006/relationships/image" Target="media/image341.wmf"/><Relationship Id="rId881" Type="http://schemas.openxmlformats.org/officeDocument/2006/relationships/image" Target="media/image446.wmf"/><Relationship Id="rId979" Type="http://schemas.openxmlformats.org/officeDocument/2006/relationships/image" Target="media/image495.wmf"/><Relationship Id="rId2355" Type="http://schemas.openxmlformats.org/officeDocument/2006/relationships/image" Target="media/image1193.wmf"/><Relationship Id="rId2562" Type="http://schemas.openxmlformats.org/officeDocument/2006/relationships/oleObject" Target="embeddings/oleObject1255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358.bin"/><Relationship Id="rId839" Type="http://schemas.openxmlformats.org/officeDocument/2006/relationships/image" Target="media/image425.wmf"/><Relationship Id="rId1164" Type="http://schemas.openxmlformats.org/officeDocument/2006/relationships/image" Target="media/image592.png"/><Relationship Id="rId1371" Type="http://schemas.openxmlformats.org/officeDocument/2006/relationships/oleObject" Target="embeddings/oleObject661.bin"/><Relationship Id="rId1469" Type="http://schemas.openxmlformats.org/officeDocument/2006/relationships/oleObject" Target="embeddings/oleObject710.bin"/><Relationship Id="rId2008" Type="http://schemas.openxmlformats.org/officeDocument/2006/relationships/oleObject" Target="embeddings/oleObject975.bin"/><Relationship Id="rId2215" Type="http://schemas.openxmlformats.org/officeDocument/2006/relationships/oleObject" Target="embeddings/oleObject1082.bin"/><Relationship Id="rId2422" Type="http://schemas.openxmlformats.org/officeDocument/2006/relationships/image" Target="media/image1226.wmf"/><Relationship Id="rId601" Type="http://schemas.openxmlformats.org/officeDocument/2006/relationships/image" Target="media/image305.wmf"/><Relationship Id="rId1024" Type="http://schemas.openxmlformats.org/officeDocument/2006/relationships/image" Target="media/image520.wmf"/><Relationship Id="rId1231" Type="http://schemas.openxmlformats.org/officeDocument/2006/relationships/image" Target="media/image628.wmf"/><Relationship Id="rId1676" Type="http://schemas.openxmlformats.org/officeDocument/2006/relationships/oleObject" Target="embeddings/oleObject813.bin"/><Relationship Id="rId1883" Type="http://schemas.openxmlformats.org/officeDocument/2006/relationships/image" Target="media/image956.wmf"/><Relationship Id="rId2727" Type="http://schemas.openxmlformats.org/officeDocument/2006/relationships/oleObject" Target="embeddings/oleObject1333.bin"/><Relationship Id="rId906" Type="http://schemas.openxmlformats.org/officeDocument/2006/relationships/oleObject" Target="embeddings/oleObject439.bin"/><Relationship Id="rId1329" Type="http://schemas.openxmlformats.org/officeDocument/2006/relationships/oleObject" Target="embeddings/oleObject640.bin"/><Relationship Id="rId1536" Type="http://schemas.openxmlformats.org/officeDocument/2006/relationships/image" Target="media/image783.wmf"/><Relationship Id="rId1743" Type="http://schemas.openxmlformats.org/officeDocument/2006/relationships/oleObject" Target="embeddings/oleObject845.bin"/><Relationship Id="rId1950" Type="http://schemas.openxmlformats.org/officeDocument/2006/relationships/image" Target="media/image993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77.bin"/><Relationship Id="rId1810" Type="http://schemas.openxmlformats.org/officeDocument/2006/relationships/oleObject" Target="embeddings/oleObject876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1908" Type="http://schemas.openxmlformats.org/officeDocument/2006/relationships/image" Target="media/image969.wmf"/><Relationship Id="rId2072" Type="http://schemas.openxmlformats.org/officeDocument/2006/relationships/oleObject" Target="embeddings/oleObject1007.bin"/><Relationship Id="rId251" Type="http://schemas.openxmlformats.org/officeDocument/2006/relationships/image" Target="media/image123.wmf"/><Relationship Id="rId489" Type="http://schemas.openxmlformats.org/officeDocument/2006/relationships/image" Target="media/image245.wmf"/><Relationship Id="rId696" Type="http://schemas.openxmlformats.org/officeDocument/2006/relationships/image" Target="media/image352.wmf"/><Relationship Id="rId2377" Type="http://schemas.openxmlformats.org/officeDocument/2006/relationships/oleObject" Target="embeddings/oleObject1164.bin"/><Relationship Id="rId2584" Type="http://schemas.openxmlformats.org/officeDocument/2006/relationships/oleObject" Target="embeddings/oleObject1266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69.bin"/><Relationship Id="rId1186" Type="http://schemas.openxmlformats.org/officeDocument/2006/relationships/oleObject" Target="embeddings/oleObject571.bin"/><Relationship Id="rId1393" Type="http://schemas.openxmlformats.org/officeDocument/2006/relationships/oleObject" Target="embeddings/oleObject672.bin"/><Relationship Id="rId2237" Type="http://schemas.openxmlformats.org/officeDocument/2006/relationships/oleObject" Target="embeddings/oleObject1092.bin"/><Relationship Id="rId2444" Type="http://schemas.openxmlformats.org/officeDocument/2006/relationships/image" Target="media/image1236.wmf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1.bin"/><Relationship Id="rId1046" Type="http://schemas.openxmlformats.org/officeDocument/2006/relationships/image" Target="media/image531.wmf"/><Relationship Id="rId1253" Type="http://schemas.openxmlformats.org/officeDocument/2006/relationships/image" Target="media/image639.wmf"/><Relationship Id="rId1698" Type="http://schemas.openxmlformats.org/officeDocument/2006/relationships/image" Target="media/image866.wmf"/><Relationship Id="rId2651" Type="http://schemas.openxmlformats.org/officeDocument/2006/relationships/oleObject" Target="embeddings/oleObject1295.bin"/><Relationship Id="rId2749" Type="http://schemas.openxmlformats.org/officeDocument/2006/relationships/image" Target="media/image1395.wmf"/><Relationship Id="rId623" Type="http://schemas.openxmlformats.org/officeDocument/2006/relationships/image" Target="media/image316.wmf"/><Relationship Id="rId830" Type="http://schemas.openxmlformats.org/officeDocument/2006/relationships/oleObject" Target="embeddings/oleObject401.bin"/><Relationship Id="rId928" Type="http://schemas.openxmlformats.org/officeDocument/2006/relationships/oleObject" Target="embeddings/oleObject450.bin"/><Relationship Id="rId1460" Type="http://schemas.openxmlformats.org/officeDocument/2006/relationships/image" Target="media/image745.wmf"/><Relationship Id="rId1558" Type="http://schemas.openxmlformats.org/officeDocument/2006/relationships/image" Target="media/image794.wmf"/><Relationship Id="rId1765" Type="http://schemas.openxmlformats.org/officeDocument/2006/relationships/oleObject" Target="embeddings/oleObject855.bin"/><Relationship Id="rId2304" Type="http://schemas.openxmlformats.org/officeDocument/2006/relationships/image" Target="media/image1167.wmf"/><Relationship Id="rId2511" Type="http://schemas.openxmlformats.org/officeDocument/2006/relationships/oleObject" Target="embeddings/oleObject1230.bin"/><Relationship Id="rId2609" Type="http://schemas.openxmlformats.org/officeDocument/2006/relationships/image" Target="media/image1321.png"/><Relationship Id="rId57" Type="http://schemas.openxmlformats.org/officeDocument/2006/relationships/image" Target="media/image26.wmf"/><Relationship Id="rId1113" Type="http://schemas.openxmlformats.org/officeDocument/2006/relationships/oleObject" Target="embeddings/oleObject539.bin"/><Relationship Id="rId1320" Type="http://schemas.openxmlformats.org/officeDocument/2006/relationships/image" Target="media/image675.wmf"/><Relationship Id="rId1418" Type="http://schemas.openxmlformats.org/officeDocument/2006/relationships/image" Target="media/image724.wmf"/><Relationship Id="rId1972" Type="http://schemas.openxmlformats.org/officeDocument/2006/relationships/image" Target="media/image1005.wmf"/><Relationship Id="rId1625" Type="http://schemas.openxmlformats.org/officeDocument/2006/relationships/oleObject" Target="embeddings/oleObject788.bin"/><Relationship Id="rId1832" Type="http://schemas.openxmlformats.org/officeDocument/2006/relationships/oleObject" Target="embeddings/oleObject889.bin"/><Relationship Id="rId2094" Type="http://schemas.openxmlformats.org/officeDocument/2006/relationships/oleObject" Target="embeddings/oleObject1021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3.bin"/><Relationship Id="rId2161" Type="http://schemas.openxmlformats.org/officeDocument/2006/relationships/image" Target="media/image1096.wmf"/><Relationship Id="rId2399" Type="http://schemas.openxmlformats.org/officeDocument/2006/relationships/oleObject" Target="embeddings/oleObject1175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2.wmf"/><Relationship Id="rId785" Type="http://schemas.openxmlformats.org/officeDocument/2006/relationships/image" Target="media/image397.wmf"/><Relationship Id="rId992" Type="http://schemas.openxmlformats.org/officeDocument/2006/relationships/oleObject" Target="embeddings/oleObject482.bin"/><Relationship Id="rId2021" Type="http://schemas.openxmlformats.org/officeDocument/2006/relationships/image" Target="media/image1030.wmf"/><Relationship Id="rId2259" Type="http://schemas.openxmlformats.org/officeDocument/2006/relationships/oleObject" Target="embeddings/oleObject1104.bin"/><Relationship Id="rId2466" Type="http://schemas.openxmlformats.org/officeDocument/2006/relationships/image" Target="media/image1248.wmf"/><Relationship Id="rId2673" Type="http://schemas.openxmlformats.org/officeDocument/2006/relationships/oleObject" Target="embeddings/oleObject1306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7.wmf"/><Relationship Id="rId852" Type="http://schemas.openxmlformats.org/officeDocument/2006/relationships/oleObject" Target="embeddings/oleObject412.bin"/><Relationship Id="rId1068" Type="http://schemas.openxmlformats.org/officeDocument/2006/relationships/image" Target="media/image543.wmf"/><Relationship Id="rId1275" Type="http://schemas.openxmlformats.org/officeDocument/2006/relationships/oleObject" Target="embeddings/oleObject614.bin"/><Relationship Id="rId1482" Type="http://schemas.openxmlformats.org/officeDocument/2006/relationships/image" Target="media/image756.wmf"/><Relationship Id="rId2119" Type="http://schemas.openxmlformats.org/officeDocument/2006/relationships/oleObject" Target="embeddings/oleObject1034.bin"/><Relationship Id="rId2326" Type="http://schemas.openxmlformats.org/officeDocument/2006/relationships/oleObject" Target="embeddings/oleObject1138.bin"/><Relationship Id="rId2533" Type="http://schemas.openxmlformats.org/officeDocument/2006/relationships/image" Target="media/image1281.wmf"/><Relationship Id="rId2740" Type="http://schemas.openxmlformats.org/officeDocument/2006/relationships/image" Target="media/image1390.wmf"/><Relationship Id="rId505" Type="http://schemas.openxmlformats.org/officeDocument/2006/relationships/image" Target="media/image253.wmf"/><Relationship Id="rId712" Type="http://schemas.openxmlformats.org/officeDocument/2006/relationships/image" Target="media/image360.wmf"/><Relationship Id="rId1135" Type="http://schemas.openxmlformats.org/officeDocument/2006/relationships/image" Target="media/image576.wmf"/><Relationship Id="rId1342" Type="http://schemas.openxmlformats.org/officeDocument/2006/relationships/image" Target="media/image686.wmf"/><Relationship Id="rId1787" Type="http://schemas.openxmlformats.org/officeDocument/2006/relationships/image" Target="media/image913.wmf"/><Relationship Id="rId1994" Type="http://schemas.openxmlformats.org/officeDocument/2006/relationships/oleObject" Target="embeddings/oleObject968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579.bin"/><Relationship Id="rId1647" Type="http://schemas.openxmlformats.org/officeDocument/2006/relationships/oleObject" Target="embeddings/oleObject799.bin"/><Relationship Id="rId1854" Type="http://schemas.openxmlformats.org/officeDocument/2006/relationships/oleObject" Target="embeddings/oleObject901.bin"/><Relationship Id="rId2600" Type="http://schemas.openxmlformats.org/officeDocument/2006/relationships/oleObject" Target="embeddings/oleObject1273.bin"/><Relationship Id="rId1507" Type="http://schemas.openxmlformats.org/officeDocument/2006/relationships/oleObject" Target="embeddings/oleObject729.bin"/><Relationship Id="rId1714" Type="http://schemas.openxmlformats.org/officeDocument/2006/relationships/image" Target="media/image874.wmf"/><Relationship Id="rId295" Type="http://schemas.openxmlformats.org/officeDocument/2006/relationships/image" Target="media/image146.wmf"/><Relationship Id="rId1921" Type="http://schemas.openxmlformats.org/officeDocument/2006/relationships/oleObject" Target="embeddings/oleObject934.bin"/><Relationship Id="rId2183" Type="http://schemas.openxmlformats.org/officeDocument/2006/relationships/oleObject" Target="embeddings/oleObject1066.bin"/><Relationship Id="rId2390" Type="http://schemas.openxmlformats.org/officeDocument/2006/relationships/image" Target="media/image1210.wmf"/><Relationship Id="rId2488" Type="http://schemas.openxmlformats.org/officeDocument/2006/relationships/image" Target="media/image1258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5.bin"/><Relationship Id="rId1297" Type="http://schemas.openxmlformats.org/officeDocument/2006/relationships/image" Target="media/image663.wmf"/><Relationship Id="rId2043" Type="http://schemas.openxmlformats.org/officeDocument/2006/relationships/image" Target="media/image1041.wmf"/><Relationship Id="rId2250" Type="http://schemas.openxmlformats.org/officeDocument/2006/relationships/image" Target="media/image1140.wmf"/><Relationship Id="rId2695" Type="http://schemas.openxmlformats.org/officeDocument/2006/relationships/oleObject" Target="embeddings/oleObject1317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21.bin"/><Relationship Id="rId874" Type="http://schemas.openxmlformats.org/officeDocument/2006/relationships/oleObject" Target="embeddings/oleObject423.bin"/><Relationship Id="rId2110" Type="http://schemas.openxmlformats.org/officeDocument/2006/relationships/image" Target="media/image1071.wmf"/><Relationship Id="rId2348" Type="http://schemas.openxmlformats.org/officeDocument/2006/relationships/image" Target="media/image1189.png"/><Relationship Id="rId2555" Type="http://schemas.openxmlformats.org/officeDocument/2006/relationships/oleObject" Target="embeddings/oleObject1252.bin"/><Relationship Id="rId2762" Type="http://schemas.openxmlformats.org/officeDocument/2006/relationships/image" Target="media/image1401.wmf"/><Relationship Id="rId527" Type="http://schemas.openxmlformats.org/officeDocument/2006/relationships/image" Target="media/image264.wmf"/><Relationship Id="rId734" Type="http://schemas.openxmlformats.org/officeDocument/2006/relationships/image" Target="media/image371.wmf"/><Relationship Id="rId941" Type="http://schemas.openxmlformats.org/officeDocument/2006/relationships/image" Target="media/image476.wmf"/><Relationship Id="rId1157" Type="http://schemas.openxmlformats.org/officeDocument/2006/relationships/image" Target="media/image587.wmf"/><Relationship Id="rId1364" Type="http://schemas.openxmlformats.org/officeDocument/2006/relationships/image" Target="media/image697.wmf"/><Relationship Id="rId1571" Type="http://schemas.openxmlformats.org/officeDocument/2006/relationships/oleObject" Target="embeddings/oleObject761.bin"/><Relationship Id="rId2208" Type="http://schemas.openxmlformats.org/officeDocument/2006/relationships/image" Target="media/image1120.wmf"/><Relationship Id="rId2415" Type="http://schemas.openxmlformats.org/officeDocument/2006/relationships/oleObject" Target="embeddings/oleObject1183.bin"/><Relationship Id="rId2622" Type="http://schemas.openxmlformats.org/officeDocument/2006/relationships/oleObject" Target="embeddings/oleObject1283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406.wmf"/><Relationship Id="rId1017" Type="http://schemas.openxmlformats.org/officeDocument/2006/relationships/image" Target="media/image515.png"/><Relationship Id="rId1224" Type="http://schemas.openxmlformats.org/officeDocument/2006/relationships/oleObject" Target="embeddings/oleObject590.bin"/><Relationship Id="rId1431" Type="http://schemas.openxmlformats.org/officeDocument/2006/relationships/oleObject" Target="embeddings/oleObject691.bin"/><Relationship Id="rId1669" Type="http://schemas.openxmlformats.org/officeDocument/2006/relationships/oleObject" Target="embeddings/oleObject810.bin"/><Relationship Id="rId1876" Type="http://schemas.openxmlformats.org/officeDocument/2006/relationships/oleObject" Target="embeddings/oleObject914.bin"/><Relationship Id="rId1529" Type="http://schemas.openxmlformats.org/officeDocument/2006/relationships/oleObject" Target="embeddings/oleObject740.bin"/><Relationship Id="rId1736" Type="http://schemas.openxmlformats.org/officeDocument/2006/relationships/image" Target="media/image885.wmf"/><Relationship Id="rId1943" Type="http://schemas.openxmlformats.org/officeDocument/2006/relationships/oleObject" Target="embeddings/oleObject944.bin"/><Relationship Id="rId28" Type="http://schemas.openxmlformats.org/officeDocument/2006/relationships/oleObject" Target="embeddings/oleObject10.bin"/><Relationship Id="rId1803" Type="http://schemas.openxmlformats.org/officeDocument/2006/relationships/image" Target="media/image921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300.wmf"/><Relationship Id="rId2065" Type="http://schemas.openxmlformats.org/officeDocument/2006/relationships/image" Target="media/image1052.wmf"/><Relationship Id="rId2272" Type="http://schemas.openxmlformats.org/officeDocument/2006/relationships/oleObject" Target="embeddings/oleObject1110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32.bin"/><Relationship Id="rId896" Type="http://schemas.openxmlformats.org/officeDocument/2006/relationships/oleObject" Target="embeddings/oleObject434.bin"/><Relationship Id="rId1081" Type="http://schemas.openxmlformats.org/officeDocument/2006/relationships/oleObject" Target="embeddings/oleObject523.bin"/><Relationship Id="rId2577" Type="http://schemas.openxmlformats.org/officeDocument/2006/relationships/image" Target="media/image1304.wmf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image" Target="media/image382.wmf"/><Relationship Id="rId1179" Type="http://schemas.openxmlformats.org/officeDocument/2006/relationships/image" Target="media/image602.wmf"/><Relationship Id="rId1386" Type="http://schemas.openxmlformats.org/officeDocument/2006/relationships/image" Target="media/image708.wmf"/><Relationship Id="rId1593" Type="http://schemas.openxmlformats.org/officeDocument/2006/relationships/oleObject" Target="embeddings/oleObject772.bin"/><Relationship Id="rId2132" Type="http://schemas.openxmlformats.org/officeDocument/2006/relationships/image" Target="media/image1082.wmf"/><Relationship Id="rId2437" Type="http://schemas.openxmlformats.org/officeDocument/2006/relationships/oleObject" Target="embeddings/oleObject1194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5.wmf"/><Relationship Id="rId409" Type="http://schemas.openxmlformats.org/officeDocument/2006/relationships/image" Target="media/image204.wmf"/><Relationship Id="rId963" Type="http://schemas.openxmlformats.org/officeDocument/2006/relationships/image" Target="media/image487.wmf"/><Relationship Id="rId1039" Type="http://schemas.openxmlformats.org/officeDocument/2006/relationships/oleObject" Target="embeddings/oleObject503.bin"/><Relationship Id="rId1246" Type="http://schemas.openxmlformats.org/officeDocument/2006/relationships/oleObject" Target="embeddings/oleObject601.bin"/><Relationship Id="rId1898" Type="http://schemas.openxmlformats.org/officeDocument/2006/relationships/oleObject" Target="embeddings/oleObject925.bin"/><Relationship Id="rId2644" Type="http://schemas.openxmlformats.org/officeDocument/2006/relationships/oleObject" Target="embeddings/oleObject1292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5.bin"/><Relationship Id="rId823" Type="http://schemas.openxmlformats.org/officeDocument/2006/relationships/image" Target="media/image417.wmf"/><Relationship Id="rId1453" Type="http://schemas.openxmlformats.org/officeDocument/2006/relationships/oleObject" Target="embeddings/oleObject702.bin"/><Relationship Id="rId1660" Type="http://schemas.openxmlformats.org/officeDocument/2006/relationships/image" Target="media/image845.wmf"/><Relationship Id="rId1758" Type="http://schemas.openxmlformats.org/officeDocument/2006/relationships/oleObject" Target="embeddings/oleObject852.bin"/><Relationship Id="rId2504" Type="http://schemas.openxmlformats.org/officeDocument/2006/relationships/oleObject" Target="embeddings/oleObject1227.bin"/><Relationship Id="rId2711" Type="http://schemas.openxmlformats.org/officeDocument/2006/relationships/oleObject" Target="embeddings/oleObject1325.bin"/><Relationship Id="rId1106" Type="http://schemas.openxmlformats.org/officeDocument/2006/relationships/image" Target="media/image562.wmf"/><Relationship Id="rId1313" Type="http://schemas.openxmlformats.org/officeDocument/2006/relationships/oleObject" Target="embeddings/oleObject632.bin"/><Relationship Id="rId1520" Type="http://schemas.openxmlformats.org/officeDocument/2006/relationships/oleObject" Target="embeddings/oleObject736.bin"/><Relationship Id="rId1965" Type="http://schemas.openxmlformats.org/officeDocument/2006/relationships/image" Target="media/image1001.wmf"/><Relationship Id="rId1618" Type="http://schemas.openxmlformats.org/officeDocument/2006/relationships/image" Target="media/image824.wmf"/><Relationship Id="rId1825" Type="http://schemas.openxmlformats.org/officeDocument/2006/relationships/image" Target="media/image930.wmf"/><Relationship Id="rId199" Type="http://schemas.openxmlformats.org/officeDocument/2006/relationships/image" Target="media/image97.wmf"/><Relationship Id="rId2087" Type="http://schemas.openxmlformats.org/officeDocument/2006/relationships/oleObject" Target="embeddings/oleObject1016.bin"/><Relationship Id="rId2294" Type="http://schemas.openxmlformats.org/officeDocument/2006/relationships/image" Target="media/image1162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7.wmf"/><Relationship Id="rId680" Type="http://schemas.openxmlformats.org/officeDocument/2006/relationships/image" Target="media/image344.wmf"/><Relationship Id="rId2154" Type="http://schemas.openxmlformats.org/officeDocument/2006/relationships/oleObject" Target="embeddings/oleObject1052.bin"/><Relationship Id="rId2361" Type="http://schemas.openxmlformats.org/officeDocument/2006/relationships/oleObject" Target="embeddings/oleObject1156.bin"/><Relationship Id="rId2599" Type="http://schemas.openxmlformats.org/officeDocument/2006/relationships/image" Target="media/image1316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93.wmf"/><Relationship Id="rId985" Type="http://schemas.openxmlformats.org/officeDocument/2006/relationships/image" Target="media/image498.wmf"/><Relationship Id="rId1170" Type="http://schemas.openxmlformats.org/officeDocument/2006/relationships/image" Target="media/image596.wmf"/><Relationship Id="rId2014" Type="http://schemas.openxmlformats.org/officeDocument/2006/relationships/oleObject" Target="embeddings/oleObject978.bin"/><Relationship Id="rId2221" Type="http://schemas.openxmlformats.org/officeDocument/2006/relationships/oleObject" Target="embeddings/oleObject1085.bin"/><Relationship Id="rId2459" Type="http://schemas.openxmlformats.org/officeDocument/2006/relationships/image" Target="media/image1244.wmf"/><Relationship Id="rId2666" Type="http://schemas.openxmlformats.org/officeDocument/2006/relationships/image" Target="media/image1353.wmf"/><Relationship Id="rId638" Type="http://schemas.openxmlformats.org/officeDocument/2006/relationships/oleObject" Target="embeddings/oleObject306.bin"/><Relationship Id="rId845" Type="http://schemas.openxmlformats.org/officeDocument/2006/relationships/image" Target="media/image428.wmf"/><Relationship Id="rId1030" Type="http://schemas.openxmlformats.org/officeDocument/2006/relationships/image" Target="media/image523.wmf"/><Relationship Id="rId1268" Type="http://schemas.openxmlformats.org/officeDocument/2006/relationships/image" Target="media/image647.png"/><Relationship Id="rId1475" Type="http://schemas.openxmlformats.org/officeDocument/2006/relationships/oleObject" Target="embeddings/oleObject713.bin"/><Relationship Id="rId1682" Type="http://schemas.openxmlformats.org/officeDocument/2006/relationships/image" Target="media/image857.png"/><Relationship Id="rId2319" Type="http://schemas.openxmlformats.org/officeDocument/2006/relationships/oleObject" Target="embeddings/oleObject1133.bin"/><Relationship Id="rId2526" Type="http://schemas.openxmlformats.org/officeDocument/2006/relationships/image" Target="media/image1277.wmf"/><Relationship Id="rId2733" Type="http://schemas.openxmlformats.org/officeDocument/2006/relationships/oleObject" Target="embeddings/oleObject1336.bin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0.bin"/><Relationship Id="rId1128" Type="http://schemas.openxmlformats.org/officeDocument/2006/relationships/oleObject" Target="embeddings/oleObject546.bin"/><Relationship Id="rId1335" Type="http://schemas.openxmlformats.org/officeDocument/2006/relationships/oleObject" Target="embeddings/oleObject643.bin"/><Relationship Id="rId1542" Type="http://schemas.openxmlformats.org/officeDocument/2006/relationships/image" Target="media/image786.wmf"/><Relationship Id="rId1987" Type="http://schemas.openxmlformats.org/officeDocument/2006/relationships/image" Target="media/image1013.wmf"/><Relationship Id="rId912" Type="http://schemas.openxmlformats.org/officeDocument/2006/relationships/oleObject" Target="embeddings/oleObject442.bin"/><Relationship Id="rId1847" Type="http://schemas.openxmlformats.org/officeDocument/2006/relationships/oleObject" Target="embeddings/oleObject897.bin"/><Relationship Id="rId41" Type="http://schemas.openxmlformats.org/officeDocument/2006/relationships/image" Target="media/image18.wmf"/><Relationship Id="rId1402" Type="http://schemas.openxmlformats.org/officeDocument/2006/relationships/image" Target="media/image716.wmf"/><Relationship Id="rId1707" Type="http://schemas.openxmlformats.org/officeDocument/2006/relationships/oleObject" Target="embeddings/oleObject827.bin"/><Relationship Id="rId190" Type="http://schemas.openxmlformats.org/officeDocument/2006/relationships/oleObject" Target="embeddings/oleObject91.bin"/><Relationship Id="rId288" Type="http://schemas.openxmlformats.org/officeDocument/2006/relationships/oleObject" Target="embeddings/oleObject139.bin"/><Relationship Id="rId1914" Type="http://schemas.openxmlformats.org/officeDocument/2006/relationships/image" Target="media/image973.wmf"/><Relationship Id="rId495" Type="http://schemas.openxmlformats.org/officeDocument/2006/relationships/image" Target="media/image248.wmf"/><Relationship Id="rId2176" Type="http://schemas.openxmlformats.org/officeDocument/2006/relationships/oleObject" Target="embeddings/oleObject1063.bin"/><Relationship Id="rId2383" Type="http://schemas.openxmlformats.org/officeDocument/2006/relationships/image" Target="media/image1206.png"/><Relationship Id="rId2590" Type="http://schemas.openxmlformats.org/officeDocument/2006/relationships/image" Target="media/image1311.jpeg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74.bin"/><Relationship Id="rId2036" Type="http://schemas.openxmlformats.org/officeDocument/2006/relationships/oleObject" Target="embeddings/oleObject989.bin"/><Relationship Id="rId2243" Type="http://schemas.openxmlformats.org/officeDocument/2006/relationships/oleObject" Target="embeddings/oleObject1095.bin"/><Relationship Id="rId2450" Type="http://schemas.openxmlformats.org/officeDocument/2006/relationships/image" Target="media/image1239.wmf"/><Relationship Id="rId2688" Type="http://schemas.openxmlformats.org/officeDocument/2006/relationships/image" Target="media/image1364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439.wmf"/><Relationship Id="rId1052" Type="http://schemas.openxmlformats.org/officeDocument/2006/relationships/image" Target="media/image534.wmf"/><Relationship Id="rId1497" Type="http://schemas.openxmlformats.org/officeDocument/2006/relationships/oleObject" Target="embeddings/oleObject724.bin"/><Relationship Id="rId2103" Type="http://schemas.openxmlformats.org/officeDocument/2006/relationships/oleObject" Target="embeddings/oleObject1027.bin"/><Relationship Id="rId2310" Type="http://schemas.openxmlformats.org/officeDocument/2006/relationships/oleObject" Target="embeddings/oleObject1129.bin"/><Relationship Id="rId2548" Type="http://schemas.openxmlformats.org/officeDocument/2006/relationships/image" Target="media/image1289.wmf"/><Relationship Id="rId2755" Type="http://schemas.openxmlformats.org/officeDocument/2006/relationships/oleObject" Target="embeddings/oleObject1347.bin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453.bin"/><Relationship Id="rId1357" Type="http://schemas.openxmlformats.org/officeDocument/2006/relationships/oleObject" Target="embeddings/oleObject654.bin"/><Relationship Id="rId1564" Type="http://schemas.openxmlformats.org/officeDocument/2006/relationships/image" Target="media/image797.wmf"/><Relationship Id="rId1771" Type="http://schemas.openxmlformats.org/officeDocument/2006/relationships/oleObject" Target="embeddings/oleObject857.bin"/><Relationship Id="rId2408" Type="http://schemas.openxmlformats.org/officeDocument/2006/relationships/image" Target="media/image1218.wmf"/><Relationship Id="rId2615" Type="http://schemas.openxmlformats.org/officeDocument/2006/relationships/oleObject" Target="embeddings/oleObject1280.bin"/><Relationship Id="rId63" Type="http://schemas.openxmlformats.org/officeDocument/2006/relationships/image" Target="media/image29.wmf"/><Relationship Id="rId1217" Type="http://schemas.openxmlformats.org/officeDocument/2006/relationships/image" Target="media/image621.wmf"/><Relationship Id="rId1424" Type="http://schemas.openxmlformats.org/officeDocument/2006/relationships/image" Target="media/image727.wmf"/><Relationship Id="rId1631" Type="http://schemas.openxmlformats.org/officeDocument/2006/relationships/oleObject" Target="embeddings/oleObject791.bin"/><Relationship Id="rId1869" Type="http://schemas.openxmlformats.org/officeDocument/2006/relationships/oleObject" Target="embeddings/oleObject910.bin"/><Relationship Id="rId1729" Type="http://schemas.openxmlformats.org/officeDocument/2006/relationships/oleObject" Target="embeddings/oleObject838.bin"/><Relationship Id="rId1936" Type="http://schemas.openxmlformats.org/officeDocument/2006/relationships/oleObject" Target="embeddings/oleObject941.bin"/><Relationship Id="rId2198" Type="http://schemas.openxmlformats.org/officeDocument/2006/relationships/image" Target="media/image1115.wmf"/><Relationship Id="rId377" Type="http://schemas.openxmlformats.org/officeDocument/2006/relationships/image" Target="media/image188.wmf"/><Relationship Id="rId584" Type="http://schemas.openxmlformats.org/officeDocument/2006/relationships/image" Target="media/image296.wmf"/><Relationship Id="rId2058" Type="http://schemas.openxmlformats.org/officeDocument/2006/relationships/oleObject" Target="embeddings/oleObject1000.bin"/><Relationship Id="rId2265" Type="http://schemas.openxmlformats.org/officeDocument/2006/relationships/oleObject" Target="embeddings/oleObject1107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2.bin"/><Relationship Id="rId889" Type="http://schemas.openxmlformats.org/officeDocument/2006/relationships/image" Target="media/image450.wmf"/><Relationship Id="rId1074" Type="http://schemas.openxmlformats.org/officeDocument/2006/relationships/image" Target="media/image546.wmf"/><Relationship Id="rId2472" Type="http://schemas.openxmlformats.org/officeDocument/2006/relationships/image" Target="media/image1251.wmf"/><Relationship Id="rId2777" Type="http://schemas.openxmlformats.org/officeDocument/2006/relationships/header" Target="header1.xml"/><Relationship Id="rId444" Type="http://schemas.openxmlformats.org/officeDocument/2006/relationships/oleObject" Target="embeddings/oleObject216.bin"/><Relationship Id="rId651" Type="http://schemas.openxmlformats.org/officeDocument/2006/relationships/image" Target="media/image330.wmf"/><Relationship Id="rId749" Type="http://schemas.openxmlformats.org/officeDocument/2006/relationships/oleObject" Target="embeddings/oleObject362.bin"/><Relationship Id="rId1281" Type="http://schemas.openxmlformats.org/officeDocument/2006/relationships/image" Target="media/image655.wmf"/><Relationship Id="rId1379" Type="http://schemas.openxmlformats.org/officeDocument/2006/relationships/oleObject" Target="embeddings/oleObject665.bin"/><Relationship Id="rId1586" Type="http://schemas.openxmlformats.org/officeDocument/2006/relationships/image" Target="media/image808.wmf"/><Relationship Id="rId2125" Type="http://schemas.openxmlformats.org/officeDocument/2006/relationships/oleObject" Target="embeddings/oleObject1037.bin"/><Relationship Id="rId2332" Type="http://schemas.openxmlformats.org/officeDocument/2006/relationships/oleObject" Target="embeddings/oleObject1141.bin"/><Relationship Id="rId304" Type="http://schemas.openxmlformats.org/officeDocument/2006/relationships/image" Target="media/image151.png"/><Relationship Id="rId511" Type="http://schemas.openxmlformats.org/officeDocument/2006/relationships/image" Target="media/image256.wmf"/><Relationship Id="rId609" Type="http://schemas.openxmlformats.org/officeDocument/2006/relationships/image" Target="media/image309.wmf"/><Relationship Id="rId956" Type="http://schemas.openxmlformats.org/officeDocument/2006/relationships/oleObject" Target="embeddings/oleObject464.bin"/><Relationship Id="rId1141" Type="http://schemas.openxmlformats.org/officeDocument/2006/relationships/image" Target="media/image579.wmf"/><Relationship Id="rId1239" Type="http://schemas.openxmlformats.org/officeDocument/2006/relationships/image" Target="media/image632.wmf"/><Relationship Id="rId1793" Type="http://schemas.openxmlformats.org/officeDocument/2006/relationships/image" Target="media/image916.wmf"/><Relationship Id="rId2637" Type="http://schemas.openxmlformats.org/officeDocument/2006/relationships/oleObject" Target="embeddings/oleObject1289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394.bin"/><Relationship Id="rId1001" Type="http://schemas.openxmlformats.org/officeDocument/2006/relationships/image" Target="media/image506.wmf"/><Relationship Id="rId1446" Type="http://schemas.openxmlformats.org/officeDocument/2006/relationships/image" Target="media/image738.wmf"/><Relationship Id="rId1653" Type="http://schemas.openxmlformats.org/officeDocument/2006/relationships/oleObject" Target="embeddings/oleObject802.bin"/><Relationship Id="rId1860" Type="http://schemas.openxmlformats.org/officeDocument/2006/relationships/oleObject" Target="embeddings/oleObject905.bin"/><Relationship Id="rId2704" Type="http://schemas.openxmlformats.org/officeDocument/2006/relationships/image" Target="media/image1372.wmf"/><Relationship Id="rId1306" Type="http://schemas.openxmlformats.org/officeDocument/2006/relationships/image" Target="media/image668.wmf"/><Relationship Id="rId1513" Type="http://schemas.openxmlformats.org/officeDocument/2006/relationships/oleObject" Target="embeddings/oleObject732.bin"/><Relationship Id="rId1720" Type="http://schemas.openxmlformats.org/officeDocument/2006/relationships/image" Target="media/image877.wmf"/><Relationship Id="rId1958" Type="http://schemas.openxmlformats.org/officeDocument/2006/relationships/oleObject" Target="embeddings/oleObject951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881.bin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2287" Type="http://schemas.openxmlformats.org/officeDocument/2006/relationships/oleObject" Target="embeddings/oleObject1118.bin"/><Relationship Id="rId2494" Type="http://schemas.openxmlformats.org/officeDocument/2006/relationships/image" Target="media/image1261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6.bin"/><Relationship Id="rId673" Type="http://schemas.openxmlformats.org/officeDocument/2006/relationships/oleObject" Target="embeddings/oleObject324.bin"/><Relationship Id="rId880" Type="http://schemas.openxmlformats.org/officeDocument/2006/relationships/oleObject" Target="embeddings/oleObject426.bin"/><Relationship Id="rId1096" Type="http://schemas.openxmlformats.org/officeDocument/2006/relationships/image" Target="media/image557.wmf"/><Relationship Id="rId2147" Type="http://schemas.openxmlformats.org/officeDocument/2006/relationships/image" Target="media/image1089.wmf"/><Relationship Id="rId2354" Type="http://schemas.openxmlformats.org/officeDocument/2006/relationships/oleObject" Target="embeddings/oleObject1151.bin"/><Relationship Id="rId2561" Type="http://schemas.openxmlformats.org/officeDocument/2006/relationships/image" Target="media/image1296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7.wmf"/><Relationship Id="rId978" Type="http://schemas.openxmlformats.org/officeDocument/2006/relationships/oleObject" Target="embeddings/oleObject475.bin"/><Relationship Id="rId1163" Type="http://schemas.openxmlformats.org/officeDocument/2006/relationships/image" Target="media/image591.png"/><Relationship Id="rId1370" Type="http://schemas.openxmlformats.org/officeDocument/2006/relationships/image" Target="media/image700.wmf"/><Relationship Id="rId2007" Type="http://schemas.openxmlformats.org/officeDocument/2006/relationships/image" Target="media/image1023.wmf"/><Relationship Id="rId2214" Type="http://schemas.openxmlformats.org/officeDocument/2006/relationships/image" Target="media/image1123.wmf"/><Relationship Id="rId2659" Type="http://schemas.openxmlformats.org/officeDocument/2006/relationships/oleObject" Target="embeddings/oleObject1299.bin"/><Relationship Id="rId740" Type="http://schemas.openxmlformats.org/officeDocument/2006/relationships/image" Target="media/image374.wmf"/><Relationship Id="rId838" Type="http://schemas.openxmlformats.org/officeDocument/2006/relationships/oleObject" Target="embeddings/oleObject405.bin"/><Relationship Id="rId1023" Type="http://schemas.openxmlformats.org/officeDocument/2006/relationships/oleObject" Target="embeddings/oleObject495.bin"/><Relationship Id="rId1468" Type="http://schemas.openxmlformats.org/officeDocument/2006/relationships/image" Target="media/image749.wmf"/><Relationship Id="rId1675" Type="http://schemas.openxmlformats.org/officeDocument/2006/relationships/image" Target="media/image853.wmf"/><Relationship Id="rId1882" Type="http://schemas.openxmlformats.org/officeDocument/2006/relationships/oleObject" Target="embeddings/oleObject917.bin"/><Relationship Id="rId2421" Type="http://schemas.openxmlformats.org/officeDocument/2006/relationships/image" Target="media/image1225.png"/><Relationship Id="rId2519" Type="http://schemas.openxmlformats.org/officeDocument/2006/relationships/oleObject" Target="embeddings/oleObject1235.bin"/><Relationship Id="rId2726" Type="http://schemas.openxmlformats.org/officeDocument/2006/relationships/image" Target="media/image1383.wmf"/><Relationship Id="rId600" Type="http://schemas.openxmlformats.org/officeDocument/2006/relationships/oleObject" Target="embeddings/oleObject287.bin"/><Relationship Id="rId1230" Type="http://schemas.openxmlformats.org/officeDocument/2006/relationships/oleObject" Target="embeddings/oleObject593.bin"/><Relationship Id="rId1328" Type="http://schemas.openxmlformats.org/officeDocument/2006/relationships/image" Target="media/image679.wmf"/><Relationship Id="rId1535" Type="http://schemas.openxmlformats.org/officeDocument/2006/relationships/oleObject" Target="embeddings/oleObject743.bin"/><Relationship Id="rId905" Type="http://schemas.openxmlformats.org/officeDocument/2006/relationships/image" Target="media/image458.wmf"/><Relationship Id="rId1742" Type="http://schemas.openxmlformats.org/officeDocument/2006/relationships/image" Target="media/image888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16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1907" Type="http://schemas.openxmlformats.org/officeDocument/2006/relationships/image" Target="media/image968.png"/><Relationship Id="rId2071" Type="http://schemas.openxmlformats.org/officeDocument/2006/relationships/image" Target="media/image1055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5.bin"/><Relationship Id="rId2169" Type="http://schemas.openxmlformats.org/officeDocument/2006/relationships/oleObject" Target="embeddings/oleObject1060.bin"/><Relationship Id="rId2376" Type="http://schemas.openxmlformats.org/officeDocument/2006/relationships/image" Target="media/image1202.wmf"/><Relationship Id="rId2583" Type="http://schemas.openxmlformats.org/officeDocument/2006/relationships/image" Target="media/image1307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8.wmf"/><Relationship Id="rId762" Type="http://schemas.openxmlformats.org/officeDocument/2006/relationships/image" Target="media/image385.wmf"/><Relationship Id="rId1185" Type="http://schemas.openxmlformats.org/officeDocument/2006/relationships/image" Target="media/image605.wmf"/><Relationship Id="rId1392" Type="http://schemas.openxmlformats.org/officeDocument/2006/relationships/image" Target="media/image711.wmf"/><Relationship Id="rId2029" Type="http://schemas.openxmlformats.org/officeDocument/2006/relationships/image" Target="media/image1034.wmf"/><Relationship Id="rId2236" Type="http://schemas.openxmlformats.org/officeDocument/2006/relationships/image" Target="media/image1134.wmf"/><Relationship Id="rId2443" Type="http://schemas.openxmlformats.org/officeDocument/2006/relationships/oleObject" Target="embeddings/oleObject1197.bin"/><Relationship Id="rId2650" Type="http://schemas.openxmlformats.org/officeDocument/2006/relationships/image" Target="media/image1345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622" Type="http://schemas.openxmlformats.org/officeDocument/2006/relationships/oleObject" Target="embeddings/oleObject298.bin"/><Relationship Id="rId1045" Type="http://schemas.openxmlformats.org/officeDocument/2006/relationships/oleObject" Target="embeddings/oleObject506.bin"/><Relationship Id="rId1252" Type="http://schemas.openxmlformats.org/officeDocument/2006/relationships/oleObject" Target="embeddings/oleObject604.bin"/><Relationship Id="rId1697" Type="http://schemas.openxmlformats.org/officeDocument/2006/relationships/oleObject" Target="embeddings/oleObject822.bin"/><Relationship Id="rId2303" Type="http://schemas.openxmlformats.org/officeDocument/2006/relationships/oleObject" Target="embeddings/oleObject1126.bin"/><Relationship Id="rId2510" Type="http://schemas.openxmlformats.org/officeDocument/2006/relationships/image" Target="media/image1270.wmf"/><Relationship Id="rId2748" Type="http://schemas.openxmlformats.org/officeDocument/2006/relationships/oleObject" Target="embeddings/oleObject1343.bin"/><Relationship Id="rId927" Type="http://schemas.openxmlformats.org/officeDocument/2006/relationships/image" Target="media/image469.wmf"/><Relationship Id="rId1112" Type="http://schemas.openxmlformats.org/officeDocument/2006/relationships/image" Target="media/image565.wmf"/><Relationship Id="rId1557" Type="http://schemas.openxmlformats.org/officeDocument/2006/relationships/oleObject" Target="embeddings/oleObject754.bin"/><Relationship Id="rId1764" Type="http://schemas.openxmlformats.org/officeDocument/2006/relationships/image" Target="media/image900.wmf"/><Relationship Id="rId1971" Type="http://schemas.openxmlformats.org/officeDocument/2006/relationships/oleObject" Target="embeddings/oleObject957.bin"/><Relationship Id="rId2608" Type="http://schemas.openxmlformats.org/officeDocument/2006/relationships/oleObject" Target="embeddings/oleObject1277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684.bin"/><Relationship Id="rId1624" Type="http://schemas.openxmlformats.org/officeDocument/2006/relationships/image" Target="media/image827.wmf"/><Relationship Id="rId1831" Type="http://schemas.openxmlformats.org/officeDocument/2006/relationships/image" Target="media/image933.wmf"/><Relationship Id="rId1929" Type="http://schemas.openxmlformats.org/officeDocument/2006/relationships/oleObject" Target="embeddings/oleObject938.bin"/><Relationship Id="rId2093" Type="http://schemas.openxmlformats.org/officeDocument/2006/relationships/oleObject" Target="embeddings/oleObject1020.bin"/><Relationship Id="rId2398" Type="http://schemas.openxmlformats.org/officeDocument/2006/relationships/image" Target="media/image1213.wmf"/><Relationship Id="rId272" Type="http://schemas.openxmlformats.org/officeDocument/2006/relationships/oleObject" Target="embeddings/oleObject132.bin"/><Relationship Id="rId577" Type="http://schemas.openxmlformats.org/officeDocument/2006/relationships/hyperlink" Target="http://wapedia.mobi/no/Gallon" TargetMode="External"/><Relationship Id="rId2160" Type="http://schemas.openxmlformats.org/officeDocument/2006/relationships/oleObject" Target="embeddings/oleObject1055.bin"/><Relationship Id="rId2258" Type="http://schemas.openxmlformats.org/officeDocument/2006/relationships/image" Target="media/image1144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79.bin"/><Relationship Id="rId991" Type="http://schemas.openxmlformats.org/officeDocument/2006/relationships/image" Target="media/image501.wmf"/><Relationship Id="rId1067" Type="http://schemas.openxmlformats.org/officeDocument/2006/relationships/image" Target="media/image542.png"/><Relationship Id="rId2020" Type="http://schemas.openxmlformats.org/officeDocument/2006/relationships/oleObject" Target="embeddings/oleObject981.bin"/><Relationship Id="rId2465" Type="http://schemas.openxmlformats.org/officeDocument/2006/relationships/oleObject" Target="embeddings/oleObject1207.bin"/><Relationship Id="rId2672" Type="http://schemas.openxmlformats.org/officeDocument/2006/relationships/image" Target="media/image1356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09.bin"/><Relationship Id="rId851" Type="http://schemas.openxmlformats.org/officeDocument/2006/relationships/image" Target="media/image431.wmf"/><Relationship Id="rId1274" Type="http://schemas.openxmlformats.org/officeDocument/2006/relationships/image" Target="media/image651.wmf"/><Relationship Id="rId1481" Type="http://schemas.openxmlformats.org/officeDocument/2006/relationships/oleObject" Target="embeddings/oleObject716.bin"/><Relationship Id="rId1579" Type="http://schemas.openxmlformats.org/officeDocument/2006/relationships/oleObject" Target="embeddings/oleObject765.bin"/><Relationship Id="rId2118" Type="http://schemas.openxmlformats.org/officeDocument/2006/relationships/image" Target="media/image1075.wmf"/><Relationship Id="rId2325" Type="http://schemas.openxmlformats.org/officeDocument/2006/relationships/image" Target="media/image1177.wmf"/><Relationship Id="rId2532" Type="http://schemas.openxmlformats.org/officeDocument/2006/relationships/image" Target="media/image1280.png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43.bin"/><Relationship Id="rId949" Type="http://schemas.openxmlformats.org/officeDocument/2006/relationships/image" Target="media/image480.wmf"/><Relationship Id="rId1134" Type="http://schemas.openxmlformats.org/officeDocument/2006/relationships/oleObject" Target="embeddings/oleObject549.bin"/><Relationship Id="rId1341" Type="http://schemas.openxmlformats.org/officeDocument/2006/relationships/oleObject" Target="embeddings/oleObject646.bin"/><Relationship Id="rId1786" Type="http://schemas.openxmlformats.org/officeDocument/2006/relationships/oleObject" Target="embeddings/oleObject864.bin"/><Relationship Id="rId1993" Type="http://schemas.openxmlformats.org/officeDocument/2006/relationships/image" Target="media/image1016.wmf"/><Relationship Id="rId78" Type="http://schemas.openxmlformats.org/officeDocument/2006/relationships/oleObject" Target="embeddings/oleObject35.bin"/><Relationship Id="rId809" Type="http://schemas.openxmlformats.org/officeDocument/2006/relationships/image" Target="media/image410.wmf"/><Relationship Id="rId1201" Type="http://schemas.openxmlformats.org/officeDocument/2006/relationships/image" Target="media/image613.wmf"/><Relationship Id="rId1439" Type="http://schemas.openxmlformats.org/officeDocument/2006/relationships/oleObject" Target="embeddings/oleObject695.bin"/><Relationship Id="rId1646" Type="http://schemas.openxmlformats.org/officeDocument/2006/relationships/image" Target="media/image838.wmf"/><Relationship Id="rId1853" Type="http://schemas.openxmlformats.org/officeDocument/2006/relationships/image" Target="media/image943.wmf"/><Relationship Id="rId1506" Type="http://schemas.openxmlformats.org/officeDocument/2006/relationships/image" Target="media/image768.wmf"/><Relationship Id="rId1713" Type="http://schemas.openxmlformats.org/officeDocument/2006/relationships/oleObject" Target="embeddings/oleObject830.bin"/><Relationship Id="rId1920" Type="http://schemas.openxmlformats.org/officeDocument/2006/relationships/image" Target="media/image977.wmf"/><Relationship Id="rId294" Type="http://schemas.openxmlformats.org/officeDocument/2006/relationships/oleObject" Target="embeddings/oleObject142.bin"/><Relationship Id="rId2182" Type="http://schemas.openxmlformats.org/officeDocument/2006/relationships/image" Target="media/image1107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image" Target="media/image304.wmf"/><Relationship Id="rId2042" Type="http://schemas.openxmlformats.org/officeDocument/2006/relationships/oleObject" Target="embeddings/oleObject992.bin"/><Relationship Id="rId2487" Type="http://schemas.openxmlformats.org/officeDocument/2006/relationships/oleObject" Target="embeddings/oleObject1219.bin"/><Relationship Id="rId2694" Type="http://schemas.openxmlformats.org/officeDocument/2006/relationships/image" Target="media/image1367.wmf"/><Relationship Id="rId459" Type="http://schemas.openxmlformats.org/officeDocument/2006/relationships/image" Target="media/image230.wmf"/><Relationship Id="rId666" Type="http://schemas.openxmlformats.org/officeDocument/2006/relationships/oleObject" Target="embeddings/oleObject320.bin"/><Relationship Id="rId873" Type="http://schemas.openxmlformats.org/officeDocument/2006/relationships/image" Target="media/image442.wmf"/><Relationship Id="rId1089" Type="http://schemas.openxmlformats.org/officeDocument/2006/relationships/oleObject" Target="embeddings/oleObject527.bin"/><Relationship Id="rId1296" Type="http://schemas.openxmlformats.org/officeDocument/2006/relationships/oleObject" Target="embeddings/oleObject624.bin"/><Relationship Id="rId2347" Type="http://schemas.openxmlformats.org/officeDocument/2006/relationships/oleObject" Target="embeddings/oleObject1148.bin"/><Relationship Id="rId2554" Type="http://schemas.openxmlformats.org/officeDocument/2006/relationships/image" Target="media/image1292.wmf"/><Relationship Id="rId221" Type="http://schemas.openxmlformats.org/officeDocument/2006/relationships/image" Target="media/image108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60.bin"/><Relationship Id="rId1363" Type="http://schemas.openxmlformats.org/officeDocument/2006/relationships/oleObject" Target="embeddings/oleObject657.bin"/><Relationship Id="rId2207" Type="http://schemas.openxmlformats.org/officeDocument/2006/relationships/oleObject" Target="embeddings/oleObject1078.bin"/><Relationship Id="rId2761" Type="http://schemas.openxmlformats.org/officeDocument/2006/relationships/oleObject" Target="embeddings/oleObject1350.bin"/><Relationship Id="rId733" Type="http://schemas.openxmlformats.org/officeDocument/2006/relationships/oleObject" Target="embeddings/oleObject354.bin"/><Relationship Id="rId940" Type="http://schemas.openxmlformats.org/officeDocument/2006/relationships/oleObject" Target="embeddings/oleObject456.bin"/><Relationship Id="rId1016" Type="http://schemas.openxmlformats.org/officeDocument/2006/relationships/oleObject" Target="embeddings/oleObject493.bin"/><Relationship Id="rId1570" Type="http://schemas.openxmlformats.org/officeDocument/2006/relationships/image" Target="media/image800.wmf"/><Relationship Id="rId1668" Type="http://schemas.openxmlformats.org/officeDocument/2006/relationships/image" Target="media/image849.wmf"/><Relationship Id="rId1875" Type="http://schemas.openxmlformats.org/officeDocument/2006/relationships/image" Target="media/image952.wmf"/><Relationship Id="rId2414" Type="http://schemas.openxmlformats.org/officeDocument/2006/relationships/image" Target="media/image1221.wmf"/><Relationship Id="rId2621" Type="http://schemas.openxmlformats.org/officeDocument/2006/relationships/image" Target="media/image1328.wmf"/><Relationship Id="rId2719" Type="http://schemas.openxmlformats.org/officeDocument/2006/relationships/oleObject" Target="embeddings/oleObject1329.bin"/><Relationship Id="rId800" Type="http://schemas.openxmlformats.org/officeDocument/2006/relationships/oleObject" Target="embeddings/oleObject386.bin"/><Relationship Id="rId1223" Type="http://schemas.openxmlformats.org/officeDocument/2006/relationships/image" Target="media/image624.wmf"/><Relationship Id="rId1430" Type="http://schemas.openxmlformats.org/officeDocument/2006/relationships/image" Target="media/image730.wmf"/><Relationship Id="rId1528" Type="http://schemas.openxmlformats.org/officeDocument/2006/relationships/image" Target="media/image779.wmf"/><Relationship Id="rId1735" Type="http://schemas.openxmlformats.org/officeDocument/2006/relationships/oleObject" Target="embeddings/oleObject841.bin"/><Relationship Id="rId1942" Type="http://schemas.openxmlformats.org/officeDocument/2006/relationships/image" Target="media/image989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872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2.bin"/><Relationship Id="rId2064" Type="http://schemas.openxmlformats.org/officeDocument/2006/relationships/oleObject" Target="embeddings/oleObject1003.bin"/><Relationship Id="rId2271" Type="http://schemas.openxmlformats.org/officeDocument/2006/relationships/image" Target="media/image1151.wmf"/><Relationship Id="rId243" Type="http://schemas.openxmlformats.org/officeDocument/2006/relationships/image" Target="media/image119.wmf"/><Relationship Id="rId450" Type="http://schemas.openxmlformats.org/officeDocument/2006/relationships/image" Target="media/image225.png"/><Relationship Id="rId688" Type="http://schemas.openxmlformats.org/officeDocument/2006/relationships/image" Target="media/image348.wmf"/><Relationship Id="rId895" Type="http://schemas.openxmlformats.org/officeDocument/2006/relationships/image" Target="media/image453.wmf"/><Relationship Id="rId1080" Type="http://schemas.openxmlformats.org/officeDocument/2006/relationships/image" Target="media/image549.wmf"/><Relationship Id="rId2131" Type="http://schemas.openxmlformats.org/officeDocument/2006/relationships/oleObject" Target="embeddings/oleObject1040.bin"/><Relationship Id="rId2369" Type="http://schemas.openxmlformats.org/officeDocument/2006/relationships/oleObject" Target="embeddings/oleObject1160.bin"/><Relationship Id="rId2576" Type="http://schemas.openxmlformats.org/officeDocument/2006/relationships/oleObject" Target="embeddings/oleObject1262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65.bin"/><Relationship Id="rId962" Type="http://schemas.openxmlformats.org/officeDocument/2006/relationships/oleObject" Target="embeddings/oleObject467.bin"/><Relationship Id="rId1178" Type="http://schemas.openxmlformats.org/officeDocument/2006/relationships/image" Target="media/image601.png"/><Relationship Id="rId1385" Type="http://schemas.openxmlformats.org/officeDocument/2006/relationships/oleObject" Target="embeddings/oleObject668.bin"/><Relationship Id="rId1592" Type="http://schemas.openxmlformats.org/officeDocument/2006/relationships/image" Target="media/image811.wmf"/><Relationship Id="rId2229" Type="http://schemas.openxmlformats.org/officeDocument/2006/relationships/image" Target="media/image1131.wmf"/><Relationship Id="rId2436" Type="http://schemas.openxmlformats.org/officeDocument/2006/relationships/image" Target="media/image1232.wmf"/><Relationship Id="rId2643" Type="http://schemas.openxmlformats.org/officeDocument/2006/relationships/image" Target="media/image1341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198.bin"/><Relationship Id="rId615" Type="http://schemas.openxmlformats.org/officeDocument/2006/relationships/image" Target="media/image312.wmf"/><Relationship Id="rId822" Type="http://schemas.openxmlformats.org/officeDocument/2006/relationships/oleObject" Target="embeddings/oleObject397.bin"/><Relationship Id="rId1038" Type="http://schemas.openxmlformats.org/officeDocument/2006/relationships/image" Target="media/image527.wmf"/><Relationship Id="rId1245" Type="http://schemas.openxmlformats.org/officeDocument/2006/relationships/image" Target="media/image635.wmf"/><Relationship Id="rId1452" Type="http://schemas.openxmlformats.org/officeDocument/2006/relationships/image" Target="media/image741.wmf"/><Relationship Id="rId1897" Type="http://schemas.openxmlformats.org/officeDocument/2006/relationships/image" Target="media/image963.wmf"/><Relationship Id="rId2503" Type="http://schemas.openxmlformats.org/officeDocument/2006/relationships/image" Target="media/image1266.wmf"/><Relationship Id="rId1105" Type="http://schemas.openxmlformats.org/officeDocument/2006/relationships/oleObject" Target="embeddings/oleObject535.bin"/><Relationship Id="rId1312" Type="http://schemas.openxmlformats.org/officeDocument/2006/relationships/image" Target="media/image671.wmf"/><Relationship Id="rId1757" Type="http://schemas.openxmlformats.org/officeDocument/2006/relationships/image" Target="media/image896.wmf"/><Relationship Id="rId1964" Type="http://schemas.openxmlformats.org/officeDocument/2006/relationships/oleObject" Target="embeddings/oleObject954.bin"/><Relationship Id="rId2710" Type="http://schemas.openxmlformats.org/officeDocument/2006/relationships/image" Target="media/image1375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784.bin"/><Relationship Id="rId1824" Type="http://schemas.openxmlformats.org/officeDocument/2006/relationships/oleObject" Target="embeddings/oleObject885.bin"/><Relationship Id="rId198" Type="http://schemas.openxmlformats.org/officeDocument/2006/relationships/oleObject" Target="embeddings/oleObject95.bin"/><Relationship Id="rId2086" Type="http://schemas.openxmlformats.org/officeDocument/2006/relationships/image" Target="media/image1061.wmf"/><Relationship Id="rId2293" Type="http://schemas.openxmlformats.org/officeDocument/2006/relationships/oleObject" Target="embeddings/oleObject1121.bin"/><Relationship Id="rId2598" Type="http://schemas.openxmlformats.org/officeDocument/2006/relationships/oleObject" Target="embeddings/oleObject1272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9.bin"/><Relationship Id="rId2153" Type="http://schemas.openxmlformats.org/officeDocument/2006/relationships/image" Target="media/image1092.wmf"/><Relationship Id="rId2360" Type="http://schemas.openxmlformats.org/officeDocument/2006/relationships/oleObject" Target="embeddings/oleObject1155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376.bin"/><Relationship Id="rId984" Type="http://schemas.openxmlformats.org/officeDocument/2006/relationships/oleObject" Target="embeddings/oleObject478.bin"/><Relationship Id="rId2013" Type="http://schemas.openxmlformats.org/officeDocument/2006/relationships/image" Target="media/image1026.wmf"/><Relationship Id="rId2220" Type="http://schemas.openxmlformats.org/officeDocument/2006/relationships/image" Target="media/image1126.wmf"/><Relationship Id="rId2458" Type="http://schemas.openxmlformats.org/officeDocument/2006/relationships/oleObject" Target="embeddings/oleObject1204.bin"/><Relationship Id="rId2665" Type="http://schemas.openxmlformats.org/officeDocument/2006/relationships/oleObject" Target="embeddings/oleObject1302.bin"/><Relationship Id="rId637" Type="http://schemas.openxmlformats.org/officeDocument/2006/relationships/image" Target="media/image323.wmf"/><Relationship Id="rId844" Type="http://schemas.openxmlformats.org/officeDocument/2006/relationships/oleObject" Target="embeddings/oleObject408.bin"/><Relationship Id="rId1267" Type="http://schemas.openxmlformats.org/officeDocument/2006/relationships/oleObject" Target="embeddings/oleObject611.bin"/><Relationship Id="rId1474" Type="http://schemas.openxmlformats.org/officeDocument/2006/relationships/image" Target="media/image752.wmf"/><Relationship Id="rId1681" Type="http://schemas.openxmlformats.org/officeDocument/2006/relationships/oleObject" Target="embeddings/oleObject815.bin"/><Relationship Id="rId2318" Type="http://schemas.openxmlformats.org/officeDocument/2006/relationships/image" Target="media/image1175.wmf"/><Relationship Id="rId2525" Type="http://schemas.openxmlformats.org/officeDocument/2006/relationships/oleObject" Target="embeddings/oleObject1238.bin"/><Relationship Id="rId2732" Type="http://schemas.openxmlformats.org/officeDocument/2006/relationships/image" Target="media/image1386.wmf"/><Relationship Id="rId704" Type="http://schemas.openxmlformats.org/officeDocument/2006/relationships/image" Target="media/image356.wmf"/><Relationship Id="rId911" Type="http://schemas.openxmlformats.org/officeDocument/2006/relationships/image" Target="media/image461.wmf"/><Relationship Id="rId1127" Type="http://schemas.openxmlformats.org/officeDocument/2006/relationships/image" Target="media/image573.wmf"/><Relationship Id="rId1334" Type="http://schemas.openxmlformats.org/officeDocument/2006/relationships/image" Target="media/image682.wmf"/><Relationship Id="rId1541" Type="http://schemas.openxmlformats.org/officeDocument/2006/relationships/oleObject" Target="embeddings/oleObject746.bin"/><Relationship Id="rId1779" Type="http://schemas.openxmlformats.org/officeDocument/2006/relationships/image" Target="media/image909.wmf"/><Relationship Id="rId1986" Type="http://schemas.openxmlformats.org/officeDocument/2006/relationships/oleObject" Target="embeddings/oleObject964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676.bin"/><Relationship Id="rId1639" Type="http://schemas.openxmlformats.org/officeDocument/2006/relationships/oleObject" Target="embeddings/oleObject795.bin"/><Relationship Id="rId1846" Type="http://schemas.openxmlformats.org/officeDocument/2006/relationships/image" Target="media/image940.wmf"/><Relationship Id="rId1706" Type="http://schemas.openxmlformats.org/officeDocument/2006/relationships/image" Target="media/image870.wmf"/><Relationship Id="rId1913" Type="http://schemas.openxmlformats.org/officeDocument/2006/relationships/image" Target="media/image972.png"/><Relationship Id="rId287" Type="http://schemas.openxmlformats.org/officeDocument/2006/relationships/image" Target="media/image142.wmf"/><Relationship Id="rId494" Type="http://schemas.openxmlformats.org/officeDocument/2006/relationships/oleObject" Target="embeddings/oleObject240.bin"/><Relationship Id="rId2175" Type="http://schemas.openxmlformats.org/officeDocument/2006/relationships/image" Target="media/image1103.wmf"/><Relationship Id="rId2382" Type="http://schemas.openxmlformats.org/officeDocument/2006/relationships/oleObject" Target="embeddings/oleObject1166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405.wmf"/><Relationship Id="rId1191" Type="http://schemas.openxmlformats.org/officeDocument/2006/relationships/image" Target="media/image608.wmf"/><Relationship Id="rId2035" Type="http://schemas.openxmlformats.org/officeDocument/2006/relationships/image" Target="media/image1037.wmf"/><Relationship Id="rId2687" Type="http://schemas.openxmlformats.org/officeDocument/2006/relationships/oleObject" Target="embeddings/oleObject1313.bin"/><Relationship Id="rId561" Type="http://schemas.openxmlformats.org/officeDocument/2006/relationships/image" Target="media/image281.wmf"/><Relationship Id="rId659" Type="http://schemas.openxmlformats.org/officeDocument/2006/relationships/image" Target="media/image334.wmf"/><Relationship Id="rId866" Type="http://schemas.openxmlformats.org/officeDocument/2006/relationships/oleObject" Target="embeddings/oleObject419.bin"/><Relationship Id="rId1289" Type="http://schemas.openxmlformats.org/officeDocument/2006/relationships/oleObject" Target="embeddings/oleObject620.bin"/><Relationship Id="rId1496" Type="http://schemas.openxmlformats.org/officeDocument/2006/relationships/image" Target="media/image763.wmf"/><Relationship Id="rId2242" Type="http://schemas.openxmlformats.org/officeDocument/2006/relationships/image" Target="media/image1137.wmf"/><Relationship Id="rId2547" Type="http://schemas.openxmlformats.org/officeDocument/2006/relationships/oleObject" Target="embeddings/oleObject1248.bin"/><Relationship Id="rId214" Type="http://schemas.openxmlformats.org/officeDocument/2006/relationships/oleObject" Target="embeddings/oleObject103.bin"/><Relationship Id="rId421" Type="http://schemas.openxmlformats.org/officeDocument/2006/relationships/image" Target="media/image210.wmf"/><Relationship Id="rId519" Type="http://schemas.openxmlformats.org/officeDocument/2006/relationships/image" Target="media/image260.wmf"/><Relationship Id="rId1051" Type="http://schemas.openxmlformats.org/officeDocument/2006/relationships/oleObject" Target="embeddings/oleObject509.bin"/><Relationship Id="rId1149" Type="http://schemas.openxmlformats.org/officeDocument/2006/relationships/image" Target="media/image583.wmf"/><Relationship Id="rId1356" Type="http://schemas.openxmlformats.org/officeDocument/2006/relationships/image" Target="media/image693.wmf"/><Relationship Id="rId2102" Type="http://schemas.openxmlformats.org/officeDocument/2006/relationships/image" Target="media/image1066.wmf"/><Relationship Id="rId2754" Type="http://schemas.openxmlformats.org/officeDocument/2006/relationships/oleObject" Target="embeddings/oleObject1346.bin"/><Relationship Id="rId726" Type="http://schemas.openxmlformats.org/officeDocument/2006/relationships/image" Target="media/image367.wmf"/><Relationship Id="rId933" Type="http://schemas.openxmlformats.org/officeDocument/2006/relationships/image" Target="media/image472.wmf"/><Relationship Id="rId1009" Type="http://schemas.openxmlformats.org/officeDocument/2006/relationships/oleObject" Target="embeddings/oleObject490.bin"/><Relationship Id="rId1563" Type="http://schemas.openxmlformats.org/officeDocument/2006/relationships/oleObject" Target="embeddings/oleObject757.bin"/><Relationship Id="rId1770" Type="http://schemas.openxmlformats.org/officeDocument/2006/relationships/image" Target="media/image904.wmf"/><Relationship Id="rId1868" Type="http://schemas.openxmlformats.org/officeDocument/2006/relationships/image" Target="media/image949.wmf"/><Relationship Id="rId2407" Type="http://schemas.openxmlformats.org/officeDocument/2006/relationships/oleObject" Target="embeddings/oleObject1179.bin"/><Relationship Id="rId2614" Type="http://schemas.openxmlformats.org/officeDocument/2006/relationships/image" Target="media/image1324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586.bin"/><Relationship Id="rId1423" Type="http://schemas.openxmlformats.org/officeDocument/2006/relationships/oleObject" Target="embeddings/oleObject687.bin"/><Relationship Id="rId1630" Type="http://schemas.openxmlformats.org/officeDocument/2006/relationships/image" Target="media/image830.wmf"/><Relationship Id="rId1728" Type="http://schemas.openxmlformats.org/officeDocument/2006/relationships/image" Target="media/image881.wmf"/><Relationship Id="rId1935" Type="http://schemas.openxmlformats.org/officeDocument/2006/relationships/image" Target="media/image985.wmf"/><Relationship Id="rId2197" Type="http://schemas.openxmlformats.org/officeDocument/2006/relationships/oleObject" Target="embeddings/oleObject107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79.bin"/><Relationship Id="rId790" Type="http://schemas.openxmlformats.org/officeDocument/2006/relationships/image" Target="media/image400.wmf"/><Relationship Id="rId2057" Type="http://schemas.openxmlformats.org/officeDocument/2006/relationships/image" Target="media/image1048.wmf"/><Relationship Id="rId2264" Type="http://schemas.openxmlformats.org/officeDocument/2006/relationships/image" Target="media/image1147.wmf"/><Relationship Id="rId2471" Type="http://schemas.openxmlformats.org/officeDocument/2006/relationships/oleObject" Target="embeddings/oleObject1210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2.bin"/><Relationship Id="rId888" Type="http://schemas.openxmlformats.org/officeDocument/2006/relationships/oleObject" Target="embeddings/oleObject430.bin"/><Relationship Id="rId1073" Type="http://schemas.openxmlformats.org/officeDocument/2006/relationships/oleObject" Target="embeddings/oleObject519.bin"/><Relationship Id="rId1280" Type="http://schemas.openxmlformats.org/officeDocument/2006/relationships/image" Target="media/image654.png"/><Relationship Id="rId2124" Type="http://schemas.openxmlformats.org/officeDocument/2006/relationships/image" Target="media/image1078.wmf"/><Relationship Id="rId2331" Type="http://schemas.openxmlformats.org/officeDocument/2006/relationships/image" Target="media/image1180.wmf"/><Relationship Id="rId2569" Type="http://schemas.openxmlformats.org/officeDocument/2006/relationships/image" Target="media/image1300.wmf"/><Relationship Id="rId2776" Type="http://schemas.openxmlformats.org/officeDocument/2006/relationships/image" Target="media/image1408.png"/><Relationship Id="rId303" Type="http://schemas.openxmlformats.org/officeDocument/2006/relationships/image" Target="media/image150.png"/><Relationship Id="rId748" Type="http://schemas.openxmlformats.org/officeDocument/2006/relationships/image" Target="media/image378.wmf"/><Relationship Id="rId955" Type="http://schemas.openxmlformats.org/officeDocument/2006/relationships/image" Target="media/image483.wmf"/><Relationship Id="rId1140" Type="http://schemas.openxmlformats.org/officeDocument/2006/relationships/oleObject" Target="embeddings/oleObject552.bin"/><Relationship Id="rId1378" Type="http://schemas.openxmlformats.org/officeDocument/2006/relationships/image" Target="media/image704.wmf"/><Relationship Id="rId1585" Type="http://schemas.openxmlformats.org/officeDocument/2006/relationships/oleObject" Target="embeddings/oleObject768.bin"/><Relationship Id="rId1792" Type="http://schemas.openxmlformats.org/officeDocument/2006/relationships/oleObject" Target="embeddings/oleObject867.bin"/><Relationship Id="rId2429" Type="http://schemas.openxmlformats.org/officeDocument/2006/relationships/oleObject" Target="embeddings/oleObject1189.bin"/><Relationship Id="rId2636" Type="http://schemas.openxmlformats.org/officeDocument/2006/relationships/image" Target="media/image1337.wmf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48.bin"/><Relationship Id="rId608" Type="http://schemas.openxmlformats.org/officeDocument/2006/relationships/oleObject" Target="embeddings/oleObject291.bin"/><Relationship Id="rId815" Type="http://schemas.openxmlformats.org/officeDocument/2006/relationships/image" Target="media/image413.wmf"/><Relationship Id="rId1238" Type="http://schemas.openxmlformats.org/officeDocument/2006/relationships/oleObject" Target="embeddings/oleObject597.bin"/><Relationship Id="rId1445" Type="http://schemas.openxmlformats.org/officeDocument/2006/relationships/oleObject" Target="embeddings/oleObject698.bin"/><Relationship Id="rId1652" Type="http://schemas.openxmlformats.org/officeDocument/2006/relationships/image" Target="media/image841.wmf"/><Relationship Id="rId1000" Type="http://schemas.openxmlformats.org/officeDocument/2006/relationships/oleObject" Target="embeddings/oleObject486.bin"/><Relationship Id="rId1305" Type="http://schemas.openxmlformats.org/officeDocument/2006/relationships/oleObject" Target="embeddings/oleObject628.bin"/><Relationship Id="rId1957" Type="http://schemas.openxmlformats.org/officeDocument/2006/relationships/image" Target="media/image997.wmf"/><Relationship Id="rId2703" Type="http://schemas.openxmlformats.org/officeDocument/2006/relationships/oleObject" Target="embeddings/oleObject1321.bin"/><Relationship Id="rId1512" Type="http://schemas.openxmlformats.org/officeDocument/2006/relationships/image" Target="media/image771.wmf"/><Relationship Id="rId1817" Type="http://schemas.openxmlformats.org/officeDocument/2006/relationships/image" Target="media/image927.wmf"/><Relationship Id="rId11" Type="http://schemas.openxmlformats.org/officeDocument/2006/relationships/oleObject" Target="embeddings/oleObject1.bin"/><Relationship Id="rId398" Type="http://schemas.openxmlformats.org/officeDocument/2006/relationships/oleObject" Target="embeddings/oleObject193.bin"/><Relationship Id="rId2079" Type="http://schemas.openxmlformats.org/officeDocument/2006/relationships/image" Target="media/image1058.wmf"/><Relationship Id="rId160" Type="http://schemas.openxmlformats.org/officeDocument/2006/relationships/oleObject" Target="embeddings/oleObject76.bin"/><Relationship Id="rId2286" Type="http://schemas.openxmlformats.org/officeDocument/2006/relationships/image" Target="media/image1158.wmf"/><Relationship Id="rId2493" Type="http://schemas.openxmlformats.org/officeDocument/2006/relationships/oleObject" Target="embeddings/oleObject122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3.wmf"/><Relationship Id="rId672" Type="http://schemas.openxmlformats.org/officeDocument/2006/relationships/image" Target="media/image340.wmf"/><Relationship Id="rId1095" Type="http://schemas.openxmlformats.org/officeDocument/2006/relationships/oleObject" Target="embeddings/oleObject530.bin"/><Relationship Id="rId2146" Type="http://schemas.openxmlformats.org/officeDocument/2006/relationships/oleObject" Target="embeddings/oleObject1048.bin"/><Relationship Id="rId2353" Type="http://schemas.openxmlformats.org/officeDocument/2006/relationships/image" Target="media/image1192.wmf"/><Relationship Id="rId2560" Type="http://schemas.openxmlformats.org/officeDocument/2006/relationships/oleObject" Target="embeddings/oleObject1254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59.bin"/><Relationship Id="rId977" Type="http://schemas.openxmlformats.org/officeDocument/2006/relationships/image" Target="media/image494.wmf"/><Relationship Id="rId1162" Type="http://schemas.openxmlformats.org/officeDocument/2006/relationships/oleObject" Target="embeddings/oleObject562.bin"/><Relationship Id="rId2006" Type="http://schemas.openxmlformats.org/officeDocument/2006/relationships/oleObject" Target="embeddings/oleObject974.bin"/><Relationship Id="rId2213" Type="http://schemas.openxmlformats.org/officeDocument/2006/relationships/oleObject" Target="embeddings/oleObject1081.bin"/><Relationship Id="rId2420" Type="http://schemas.openxmlformats.org/officeDocument/2006/relationships/oleObject" Target="embeddings/oleObject1185.bin"/><Relationship Id="rId2658" Type="http://schemas.openxmlformats.org/officeDocument/2006/relationships/image" Target="media/image1349.wmf"/><Relationship Id="rId837" Type="http://schemas.openxmlformats.org/officeDocument/2006/relationships/image" Target="media/image424.wmf"/><Relationship Id="rId1022" Type="http://schemas.openxmlformats.org/officeDocument/2006/relationships/image" Target="media/image519.wmf"/><Relationship Id="rId1467" Type="http://schemas.openxmlformats.org/officeDocument/2006/relationships/oleObject" Target="embeddings/oleObject709.bin"/><Relationship Id="rId1674" Type="http://schemas.openxmlformats.org/officeDocument/2006/relationships/oleObject" Target="embeddings/oleObject812.bin"/><Relationship Id="rId1881" Type="http://schemas.openxmlformats.org/officeDocument/2006/relationships/image" Target="media/image955.wmf"/><Relationship Id="rId2518" Type="http://schemas.openxmlformats.org/officeDocument/2006/relationships/image" Target="media/image1273.wmf"/><Relationship Id="rId2725" Type="http://schemas.openxmlformats.org/officeDocument/2006/relationships/oleObject" Target="embeddings/oleObject1332.bin"/><Relationship Id="rId904" Type="http://schemas.openxmlformats.org/officeDocument/2006/relationships/oleObject" Target="embeddings/oleObject438.bin"/><Relationship Id="rId1327" Type="http://schemas.openxmlformats.org/officeDocument/2006/relationships/oleObject" Target="embeddings/oleObject639.bin"/><Relationship Id="rId1534" Type="http://schemas.openxmlformats.org/officeDocument/2006/relationships/image" Target="media/image782.wmf"/><Relationship Id="rId1741" Type="http://schemas.openxmlformats.org/officeDocument/2006/relationships/oleObject" Target="embeddings/oleObject844.bin"/><Relationship Id="rId1979" Type="http://schemas.openxmlformats.org/officeDocument/2006/relationships/oleObject" Target="embeddings/oleObject961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76.bin"/><Relationship Id="rId1839" Type="http://schemas.openxmlformats.org/officeDocument/2006/relationships/image" Target="media/image937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29.bin"/><Relationship Id="rId487" Type="http://schemas.openxmlformats.org/officeDocument/2006/relationships/image" Target="media/image244.wmf"/><Relationship Id="rId694" Type="http://schemas.openxmlformats.org/officeDocument/2006/relationships/image" Target="media/image351.wmf"/><Relationship Id="rId2070" Type="http://schemas.openxmlformats.org/officeDocument/2006/relationships/oleObject" Target="embeddings/oleObject1006.bin"/><Relationship Id="rId2168" Type="http://schemas.openxmlformats.org/officeDocument/2006/relationships/oleObject" Target="embeddings/oleObject1059.bin"/><Relationship Id="rId2375" Type="http://schemas.openxmlformats.org/officeDocument/2006/relationships/oleObject" Target="embeddings/oleObject1163.bin"/><Relationship Id="rId347" Type="http://schemas.openxmlformats.org/officeDocument/2006/relationships/image" Target="media/image173.wmf"/><Relationship Id="rId999" Type="http://schemas.openxmlformats.org/officeDocument/2006/relationships/image" Target="media/image505.wmf"/><Relationship Id="rId1184" Type="http://schemas.openxmlformats.org/officeDocument/2006/relationships/oleObject" Target="embeddings/oleObject570.bin"/><Relationship Id="rId2028" Type="http://schemas.openxmlformats.org/officeDocument/2006/relationships/oleObject" Target="embeddings/oleObject985.bin"/><Relationship Id="rId2582" Type="http://schemas.openxmlformats.org/officeDocument/2006/relationships/oleObject" Target="embeddings/oleObject1265.bin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68.bin"/><Relationship Id="rId859" Type="http://schemas.openxmlformats.org/officeDocument/2006/relationships/image" Target="media/image435.wmf"/><Relationship Id="rId1391" Type="http://schemas.openxmlformats.org/officeDocument/2006/relationships/oleObject" Target="embeddings/oleObject671.bin"/><Relationship Id="rId1489" Type="http://schemas.openxmlformats.org/officeDocument/2006/relationships/oleObject" Target="embeddings/oleObject720.bin"/><Relationship Id="rId1696" Type="http://schemas.openxmlformats.org/officeDocument/2006/relationships/image" Target="media/image865.wmf"/><Relationship Id="rId2235" Type="http://schemas.openxmlformats.org/officeDocument/2006/relationships/oleObject" Target="embeddings/oleObject1091.bin"/><Relationship Id="rId2442" Type="http://schemas.openxmlformats.org/officeDocument/2006/relationships/image" Target="media/image1235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1.bin"/><Relationship Id="rId621" Type="http://schemas.openxmlformats.org/officeDocument/2006/relationships/image" Target="media/image315.wmf"/><Relationship Id="rId1044" Type="http://schemas.openxmlformats.org/officeDocument/2006/relationships/image" Target="media/image530.wmf"/><Relationship Id="rId1251" Type="http://schemas.openxmlformats.org/officeDocument/2006/relationships/image" Target="media/image638.wmf"/><Relationship Id="rId1349" Type="http://schemas.openxmlformats.org/officeDocument/2006/relationships/oleObject" Target="embeddings/oleObject650.bin"/><Relationship Id="rId2302" Type="http://schemas.openxmlformats.org/officeDocument/2006/relationships/image" Target="media/image1166.wmf"/><Relationship Id="rId2747" Type="http://schemas.openxmlformats.org/officeDocument/2006/relationships/image" Target="media/image1394.wmf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47.bin"/><Relationship Id="rId926" Type="http://schemas.openxmlformats.org/officeDocument/2006/relationships/oleObject" Target="embeddings/oleObject449.bin"/><Relationship Id="rId1111" Type="http://schemas.openxmlformats.org/officeDocument/2006/relationships/oleObject" Target="embeddings/oleObject538.bin"/><Relationship Id="rId1556" Type="http://schemas.openxmlformats.org/officeDocument/2006/relationships/image" Target="media/image793.wmf"/><Relationship Id="rId1763" Type="http://schemas.openxmlformats.org/officeDocument/2006/relationships/oleObject" Target="embeddings/oleObject854.bin"/><Relationship Id="rId1970" Type="http://schemas.openxmlformats.org/officeDocument/2006/relationships/image" Target="media/image1004.wmf"/><Relationship Id="rId2386" Type="http://schemas.openxmlformats.org/officeDocument/2006/relationships/image" Target="media/image1208.wmf"/><Relationship Id="rId2593" Type="http://schemas.openxmlformats.org/officeDocument/2006/relationships/image" Target="media/image1313.wmf"/><Relationship Id="rId2607" Type="http://schemas.openxmlformats.org/officeDocument/2006/relationships/image" Target="media/image1320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4.png"/><Relationship Id="rId772" Type="http://schemas.openxmlformats.org/officeDocument/2006/relationships/image" Target="media/image390.wmf"/><Relationship Id="rId1195" Type="http://schemas.openxmlformats.org/officeDocument/2006/relationships/image" Target="media/image610.wmf"/><Relationship Id="rId1209" Type="http://schemas.openxmlformats.org/officeDocument/2006/relationships/image" Target="media/image617.wmf"/><Relationship Id="rId1416" Type="http://schemas.openxmlformats.org/officeDocument/2006/relationships/image" Target="media/image723.wmf"/><Relationship Id="rId1623" Type="http://schemas.openxmlformats.org/officeDocument/2006/relationships/oleObject" Target="embeddings/oleObject787.bin"/><Relationship Id="rId1830" Type="http://schemas.openxmlformats.org/officeDocument/2006/relationships/oleObject" Target="embeddings/oleObject888.bin"/><Relationship Id="rId2039" Type="http://schemas.openxmlformats.org/officeDocument/2006/relationships/image" Target="media/image1039.wmf"/><Relationship Id="rId2246" Type="http://schemas.openxmlformats.org/officeDocument/2006/relationships/oleObject" Target="embeddings/oleObject1097.bin"/><Relationship Id="rId2453" Type="http://schemas.openxmlformats.org/officeDocument/2006/relationships/oleObject" Target="embeddings/oleObject1202.bin"/><Relationship Id="rId2660" Type="http://schemas.openxmlformats.org/officeDocument/2006/relationships/image" Target="media/image1350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wmf"/><Relationship Id="rId632" Type="http://schemas.openxmlformats.org/officeDocument/2006/relationships/oleObject" Target="embeddings/oleObject303.bin"/><Relationship Id="rId1055" Type="http://schemas.openxmlformats.org/officeDocument/2006/relationships/oleObject" Target="embeddings/oleObject511.bin"/><Relationship Id="rId1262" Type="http://schemas.openxmlformats.org/officeDocument/2006/relationships/image" Target="media/image644.wmf"/><Relationship Id="rId1928" Type="http://schemas.openxmlformats.org/officeDocument/2006/relationships/image" Target="media/image981.wmf"/><Relationship Id="rId2092" Type="http://schemas.openxmlformats.org/officeDocument/2006/relationships/oleObject" Target="embeddings/oleObject1019.bin"/><Relationship Id="rId2106" Type="http://schemas.openxmlformats.org/officeDocument/2006/relationships/image" Target="media/image1068.png"/><Relationship Id="rId2313" Type="http://schemas.openxmlformats.org/officeDocument/2006/relationships/oleObject" Target="embeddings/oleObject1130.bin"/><Relationship Id="rId2520" Type="http://schemas.openxmlformats.org/officeDocument/2006/relationships/image" Target="media/image1274.wmf"/><Relationship Id="rId2758" Type="http://schemas.openxmlformats.org/officeDocument/2006/relationships/image" Target="media/image1399.wmf"/><Relationship Id="rId271" Type="http://schemas.openxmlformats.org/officeDocument/2006/relationships/image" Target="media/image133.wmf"/><Relationship Id="rId937" Type="http://schemas.openxmlformats.org/officeDocument/2006/relationships/image" Target="media/image474.wmf"/><Relationship Id="rId1122" Type="http://schemas.openxmlformats.org/officeDocument/2006/relationships/image" Target="media/image570.wmf"/><Relationship Id="rId1567" Type="http://schemas.openxmlformats.org/officeDocument/2006/relationships/oleObject" Target="embeddings/oleObject759.bin"/><Relationship Id="rId1774" Type="http://schemas.openxmlformats.org/officeDocument/2006/relationships/image" Target="media/image906.wmf"/><Relationship Id="rId1981" Type="http://schemas.openxmlformats.org/officeDocument/2006/relationships/image" Target="media/image1010.wmf"/><Relationship Id="rId2397" Type="http://schemas.openxmlformats.org/officeDocument/2006/relationships/oleObject" Target="embeddings/oleObject1174.bin"/><Relationship Id="rId2618" Type="http://schemas.openxmlformats.org/officeDocument/2006/relationships/image" Target="media/image1326.jpeg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84.wmf"/><Relationship Id="rId576" Type="http://schemas.openxmlformats.org/officeDocument/2006/relationships/image" Target="media/image291.png"/><Relationship Id="rId783" Type="http://schemas.openxmlformats.org/officeDocument/2006/relationships/image" Target="media/image396.wmf"/><Relationship Id="rId990" Type="http://schemas.openxmlformats.org/officeDocument/2006/relationships/oleObject" Target="embeddings/oleObject481.bin"/><Relationship Id="rId1427" Type="http://schemas.openxmlformats.org/officeDocument/2006/relationships/oleObject" Target="embeddings/oleObject689.bin"/><Relationship Id="rId1634" Type="http://schemas.openxmlformats.org/officeDocument/2006/relationships/image" Target="media/image832.wmf"/><Relationship Id="rId1841" Type="http://schemas.openxmlformats.org/officeDocument/2006/relationships/image" Target="media/image938.wmf"/><Relationship Id="rId2257" Type="http://schemas.openxmlformats.org/officeDocument/2006/relationships/oleObject" Target="embeddings/oleObject1103.bin"/><Relationship Id="rId2464" Type="http://schemas.openxmlformats.org/officeDocument/2006/relationships/image" Target="media/image1247.wmf"/><Relationship Id="rId2671" Type="http://schemas.openxmlformats.org/officeDocument/2006/relationships/oleObject" Target="embeddings/oleObject1305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6.wmf"/><Relationship Id="rId1066" Type="http://schemas.openxmlformats.org/officeDocument/2006/relationships/oleObject" Target="embeddings/oleObject516.bin"/><Relationship Id="rId1273" Type="http://schemas.openxmlformats.org/officeDocument/2006/relationships/oleObject" Target="embeddings/oleObject613.bin"/><Relationship Id="rId1480" Type="http://schemas.openxmlformats.org/officeDocument/2006/relationships/image" Target="media/image755.wmf"/><Relationship Id="rId1939" Type="http://schemas.openxmlformats.org/officeDocument/2006/relationships/image" Target="media/image987.wmf"/><Relationship Id="rId2117" Type="http://schemas.openxmlformats.org/officeDocument/2006/relationships/oleObject" Target="embeddings/oleObject1033.bin"/><Relationship Id="rId2324" Type="http://schemas.openxmlformats.org/officeDocument/2006/relationships/oleObject" Target="embeddings/oleObject1137.bin"/><Relationship Id="rId2769" Type="http://schemas.openxmlformats.org/officeDocument/2006/relationships/oleObject" Target="embeddings/oleObject1354.bin"/><Relationship Id="rId850" Type="http://schemas.openxmlformats.org/officeDocument/2006/relationships/oleObject" Target="embeddings/oleObject411.bin"/><Relationship Id="rId948" Type="http://schemas.openxmlformats.org/officeDocument/2006/relationships/oleObject" Target="embeddings/oleObject460.bin"/><Relationship Id="rId1133" Type="http://schemas.openxmlformats.org/officeDocument/2006/relationships/image" Target="media/image575.wmf"/><Relationship Id="rId1578" Type="http://schemas.openxmlformats.org/officeDocument/2006/relationships/image" Target="media/image804.wmf"/><Relationship Id="rId1701" Type="http://schemas.openxmlformats.org/officeDocument/2006/relationships/oleObject" Target="embeddings/oleObject824.bin"/><Relationship Id="rId1785" Type="http://schemas.openxmlformats.org/officeDocument/2006/relationships/image" Target="media/image912.wmf"/><Relationship Id="rId1992" Type="http://schemas.openxmlformats.org/officeDocument/2006/relationships/oleObject" Target="embeddings/oleObject967.bin"/><Relationship Id="rId2531" Type="http://schemas.openxmlformats.org/officeDocument/2006/relationships/oleObject" Target="embeddings/oleObject1241.bin"/><Relationship Id="rId2629" Type="http://schemas.openxmlformats.org/officeDocument/2006/relationships/image" Target="media/image1333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2.wmf"/><Relationship Id="rId587" Type="http://schemas.openxmlformats.org/officeDocument/2006/relationships/image" Target="media/image298.wmf"/><Relationship Id="rId710" Type="http://schemas.openxmlformats.org/officeDocument/2006/relationships/image" Target="media/image359.wmf"/><Relationship Id="rId808" Type="http://schemas.openxmlformats.org/officeDocument/2006/relationships/oleObject" Target="embeddings/oleObject390.bin"/><Relationship Id="rId1340" Type="http://schemas.openxmlformats.org/officeDocument/2006/relationships/image" Target="media/image685.wmf"/><Relationship Id="rId1438" Type="http://schemas.openxmlformats.org/officeDocument/2006/relationships/image" Target="media/image734.wmf"/><Relationship Id="rId1645" Type="http://schemas.openxmlformats.org/officeDocument/2006/relationships/oleObject" Target="embeddings/oleObject798.bin"/><Relationship Id="rId2170" Type="http://schemas.openxmlformats.org/officeDocument/2006/relationships/image" Target="media/image1100.wmf"/><Relationship Id="rId2268" Type="http://schemas.openxmlformats.org/officeDocument/2006/relationships/image" Target="media/image1149.png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447" Type="http://schemas.openxmlformats.org/officeDocument/2006/relationships/image" Target="media/image223.wmf"/><Relationship Id="rId794" Type="http://schemas.openxmlformats.org/officeDocument/2006/relationships/oleObject" Target="embeddings/oleObject383.bin"/><Relationship Id="rId1077" Type="http://schemas.openxmlformats.org/officeDocument/2006/relationships/oleObject" Target="embeddings/oleObject521.bin"/><Relationship Id="rId1200" Type="http://schemas.openxmlformats.org/officeDocument/2006/relationships/oleObject" Target="embeddings/oleObject578.bin"/><Relationship Id="rId1852" Type="http://schemas.openxmlformats.org/officeDocument/2006/relationships/oleObject" Target="embeddings/oleObject900.bin"/><Relationship Id="rId2030" Type="http://schemas.openxmlformats.org/officeDocument/2006/relationships/oleObject" Target="embeddings/oleObject986.bin"/><Relationship Id="rId2128" Type="http://schemas.openxmlformats.org/officeDocument/2006/relationships/image" Target="media/image1080.wmf"/><Relationship Id="rId2475" Type="http://schemas.openxmlformats.org/officeDocument/2006/relationships/oleObject" Target="embeddings/oleObject1212.bin"/><Relationship Id="rId2682" Type="http://schemas.openxmlformats.org/officeDocument/2006/relationships/image" Target="media/image1361.wmf"/><Relationship Id="rId654" Type="http://schemas.openxmlformats.org/officeDocument/2006/relationships/oleObject" Target="embeddings/oleObject314.bin"/><Relationship Id="rId861" Type="http://schemas.openxmlformats.org/officeDocument/2006/relationships/image" Target="media/image436.wmf"/><Relationship Id="rId959" Type="http://schemas.openxmlformats.org/officeDocument/2006/relationships/image" Target="media/image485.wmf"/><Relationship Id="rId1284" Type="http://schemas.openxmlformats.org/officeDocument/2006/relationships/oleObject" Target="embeddings/oleObject618.bin"/><Relationship Id="rId1491" Type="http://schemas.openxmlformats.org/officeDocument/2006/relationships/oleObject" Target="embeddings/oleObject721.bin"/><Relationship Id="rId1505" Type="http://schemas.openxmlformats.org/officeDocument/2006/relationships/oleObject" Target="embeddings/oleObject728.bin"/><Relationship Id="rId1589" Type="http://schemas.openxmlformats.org/officeDocument/2006/relationships/oleObject" Target="embeddings/oleObject770.bin"/><Relationship Id="rId1712" Type="http://schemas.openxmlformats.org/officeDocument/2006/relationships/image" Target="media/image873.wmf"/><Relationship Id="rId2335" Type="http://schemas.openxmlformats.org/officeDocument/2006/relationships/image" Target="media/image1182.wmf"/><Relationship Id="rId2542" Type="http://schemas.openxmlformats.org/officeDocument/2006/relationships/oleObject" Target="embeddings/oleObject1246.bin"/><Relationship Id="rId293" Type="http://schemas.openxmlformats.org/officeDocument/2006/relationships/image" Target="media/image145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0.bin"/><Relationship Id="rId721" Type="http://schemas.openxmlformats.org/officeDocument/2006/relationships/oleObject" Target="embeddings/oleObject348.bin"/><Relationship Id="rId1144" Type="http://schemas.openxmlformats.org/officeDocument/2006/relationships/oleObject" Target="embeddings/oleObject554.bin"/><Relationship Id="rId1351" Type="http://schemas.openxmlformats.org/officeDocument/2006/relationships/oleObject" Target="embeddings/oleObject651.bin"/><Relationship Id="rId1449" Type="http://schemas.openxmlformats.org/officeDocument/2006/relationships/oleObject" Target="embeddings/oleObject700.bin"/><Relationship Id="rId1796" Type="http://schemas.openxmlformats.org/officeDocument/2006/relationships/oleObject" Target="embeddings/oleObject869.bin"/><Relationship Id="rId2181" Type="http://schemas.openxmlformats.org/officeDocument/2006/relationships/image" Target="media/image1106.jpeg"/><Relationship Id="rId2402" Type="http://schemas.openxmlformats.org/officeDocument/2006/relationships/image" Target="media/image1215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86.bin"/><Relationship Id="rId819" Type="http://schemas.openxmlformats.org/officeDocument/2006/relationships/image" Target="media/image415.wmf"/><Relationship Id="rId1004" Type="http://schemas.openxmlformats.org/officeDocument/2006/relationships/oleObject" Target="embeddings/oleObject488.bin"/><Relationship Id="rId1211" Type="http://schemas.openxmlformats.org/officeDocument/2006/relationships/image" Target="media/image618.wmf"/><Relationship Id="rId1656" Type="http://schemas.openxmlformats.org/officeDocument/2006/relationships/image" Target="media/image843.wmf"/><Relationship Id="rId1863" Type="http://schemas.openxmlformats.org/officeDocument/2006/relationships/image" Target="media/image947.wmf"/><Relationship Id="rId2041" Type="http://schemas.openxmlformats.org/officeDocument/2006/relationships/image" Target="media/image1040.wmf"/><Relationship Id="rId2279" Type="http://schemas.openxmlformats.org/officeDocument/2006/relationships/oleObject" Target="embeddings/oleObject1113.bin"/><Relationship Id="rId2486" Type="http://schemas.openxmlformats.org/officeDocument/2006/relationships/image" Target="media/image1257.wmf"/><Relationship Id="rId2693" Type="http://schemas.openxmlformats.org/officeDocument/2006/relationships/oleObject" Target="embeddings/oleObject1316.bin"/><Relationship Id="rId2707" Type="http://schemas.openxmlformats.org/officeDocument/2006/relationships/oleObject" Target="embeddings/oleObject1323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2.bin"/><Relationship Id="rId665" Type="http://schemas.openxmlformats.org/officeDocument/2006/relationships/image" Target="media/image337.wmf"/><Relationship Id="rId872" Type="http://schemas.openxmlformats.org/officeDocument/2006/relationships/oleObject" Target="embeddings/oleObject422.bin"/><Relationship Id="rId1088" Type="http://schemas.openxmlformats.org/officeDocument/2006/relationships/image" Target="media/image553.wmf"/><Relationship Id="rId1295" Type="http://schemas.openxmlformats.org/officeDocument/2006/relationships/oleObject" Target="embeddings/oleObject623.bin"/><Relationship Id="rId1309" Type="http://schemas.openxmlformats.org/officeDocument/2006/relationships/oleObject" Target="embeddings/oleObject630.bin"/><Relationship Id="rId1516" Type="http://schemas.openxmlformats.org/officeDocument/2006/relationships/image" Target="media/image773.wmf"/><Relationship Id="rId1723" Type="http://schemas.openxmlformats.org/officeDocument/2006/relationships/oleObject" Target="embeddings/oleObject835.bin"/><Relationship Id="rId1930" Type="http://schemas.openxmlformats.org/officeDocument/2006/relationships/image" Target="media/image982.png"/><Relationship Id="rId2139" Type="http://schemas.openxmlformats.org/officeDocument/2006/relationships/oleObject" Target="embeddings/oleObject1044.bin"/><Relationship Id="rId2346" Type="http://schemas.openxmlformats.org/officeDocument/2006/relationships/image" Target="media/image1188.wmf"/><Relationship Id="rId2553" Type="http://schemas.openxmlformats.org/officeDocument/2006/relationships/oleObject" Target="embeddings/oleObject1251.bin"/><Relationship Id="rId2760" Type="http://schemas.openxmlformats.org/officeDocument/2006/relationships/image" Target="media/image140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3.wmf"/><Relationship Id="rId732" Type="http://schemas.openxmlformats.org/officeDocument/2006/relationships/image" Target="media/image370.wmf"/><Relationship Id="rId1155" Type="http://schemas.openxmlformats.org/officeDocument/2006/relationships/image" Target="media/image586.wmf"/><Relationship Id="rId1362" Type="http://schemas.openxmlformats.org/officeDocument/2006/relationships/image" Target="media/image696.wmf"/><Relationship Id="rId2192" Type="http://schemas.openxmlformats.org/officeDocument/2006/relationships/image" Target="media/image1112.wmf"/><Relationship Id="rId2206" Type="http://schemas.openxmlformats.org/officeDocument/2006/relationships/image" Target="media/image1119.wmf"/><Relationship Id="rId2413" Type="http://schemas.openxmlformats.org/officeDocument/2006/relationships/oleObject" Target="embeddings/oleObject1182.bin"/><Relationship Id="rId2620" Type="http://schemas.openxmlformats.org/officeDocument/2006/relationships/oleObject" Target="embeddings/oleObject1282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1015" Type="http://schemas.openxmlformats.org/officeDocument/2006/relationships/image" Target="media/image514.wmf"/><Relationship Id="rId1222" Type="http://schemas.openxmlformats.org/officeDocument/2006/relationships/oleObject" Target="embeddings/oleObject589.bin"/><Relationship Id="rId1667" Type="http://schemas.openxmlformats.org/officeDocument/2006/relationships/oleObject" Target="embeddings/oleObject809.bin"/><Relationship Id="rId1874" Type="http://schemas.openxmlformats.org/officeDocument/2006/relationships/oleObject" Target="embeddings/oleObject913.bin"/><Relationship Id="rId2052" Type="http://schemas.openxmlformats.org/officeDocument/2006/relationships/oleObject" Target="embeddings/oleObject997.bin"/><Relationship Id="rId2497" Type="http://schemas.openxmlformats.org/officeDocument/2006/relationships/oleObject" Target="embeddings/oleObject1224.bin"/><Relationship Id="rId2718" Type="http://schemas.openxmlformats.org/officeDocument/2006/relationships/image" Target="media/image1379.wmf"/><Relationship Id="rId469" Type="http://schemas.openxmlformats.org/officeDocument/2006/relationships/image" Target="media/image235.wmf"/><Relationship Id="rId676" Type="http://schemas.openxmlformats.org/officeDocument/2006/relationships/image" Target="media/image342.wmf"/><Relationship Id="rId883" Type="http://schemas.openxmlformats.org/officeDocument/2006/relationships/image" Target="media/image447.wmf"/><Relationship Id="rId1099" Type="http://schemas.openxmlformats.org/officeDocument/2006/relationships/oleObject" Target="embeddings/oleObject532.bin"/><Relationship Id="rId1527" Type="http://schemas.openxmlformats.org/officeDocument/2006/relationships/oleObject" Target="embeddings/oleObject739.bin"/><Relationship Id="rId1734" Type="http://schemas.openxmlformats.org/officeDocument/2006/relationships/image" Target="media/image884.wmf"/><Relationship Id="rId1941" Type="http://schemas.openxmlformats.org/officeDocument/2006/relationships/image" Target="media/image988.png"/><Relationship Id="rId2357" Type="http://schemas.openxmlformats.org/officeDocument/2006/relationships/image" Target="media/image1194.wmf"/><Relationship Id="rId2564" Type="http://schemas.openxmlformats.org/officeDocument/2006/relationships/oleObject" Target="embeddings/oleObject125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1.bin"/><Relationship Id="rId1166" Type="http://schemas.openxmlformats.org/officeDocument/2006/relationships/image" Target="media/image594.wmf"/><Relationship Id="rId1373" Type="http://schemas.openxmlformats.org/officeDocument/2006/relationships/oleObject" Target="embeddings/oleObject662.bin"/><Relationship Id="rId2217" Type="http://schemas.openxmlformats.org/officeDocument/2006/relationships/oleObject" Target="embeddings/oleObject1083.bin"/><Relationship Id="rId2771" Type="http://schemas.openxmlformats.org/officeDocument/2006/relationships/oleObject" Target="embeddings/oleObject1355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59.bin"/><Relationship Id="rId950" Type="http://schemas.openxmlformats.org/officeDocument/2006/relationships/oleObject" Target="embeddings/oleObject461.bin"/><Relationship Id="rId1026" Type="http://schemas.openxmlformats.org/officeDocument/2006/relationships/image" Target="media/image521.wmf"/><Relationship Id="rId1580" Type="http://schemas.openxmlformats.org/officeDocument/2006/relationships/image" Target="media/image805.wmf"/><Relationship Id="rId1678" Type="http://schemas.openxmlformats.org/officeDocument/2006/relationships/image" Target="media/image855.wmf"/><Relationship Id="rId1801" Type="http://schemas.openxmlformats.org/officeDocument/2006/relationships/image" Target="media/image920.wmf"/><Relationship Id="rId1885" Type="http://schemas.openxmlformats.org/officeDocument/2006/relationships/image" Target="media/image957.wmf"/><Relationship Id="rId2424" Type="http://schemas.openxmlformats.org/officeDocument/2006/relationships/image" Target="media/image1227.wmf"/><Relationship Id="rId2631" Type="http://schemas.openxmlformats.org/officeDocument/2006/relationships/image" Target="media/image1334.wmf"/><Relationship Id="rId2729" Type="http://schemas.openxmlformats.org/officeDocument/2006/relationships/oleObject" Target="embeddings/oleObject1334.bin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6.wmf"/><Relationship Id="rId687" Type="http://schemas.openxmlformats.org/officeDocument/2006/relationships/oleObject" Target="embeddings/oleObject331.bin"/><Relationship Id="rId810" Type="http://schemas.openxmlformats.org/officeDocument/2006/relationships/oleObject" Target="embeddings/oleObject391.bin"/><Relationship Id="rId908" Type="http://schemas.openxmlformats.org/officeDocument/2006/relationships/oleObject" Target="embeddings/oleObject440.bin"/><Relationship Id="rId1233" Type="http://schemas.openxmlformats.org/officeDocument/2006/relationships/image" Target="media/image629.wmf"/><Relationship Id="rId1440" Type="http://schemas.openxmlformats.org/officeDocument/2006/relationships/image" Target="media/image735.wmf"/><Relationship Id="rId1538" Type="http://schemas.openxmlformats.org/officeDocument/2006/relationships/image" Target="media/image784.wmf"/><Relationship Id="rId2063" Type="http://schemas.openxmlformats.org/officeDocument/2006/relationships/image" Target="media/image1051.wmf"/><Relationship Id="rId2270" Type="http://schemas.openxmlformats.org/officeDocument/2006/relationships/oleObject" Target="embeddings/oleObject1109.bin"/><Relationship Id="rId2368" Type="http://schemas.openxmlformats.org/officeDocument/2006/relationships/image" Target="media/image1198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33.bin"/><Relationship Id="rId1177" Type="http://schemas.openxmlformats.org/officeDocument/2006/relationships/image" Target="media/image600.png"/><Relationship Id="rId1300" Type="http://schemas.openxmlformats.org/officeDocument/2006/relationships/oleObject" Target="embeddings/oleObject626.bin"/><Relationship Id="rId1745" Type="http://schemas.openxmlformats.org/officeDocument/2006/relationships/oleObject" Target="embeddings/oleObject846.bin"/><Relationship Id="rId1952" Type="http://schemas.openxmlformats.org/officeDocument/2006/relationships/image" Target="media/image994.png"/><Relationship Id="rId2130" Type="http://schemas.openxmlformats.org/officeDocument/2006/relationships/image" Target="media/image1081.wmf"/><Relationship Id="rId2575" Type="http://schemas.openxmlformats.org/officeDocument/2006/relationships/image" Target="media/image1303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4.wmf"/><Relationship Id="rId754" Type="http://schemas.openxmlformats.org/officeDocument/2006/relationships/image" Target="media/image381.wmf"/><Relationship Id="rId961" Type="http://schemas.openxmlformats.org/officeDocument/2006/relationships/image" Target="media/image486.wmf"/><Relationship Id="rId1384" Type="http://schemas.openxmlformats.org/officeDocument/2006/relationships/image" Target="media/image707.wmf"/><Relationship Id="rId1591" Type="http://schemas.openxmlformats.org/officeDocument/2006/relationships/oleObject" Target="embeddings/oleObject771.bin"/><Relationship Id="rId1605" Type="http://schemas.openxmlformats.org/officeDocument/2006/relationships/oleObject" Target="embeddings/oleObject778.bin"/><Relationship Id="rId1689" Type="http://schemas.openxmlformats.org/officeDocument/2006/relationships/image" Target="media/image861.wmf"/><Relationship Id="rId1812" Type="http://schemas.openxmlformats.org/officeDocument/2006/relationships/image" Target="media/image925.wmf"/><Relationship Id="rId2228" Type="http://schemas.openxmlformats.org/officeDocument/2006/relationships/oleObject" Target="embeddings/oleObject1088.bin"/><Relationship Id="rId2435" Type="http://schemas.openxmlformats.org/officeDocument/2006/relationships/oleObject" Target="embeddings/oleObject1193.bin"/><Relationship Id="rId2642" Type="http://schemas.openxmlformats.org/officeDocument/2006/relationships/oleObject" Target="embeddings/oleObject129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294.bin"/><Relationship Id="rId821" Type="http://schemas.openxmlformats.org/officeDocument/2006/relationships/image" Target="media/image416.wmf"/><Relationship Id="rId1037" Type="http://schemas.openxmlformats.org/officeDocument/2006/relationships/oleObject" Target="embeddings/oleObject502.bin"/><Relationship Id="rId1244" Type="http://schemas.openxmlformats.org/officeDocument/2006/relationships/oleObject" Target="embeddings/oleObject600.bin"/><Relationship Id="rId1451" Type="http://schemas.openxmlformats.org/officeDocument/2006/relationships/oleObject" Target="embeddings/oleObject701.bin"/><Relationship Id="rId1896" Type="http://schemas.openxmlformats.org/officeDocument/2006/relationships/oleObject" Target="embeddings/oleObject924.bin"/><Relationship Id="rId2074" Type="http://schemas.openxmlformats.org/officeDocument/2006/relationships/oleObject" Target="embeddings/oleObject1008.bin"/><Relationship Id="rId2281" Type="http://schemas.openxmlformats.org/officeDocument/2006/relationships/oleObject" Target="embeddings/oleObject1114.bin"/><Relationship Id="rId2502" Type="http://schemas.openxmlformats.org/officeDocument/2006/relationships/oleObject" Target="embeddings/oleObject1226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3.bin"/><Relationship Id="rId698" Type="http://schemas.openxmlformats.org/officeDocument/2006/relationships/image" Target="media/image353.wmf"/><Relationship Id="rId919" Type="http://schemas.openxmlformats.org/officeDocument/2006/relationships/image" Target="media/image465.wmf"/><Relationship Id="rId1090" Type="http://schemas.openxmlformats.org/officeDocument/2006/relationships/image" Target="media/image554.wmf"/><Relationship Id="rId1104" Type="http://schemas.openxmlformats.org/officeDocument/2006/relationships/image" Target="media/image561.wmf"/><Relationship Id="rId1311" Type="http://schemas.openxmlformats.org/officeDocument/2006/relationships/oleObject" Target="embeddings/oleObject631.bin"/><Relationship Id="rId1549" Type="http://schemas.openxmlformats.org/officeDocument/2006/relationships/oleObject" Target="embeddings/oleObject750.bin"/><Relationship Id="rId1756" Type="http://schemas.openxmlformats.org/officeDocument/2006/relationships/oleObject" Target="embeddings/oleObject851.bin"/><Relationship Id="rId1963" Type="http://schemas.openxmlformats.org/officeDocument/2006/relationships/image" Target="media/image1000.wmf"/><Relationship Id="rId2141" Type="http://schemas.openxmlformats.org/officeDocument/2006/relationships/image" Target="media/image1086.wmf"/><Relationship Id="rId2379" Type="http://schemas.openxmlformats.org/officeDocument/2006/relationships/image" Target="media/image1204.wmf"/><Relationship Id="rId2586" Type="http://schemas.openxmlformats.org/officeDocument/2006/relationships/oleObject" Target="embeddings/oleObject1267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70.bin"/><Relationship Id="rId972" Type="http://schemas.openxmlformats.org/officeDocument/2006/relationships/oleObject" Target="embeddings/oleObject472.bin"/><Relationship Id="rId1188" Type="http://schemas.openxmlformats.org/officeDocument/2006/relationships/oleObject" Target="embeddings/oleObject572.bin"/><Relationship Id="rId1395" Type="http://schemas.openxmlformats.org/officeDocument/2006/relationships/oleObject" Target="embeddings/oleObject673.bin"/><Relationship Id="rId1409" Type="http://schemas.openxmlformats.org/officeDocument/2006/relationships/oleObject" Target="embeddings/oleObject680.bin"/><Relationship Id="rId1616" Type="http://schemas.openxmlformats.org/officeDocument/2006/relationships/image" Target="media/image823.wmf"/><Relationship Id="rId1823" Type="http://schemas.openxmlformats.org/officeDocument/2006/relationships/oleObject" Target="embeddings/oleObject884.bin"/><Relationship Id="rId2001" Type="http://schemas.openxmlformats.org/officeDocument/2006/relationships/image" Target="media/image1020.wmf"/><Relationship Id="rId2239" Type="http://schemas.openxmlformats.org/officeDocument/2006/relationships/oleObject" Target="embeddings/oleObject1093.bin"/><Relationship Id="rId2446" Type="http://schemas.openxmlformats.org/officeDocument/2006/relationships/image" Target="media/image1237.wmf"/><Relationship Id="rId2653" Type="http://schemas.openxmlformats.org/officeDocument/2006/relationships/oleObject" Target="embeddings/oleObject1296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7.wmf"/><Relationship Id="rId832" Type="http://schemas.openxmlformats.org/officeDocument/2006/relationships/oleObject" Target="embeddings/oleObject402.bin"/><Relationship Id="rId1048" Type="http://schemas.openxmlformats.org/officeDocument/2006/relationships/image" Target="media/image532.wmf"/><Relationship Id="rId1255" Type="http://schemas.openxmlformats.org/officeDocument/2006/relationships/image" Target="media/image640.wmf"/><Relationship Id="rId1462" Type="http://schemas.openxmlformats.org/officeDocument/2006/relationships/image" Target="media/image746.wmf"/><Relationship Id="rId2085" Type="http://schemas.openxmlformats.org/officeDocument/2006/relationships/oleObject" Target="embeddings/oleObject1015.bin"/><Relationship Id="rId2292" Type="http://schemas.openxmlformats.org/officeDocument/2006/relationships/image" Target="media/image1161.wmf"/><Relationship Id="rId2306" Type="http://schemas.openxmlformats.org/officeDocument/2006/relationships/image" Target="media/image1168.png"/><Relationship Id="rId2513" Type="http://schemas.openxmlformats.org/officeDocument/2006/relationships/oleObject" Target="embeddings/oleObject1231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6.wmf"/><Relationship Id="rId1115" Type="http://schemas.openxmlformats.org/officeDocument/2006/relationships/oleObject" Target="embeddings/oleObject540.bin"/><Relationship Id="rId1322" Type="http://schemas.openxmlformats.org/officeDocument/2006/relationships/image" Target="media/image676.wmf"/><Relationship Id="rId1767" Type="http://schemas.openxmlformats.org/officeDocument/2006/relationships/oleObject" Target="embeddings/oleObject856.bin"/><Relationship Id="rId1974" Type="http://schemas.openxmlformats.org/officeDocument/2006/relationships/image" Target="media/image1006.wmf"/><Relationship Id="rId2152" Type="http://schemas.openxmlformats.org/officeDocument/2006/relationships/oleObject" Target="embeddings/oleObject1051.bin"/><Relationship Id="rId2597" Type="http://schemas.openxmlformats.org/officeDocument/2006/relationships/image" Target="media/image1315.wmf"/><Relationship Id="rId2720" Type="http://schemas.openxmlformats.org/officeDocument/2006/relationships/image" Target="media/image1380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7.wmf"/><Relationship Id="rId776" Type="http://schemas.openxmlformats.org/officeDocument/2006/relationships/image" Target="media/image392.wmf"/><Relationship Id="rId983" Type="http://schemas.openxmlformats.org/officeDocument/2006/relationships/image" Target="media/image497.wmf"/><Relationship Id="rId1199" Type="http://schemas.openxmlformats.org/officeDocument/2006/relationships/image" Target="media/image612.wmf"/><Relationship Id="rId1627" Type="http://schemas.openxmlformats.org/officeDocument/2006/relationships/oleObject" Target="embeddings/oleObject789.bin"/><Relationship Id="rId1834" Type="http://schemas.openxmlformats.org/officeDocument/2006/relationships/oleObject" Target="embeddings/oleObject890.bin"/><Relationship Id="rId2457" Type="http://schemas.openxmlformats.org/officeDocument/2006/relationships/image" Target="media/image1243.wmf"/><Relationship Id="rId2664" Type="http://schemas.openxmlformats.org/officeDocument/2006/relationships/image" Target="media/image1352.wmf"/><Relationship Id="rId331" Type="http://schemas.openxmlformats.org/officeDocument/2006/relationships/image" Target="media/image165.wmf"/><Relationship Id="rId429" Type="http://schemas.openxmlformats.org/officeDocument/2006/relationships/image" Target="media/image214.wmf"/><Relationship Id="rId636" Type="http://schemas.openxmlformats.org/officeDocument/2006/relationships/oleObject" Target="embeddings/oleObject305.bin"/><Relationship Id="rId1059" Type="http://schemas.openxmlformats.org/officeDocument/2006/relationships/image" Target="media/image538.jpeg"/><Relationship Id="rId1266" Type="http://schemas.openxmlformats.org/officeDocument/2006/relationships/image" Target="media/image646.wmf"/><Relationship Id="rId1473" Type="http://schemas.openxmlformats.org/officeDocument/2006/relationships/oleObject" Target="embeddings/oleObject712.bin"/><Relationship Id="rId2012" Type="http://schemas.openxmlformats.org/officeDocument/2006/relationships/oleObject" Target="embeddings/oleObject977.bin"/><Relationship Id="rId2096" Type="http://schemas.openxmlformats.org/officeDocument/2006/relationships/oleObject" Target="embeddings/oleObject1022.bin"/><Relationship Id="rId2317" Type="http://schemas.openxmlformats.org/officeDocument/2006/relationships/oleObject" Target="embeddings/oleObject1132.bin"/><Relationship Id="rId843" Type="http://schemas.openxmlformats.org/officeDocument/2006/relationships/image" Target="media/image427.wmf"/><Relationship Id="rId1126" Type="http://schemas.openxmlformats.org/officeDocument/2006/relationships/oleObject" Target="embeddings/oleObject545.bin"/><Relationship Id="rId1680" Type="http://schemas.openxmlformats.org/officeDocument/2006/relationships/image" Target="media/image856.wmf"/><Relationship Id="rId1778" Type="http://schemas.openxmlformats.org/officeDocument/2006/relationships/oleObject" Target="embeddings/oleObject860.bin"/><Relationship Id="rId1901" Type="http://schemas.openxmlformats.org/officeDocument/2006/relationships/image" Target="media/image965.wmf"/><Relationship Id="rId1985" Type="http://schemas.openxmlformats.org/officeDocument/2006/relationships/image" Target="media/image1012.wmf"/><Relationship Id="rId2524" Type="http://schemas.openxmlformats.org/officeDocument/2006/relationships/image" Target="media/image1276.wmf"/><Relationship Id="rId2731" Type="http://schemas.openxmlformats.org/officeDocument/2006/relationships/oleObject" Target="embeddings/oleObject1335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4.bin"/><Relationship Id="rId703" Type="http://schemas.openxmlformats.org/officeDocument/2006/relationships/oleObject" Target="embeddings/oleObject339.bin"/><Relationship Id="rId910" Type="http://schemas.openxmlformats.org/officeDocument/2006/relationships/oleObject" Target="embeddings/oleObject441.bin"/><Relationship Id="rId1333" Type="http://schemas.openxmlformats.org/officeDocument/2006/relationships/oleObject" Target="embeddings/oleObject642.bin"/><Relationship Id="rId1540" Type="http://schemas.openxmlformats.org/officeDocument/2006/relationships/image" Target="media/image785.wmf"/><Relationship Id="rId1638" Type="http://schemas.openxmlformats.org/officeDocument/2006/relationships/image" Target="media/image834.wmf"/><Relationship Id="rId2163" Type="http://schemas.openxmlformats.org/officeDocument/2006/relationships/image" Target="media/image1097.wmf"/><Relationship Id="rId2370" Type="http://schemas.openxmlformats.org/officeDocument/2006/relationships/image" Target="media/image1199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5.bin"/><Relationship Id="rId787" Type="http://schemas.openxmlformats.org/officeDocument/2006/relationships/image" Target="media/image398.png"/><Relationship Id="rId994" Type="http://schemas.openxmlformats.org/officeDocument/2006/relationships/oleObject" Target="embeddings/oleObject483.bin"/><Relationship Id="rId1400" Type="http://schemas.openxmlformats.org/officeDocument/2006/relationships/image" Target="media/image715.wmf"/><Relationship Id="rId1845" Type="http://schemas.openxmlformats.org/officeDocument/2006/relationships/oleObject" Target="embeddings/oleObject896.bin"/><Relationship Id="rId2023" Type="http://schemas.openxmlformats.org/officeDocument/2006/relationships/image" Target="media/image1031.wmf"/><Relationship Id="rId2230" Type="http://schemas.openxmlformats.org/officeDocument/2006/relationships/oleObject" Target="embeddings/oleObject1089.bin"/><Relationship Id="rId2468" Type="http://schemas.openxmlformats.org/officeDocument/2006/relationships/image" Target="media/image1249.wmf"/><Relationship Id="rId2675" Type="http://schemas.openxmlformats.org/officeDocument/2006/relationships/oleObject" Target="embeddings/oleObject1307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8.wmf"/><Relationship Id="rId854" Type="http://schemas.openxmlformats.org/officeDocument/2006/relationships/oleObject" Target="embeddings/oleObject413.bin"/><Relationship Id="rId1277" Type="http://schemas.openxmlformats.org/officeDocument/2006/relationships/oleObject" Target="embeddings/oleObject615.bin"/><Relationship Id="rId1484" Type="http://schemas.openxmlformats.org/officeDocument/2006/relationships/image" Target="media/image757.wmf"/><Relationship Id="rId1691" Type="http://schemas.openxmlformats.org/officeDocument/2006/relationships/image" Target="media/image862.png"/><Relationship Id="rId1705" Type="http://schemas.openxmlformats.org/officeDocument/2006/relationships/oleObject" Target="embeddings/oleObject826.bin"/><Relationship Id="rId1912" Type="http://schemas.openxmlformats.org/officeDocument/2006/relationships/oleObject" Target="embeddings/oleObject931.bin"/><Relationship Id="rId2328" Type="http://schemas.openxmlformats.org/officeDocument/2006/relationships/oleObject" Target="embeddings/oleObject1139.bin"/><Relationship Id="rId2535" Type="http://schemas.openxmlformats.org/officeDocument/2006/relationships/image" Target="media/image1282.wmf"/><Relationship Id="rId2742" Type="http://schemas.openxmlformats.org/officeDocument/2006/relationships/image" Target="media/image1391.wmf"/><Relationship Id="rId286" Type="http://schemas.openxmlformats.org/officeDocument/2006/relationships/image" Target="media/image141.png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image" Target="media/image361.wmf"/><Relationship Id="rId921" Type="http://schemas.openxmlformats.org/officeDocument/2006/relationships/image" Target="media/image466.wmf"/><Relationship Id="rId1137" Type="http://schemas.openxmlformats.org/officeDocument/2006/relationships/image" Target="media/image577.wmf"/><Relationship Id="rId1344" Type="http://schemas.openxmlformats.org/officeDocument/2006/relationships/image" Target="media/image687.wmf"/><Relationship Id="rId1551" Type="http://schemas.openxmlformats.org/officeDocument/2006/relationships/oleObject" Target="embeddings/oleObject751.bin"/><Relationship Id="rId1789" Type="http://schemas.openxmlformats.org/officeDocument/2006/relationships/image" Target="media/image914.wmf"/><Relationship Id="rId1996" Type="http://schemas.openxmlformats.org/officeDocument/2006/relationships/oleObject" Target="embeddings/oleObject969.bin"/><Relationship Id="rId2174" Type="http://schemas.openxmlformats.org/officeDocument/2006/relationships/oleObject" Target="embeddings/oleObject1062.bin"/><Relationship Id="rId2381" Type="http://schemas.openxmlformats.org/officeDocument/2006/relationships/image" Target="media/image1205.wmf"/><Relationship Id="rId2602" Type="http://schemas.openxmlformats.org/officeDocument/2006/relationships/oleObject" Target="embeddings/oleObject1274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85.bin"/><Relationship Id="rId1190" Type="http://schemas.openxmlformats.org/officeDocument/2006/relationships/oleObject" Target="embeddings/oleObject573.bin"/><Relationship Id="rId1204" Type="http://schemas.openxmlformats.org/officeDocument/2006/relationships/oleObject" Target="embeddings/oleObject580.bin"/><Relationship Id="rId1411" Type="http://schemas.openxmlformats.org/officeDocument/2006/relationships/oleObject" Target="embeddings/oleObject681.bin"/><Relationship Id="rId1649" Type="http://schemas.openxmlformats.org/officeDocument/2006/relationships/oleObject" Target="embeddings/oleObject800.bin"/><Relationship Id="rId1856" Type="http://schemas.openxmlformats.org/officeDocument/2006/relationships/oleObject" Target="embeddings/oleObject902.bin"/><Relationship Id="rId2034" Type="http://schemas.openxmlformats.org/officeDocument/2006/relationships/oleObject" Target="embeddings/oleObject988.bin"/><Relationship Id="rId2241" Type="http://schemas.openxmlformats.org/officeDocument/2006/relationships/oleObject" Target="embeddings/oleObject1094.bin"/><Relationship Id="rId2479" Type="http://schemas.openxmlformats.org/officeDocument/2006/relationships/oleObject" Target="embeddings/oleObject1215.bin"/><Relationship Id="rId2686" Type="http://schemas.openxmlformats.org/officeDocument/2006/relationships/image" Target="media/image136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16.bin"/><Relationship Id="rId865" Type="http://schemas.openxmlformats.org/officeDocument/2006/relationships/image" Target="media/image438.wmf"/><Relationship Id="rId1050" Type="http://schemas.openxmlformats.org/officeDocument/2006/relationships/image" Target="media/image533.wmf"/><Relationship Id="rId1288" Type="http://schemas.openxmlformats.org/officeDocument/2006/relationships/image" Target="media/image659.wmf"/><Relationship Id="rId1495" Type="http://schemas.openxmlformats.org/officeDocument/2006/relationships/oleObject" Target="embeddings/oleObject723.bin"/><Relationship Id="rId1509" Type="http://schemas.openxmlformats.org/officeDocument/2006/relationships/oleObject" Target="embeddings/oleObject730.bin"/><Relationship Id="rId1716" Type="http://schemas.openxmlformats.org/officeDocument/2006/relationships/image" Target="media/image875.wmf"/><Relationship Id="rId1923" Type="http://schemas.openxmlformats.org/officeDocument/2006/relationships/oleObject" Target="embeddings/oleObject935.bin"/><Relationship Id="rId2101" Type="http://schemas.openxmlformats.org/officeDocument/2006/relationships/oleObject" Target="embeddings/oleObject1026.bin"/><Relationship Id="rId2339" Type="http://schemas.openxmlformats.org/officeDocument/2006/relationships/image" Target="media/image1184.wmf"/><Relationship Id="rId2546" Type="http://schemas.openxmlformats.org/officeDocument/2006/relationships/image" Target="media/image1288.wmf"/><Relationship Id="rId2753" Type="http://schemas.openxmlformats.org/officeDocument/2006/relationships/image" Target="media/image1397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0.bin"/><Relationship Id="rId932" Type="http://schemas.openxmlformats.org/officeDocument/2006/relationships/oleObject" Target="embeddings/oleObject452.bin"/><Relationship Id="rId1148" Type="http://schemas.openxmlformats.org/officeDocument/2006/relationships/oleObject" Target="embeddings/oleObject556.bin"/><Relationship Id="rId1355" Type="http://schemas.openxmlformats.org/officeDocument/2006/relationships/oleObject" Target="embeddings/oleObject653.bin"/><Relationship Id="rId1562" Type="http://schemas.openxmlformats.org/officeDocument/2006/relationships/image" Target="media/image796.wmf"/><Relationship Id="rId2185" Type="http://schemas.openxmlformats.org/officeDocument/2006/relationships/oleObject" Target="embeddings/oleObject1067.bin"/><Relationship Id="rId2392" Type="http://schemas.openxmlformats.org/officeDocument/2006/relationships/image" Target="media/image1211.wmf"/><Relationship Id="rId2406" Type="http://schemas.openxmlformats.org/officeDocument/2006/relationships/image" Target="media/image1217.wmf"/><Relationship Id="rId2613" Type="http://schemas.openxmlformats.org/officeDocument/2006/relationships/oleObject" Target="embeddings/oleObject1279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6.bin"/><Relationship Id="rId1008" Type="http://schemas.openxmlformats.org/officeDocument/2006/relationships/image" Target="media/image510.wmf"/><Relationship Id="rId1215" Type="http://schemas.openxmlformats.org/officeDocument/2006/relationships/image" Target="media/image620.wmf"/><Relationship Id="rId1422" Type="http://schemas.openxmlformats.org/officeDocument/2006/relationships/image" Target="media/image726.wmf"/><Relationship Id="rId1867" Type="http://schemas.openxmlformats.org/officeDocument/2006/relationships/oleObject" Target="embeddings/oleObject909.bin"/><Relationship Id="rId2045" Type="http://schemas.openxmlformats.org/officeDocument/2006/relationships/image" Target="media/image1042.wmf"/><Relationship Id="rId2697" Type="http://schemas.openxmlformats.org/officeDocument/2006/relationships/oleObject" Target="embeddings/oleObject1318.bin"/><Relationship Id="rId61" Type="http://schemas.openxmlformats.org/officeDocument/2006/relationships/image" Target="media/image28.wmf"/><Relationship Id="rId571" Type="http://schemas.openxmlformats.org/officeDocument/2006/relationships/image" Target="media/image288.png"/><Relationship Id="rId669" Type="http://schemas.openxmlformats.org/officeDocument/2006/relationships/oleObject" Target="embeddings/oleObject322.bin"/><Relationship Id="rId876" Type="http://schemas.openxmlformats.org/officeDocument/2006/relationships/oleObject" Target="embeddings/oleObject424.bin"/><Relationship Id="rId1299" Type="http://schemas.openxmlformats.org/officeDocument/2006/relationships/image" Target="media/image664.wmf"/><Relationship Id="rId1727" Type="http://schemas.openxmlformats.org/officeDocument/2006/relationships/oleObject" Target="embeddings/oleObject837.bin"/><Relationship Id="rId1934" Type="http://schemas.openxmlformats.org/officeDocument/2006/relationships/oleObject" Target="embeddings/oleObject940.bin"/><Relationship Id="rId2252" Type="http://schemas.openxmlformats.org/officeDocument/2006/relationships/image" Target="media/image1141.wmf"/><Relationship Id="rId2557" Type="http://schemas.openxmlformats.org/officeDocument/2006/relationships/image" Target="media/image129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5.wmf"/><Relationship Id="rId529" Type="http://schemas.openxmlformats.org/officeDocument/2006/relationships/image" Target="media/image265.wmf"/><Relationship Id="rId736" Type="http://schemas.openxmlformats.org/officeDocument/2006/relationships/image" Target="media/image372.wmf"/><Relationship Id="rId1061" Type="http://schemas.openxmlformats.org/officeDocument/2006/relationships/image" Target="media/image539.wmf"/><Relationship Id="rId1159" Type="http://schemas.openxmlformats.org/officeDocument/2006/relationships/image" Target="media/image588.png"/><Relationship Id="rId1366" Type="http://schemas.openxmlformats.org/officeDocument/2006/relationships/image" Target="media/image698.wmf"/><Relationship Id="rId2112" Type="http://schemas.openxmlformats.org/officeDocument/2006/relationships/image" Target="media/image1072.wmf"/><Relationship Id="rId2196" Type="http://schemas.openxmlformats.org/officeDocument/2006/relationships/image" Target="media/image1114.wmf"/><Relationship Id="rId2417" Type="http://schemas.openxmlformats.org/officeDocument/2006/relationships/image" Target="media/image1223.wmf"/><Relationship Id="rId2764" Type="http://schemas.openxmlformats.org/officeDocument/2006/relationships/image" Target="media/image1402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77.wmf"/><Relationship Id="rId1019" Type="http://schemas.openxmlformats.org/officeDocument/2006/relationships/image" Target="media/image517.wmf"/><Relationship Id="rId1573" Type="http://schemas.openxmlformats.org/officeDocument/2006/relationships/oleObject" Target="embeddings/oleObject762.bin"/><Relationship Id="rId1780" Type="http://schemas.openxmlformats.org/officeDocument/2006/relationships/oleObject" Target="embeddings/oleObject861.bin"/><Relationship Id="rId1878" Type="http://schemas.openxmlformats.org/officeDocument/2006/relationships/oleObject" Target="embeddings/oleObject915.bin"/><Relationship Id="rId2624" Type="http://schemas.openxmlformats.org/officeDocument/2006/relationships/image" Target="media/image1330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7.wmf"/><Relationship Id="rId582" Type="http://schemas.openxmlformats.org/officeDocument/2006/relationships/image" Target="media/image295.wmf"/><Relationship Id="rId803" Type="http://schemas.openxmlformats.org/officeDocument/2006/relationships/image" Target="media/image407.wmf"/><Relationship Id="rId1226" Type="http://schemas.openxmlformats.org/officeDocument/2006/relationships/oleObject" Target="embeddings/oleObject591.bin"/><Relationship Id="rId1433" Type="http://schemas.openxmlformats.org/officeDocument/2006/relationships/oleObject" Target="embeddings/oleObject692.bin"/><Relationship Id="rId1640" Type="http://schemas.openxmlformats.org/officeDocument/2006/relationships/image" Target="media/image835.wmf"/><Relationship Id="rId1738" Type="http://schemas.openxmlformats.org/officeDocument/2006/relationships/image" Target="media/image886.wmf"/><Relationship Id="rId2056" Type="http://schemas.openxmlformats.org/officeDocument/2006/relationships/oleObject" Target="embeddings/oleObject999.bin"/><Relationship Id="rId2263" Type="http://schemas.openxmlformats.org/officeDocument/2006/relationships/oleObject" Target="embeddings/oleObject1106.bin"/><Relationship Id="rId2470" Type="http://schemas.openxmlformats.org/officeDocument/2006/relationships/image" Target="media/image1250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9.wmf"/><Relationship Id="rId1072" Type="http://schemas.openxmlformats.org/officeDocument/2006/relationships/image" Target="media/image545.wmf"/><Relationship Id="rId1500" Type="http://schemas.openxmlformats.org/officeDocument/2006/relationships/image" Target="media/image765.wmf"/><Relationship Id="rId1945" Type="http://schemas.openxmlformats.org/officeDocument/2006/relationships/oleObject" Target="embeddings/oleObject945.bin"/><Relationship Id="rId2123" Type="http://schemas.openxmlformats.org/officeDocument/2006/relationships/oleObject" Target="embeddings/oleObject1036.bin"/><Relationship Id="rId2330" Type="http://schemas.openxmlformats.org/officeDocument/2006/relationships/oleObject" Target="embeddings/oleObject1140.bin"/><Relationship Id="rId2568" Type="http://schemas.openxmlformats.org/officeDocument/2006/relationships/oleObject" Target="embeddings/oleObject1258.bin"/><Relationship Id="rId2775" Type="http://schemas.openxmlformats.org/officeDocument/2006/relationships/oleObject" Target="embeddings/oleObject1357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1.bin"/><Relationship Id="rId954" Type="http://schemas.openxmlformats.org/officeDocument/2006/relationships/oleObject" Target="embeddings/oleObject463.bin"/><Relationship Id="rId1377" Type="http://schemas.openxmlformats.org/officeDocument/2006/relationships/oleObject" Target="embeddings/oleObject664.bin"/><Relationship Id="rId1584" Type="http://schemas.openxmlformats.org/officeDocument/2006/relationships/image" Target="media/image807.wmf"/><Relationship Id="rId1791" Type="http://schemas.openxmlformats.org/officeDocument/2006/relationships/image" Target="media/image915.wmf"/><Relationship Id="rId1805" Type="http://schemas.openxmlformats.org/officeDocument/2006/relationships/image" Target="media/image922.wmf"/><Relationship Id="rId2428" Type="http://schemas.openxmlformats.org/officeDocument/2006/relationships/image" Target="media/image1229.wmf"/><Relationship Id="rId2635" Type="http://schemas.openxmlformats.org/officeDocument/2006/relationships/image" Target="media/image1336.png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301.wmf"/><Relationship Id="rId607" Type="http://schemas.openxmlformats.org/officeDocument/2006/relationships/image" Target="media/image308.wmf"/><Relationship Id="rId814" Type="http://schemas.openxmlformats.org/officeDocument/2006/relationships/oleObject" Target="embeddings/oleObject393.bin"/><Relationship Id="rId1237" Type="http://schemas.openxmlformats.org/officeDocument/2006/relationships/image" Target="media/image631.wmf"/><Relationship Id="rId1444" Type="http://schemas.openxmlformats.org/officeDocument/2006/relationships/image" Target="media/image737.wmf"/><Relationship Id="rId1651" Type="http://schemas.openxmlformats.org/officeDocument/2006/relationships/oleObject" Target="embeddings/oleObject801.bin"/><Relationship Id="rId1889" Type="http://schemas.openxmlformats.org/officeDocument/2006/relationships/image" Target="media/image959.wmf"/><Relationship Id="rId2067" Type="http://schemas.openxmlformats.org/officeDocument/2006/relationships/image" Target="media/image1053.wmf"/><Relationship Id="rId2274" Type="http://schemas.openxmlformats.org/officeDocument/2006/relationships/image" Target="media/image1153.wmf"/><Relationship Id="rId2481" Type="http://schemas.openxmlformats.org/officeDocument/2006/relationships/oleObject" Target="embeddings/oleObject1216.bin"/><Relationship Id="rId2702" Type="http://schemas.openxmlformats.org/officeDocument/2006/relationships/image" Target="media/image1371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7.wmf"/><Relationship Id="rId660" Type="http://schemas.openxmlformats.org/officeDocument/2006/relationships/oleObject" Target="embeddings/oleObject317.bin"/><Relationship Id="rId898" Type="http://schemas.openxmlformats.org/officeDocument/2006/relationships/oleObject" Target="embeddings/oleObject435.bin"/><Relationship Id="rId1083" Type="http://schemas.openxmlformats.org/officeDocument/2006/relationships/oleObject" Target="embeddings/oleObject524.bin"/><Relationship Id="rId1290" Type="http://schemas.openxmlformats.org/officeDocument/2006/relationships/image" Target="media/image660.wmf"/><Relationship Id="rId1304" Type="http://schemas.openxmlformats.org/officeDocument/2006/relationships/image" Target="media/image667.wmf"/><Relationship Id="rId1511" Type="http://schemas.openxmlformats.org/officeDocument/2006/relationships/oleObject" Target="embeddings/oleObject731.bin"/><Relationship Id="rId1749" Type="http://schemas.openxmlformats.org/officeDocument/2006/relationships/oleObject" Target="embeddings/oleObject848.bin"/><Relationship Id="rId1956" Type="http://schemas.openxmlformats.org/officeDocument/2006/relationships/oleObject" Target="embeddings/oleObject950.bin"/><Relationship Id="rId2134" Type="http://schemas.openxmlformats.org/officeDocument/2006/relationships/image" Target="media/image1083.wmf"/><Relationship Id="rId2341" Type="http://schemas.openxmlformats.org/officeDocument/2006/relationships/image" Target="media/image1185.wmf"/><Relationship Id="rId2579" Type="http://schemas.openxmlformats.org/officeDocument/2006/relationships/image" Target="media/image1305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6.wmf"/><Relationship Id="rId758" Type="http://schemas.openxmlformats.org/officeDocument/2006/relationships/image" Target="media/image383.wmf"/><Relationship Id="rId965" Type="http://schemas.openxmlformats.org/officeDocument/2006/relationships/image" Target="media/image488.wmf"/><Relationship Id="rId1150" Type="http://schemas.openxmlformats.org/officeDocument/2006/relationships/oleObject" Target="embeddings/oleObject557.bin"/><Relationship Id="rId1388" Type="http://schemas.openxmlformats.org/officeDocument/2006/relationships/image" Target="media/image709.wmf"/><Relationship Id="rId1595" Type="http://schemas.openxmlformats.org/officeDocument/2006/relationships/oleObject" Target="embeddings/oleObject773.bin"/><Relationship Id="rId1609" Type="http://schemas.openxmlformats.org/officeDocument/2006/relationships/oleObject" Target="embeddings/oleObject780.bin"/><Relationship Id="rId1816" Type="http://schemas.openxmlformats.org/officeDocument/2006/relationships/oleObject" Target="embeddings/oleObject880.bin"/><Relationship Id="rId2439" Type="http://schemas.openxmlformats.org/officeDocument/2006/relationships/oleObject" Target="embeddings/oleObject1195.bin"/><Relationship Id="rId2646" Type="http://schemas.openxmlformats.org/officeDocument/2006/relationships/oleObject" Target="embeddings/oleObject1293.bin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296.bin"/><Relationship Id="rId825" Type="http://schemas.openxmlformats.org/officeDocument/2006/relationships/image" Target="media/image418.wmf"/><Relationship Id="rId1248" Type="http://schemas.openxmlformats.org/officeDocument/2006/relationships/oleObject" Target="embeddings/oleObject602.bin"/><Relationship Id="rId1455" Type="http://schemas.openxmlformats.org/officeDocument/2006/relationships/oleObject" Target="embeddings/oleObject703.bin"/><Relationship Id="rId1662" Type="http://schemas.openxmlformats.org/officeDocument/2006/relationships/image" Target="media/image846.wmf"/><Relationship Id="rId2078" Type="http://schemas.openxmlformats.org/officeDocument/2006/relationships/oleObject" Target="embeddings/oleObject1011.bin"/><Relationship Id="rId2201" Type="http://schemas.openxmlformats.org/officeDocument/2006/relationships/oleObject" Target="embeddings/oleObject1075.bin"/><Relationship Id="rId2285" Type="http://schemas.openxmlformats.org/officeDocument/2006/relationships/oleObject" Target="embeddings/oleObject1117.bin"/><Relationship Id="rId2492" Type="http://schemas.openxmlformats.org/officeDocument/2006/relationships/image" Target="media/image1260.wmf"/><Relationship Id="rId2506" Type="http://schemas.openxmlformats.org/officeDocument/2006/relationships/image" Target="media/image1268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5.bin"/><Relationship Id="rId1010" Type="http://schemas.openxmlformats.org/officeDocument/2006/relationships/image" Target="media/image511.png"/><Relationship Id="rId1094" Type="http://schemas.openxmlformats.org/officeDocument/2006/relationships/image" Target="media/image556.wmf"/><Relationship Id="rId1108" Type="http://schemas.openxmlformats.org/officeDocument/2006/relationships/image" Target="media/image563.wmf"/><Relationship Id="rId1315" Type="http://schemas.openxmlformats.org/officeDocument/2006/relationships/oleObject" Target="embeddings/oleObject633.bin"/><Relationship Id="rId1967" Type="http://schemas.openxmlformats.org/officeDocument/2006/relationships/image" Target="media/image1002.wmf"/><Relationship Id="rId2145" Type="http://schemas.openxmlformats.org/officeDocument/2006/relationships/image" Target="media/image1088.wmf"/><Relationship Id="rId2713" Type="http://schemas.openxmlformats.org/officeDocument/2006/relationships/oleObject" Target="embeddings/oleObject1326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23.bin"/><Relationship Id="rId769" Type="http://schemas.openxmlformats.org/officeDocument/2006/relationships/oleObject" Target="embeddings/oleObject372.bin"/><Relationship Id="rId976" Type="http://schemas.openxmlformats.org/officeDocument/2006/relationships/oleObject" Target="embeddings/oleObject474.bin"/><Relationship Id="rId1399" Type="http://schemas.openxmlformats.org/officeDocument/2006/relationships/oleObject" Target="embeddings/oleObject675.bin"/><Relationship Id="rId2352" Type="http://schemas.openxmlformats.org/officeDocument/2006/relationships/oleObject" Target="embeddings/oleObject1150.bin"/><Relationship Id="rId2657" Type="http://schemas.openxmlformats.org/officeDocument/2006/relationships/oleObject" Target="embeddings/oleObject1298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6.wmf"/><Relationship Id="rId629" Type="http://schemas.openxmlformats.org/officeDocument/2006/relationships/image" Target="media/image319.wmf"/><Relationship Id="rId1161" Type="http://schemas.openxmlformats.org/officeDocument/2006/relationships/image" Target="media/image590.wmf"/><Relationship Id="rId1259" Type="http://schemas.openxmlformats.org/officeDocument/2006/relationships/image" Target="media/image642.jpeg"/><Relationship Id="rId1466" Type="http://schemas.openxmlformats.org/officeDocument/2006/relationships/image" Target="media/image748.wmf"/><Relationship Id="rId2005" Type="http://schemas.openxmlformats.org/officeDocument/2006/relationships/image" Target="media/image1022.wmf"/><Relationship Id="rId2212" Type="http://schemas.openxmlformats.org/officeDocument/2006/relationships/image" Target="media/image1122.wmf"/><Relationship Id="rId836" Type="http://schemas.openxmlformats.org/officeDocument/2006/relationships/oleObject" Target="embeddings/oleObject404.bin"/><Relationship Id="rId1021" Type="http://schemas.openxmlformats.org/officeDocument/2006/relationships/image" Target="media/image518.png"/><Relationship Id="rId1119" Type="http://schemas.openxmlformats.org/officeDocument/2006/relationships/oleObject" Target="embeddings/oleObject542.bin"/><Relationship Id="rId1673" Type="http://schemas.openxmlformats.org/officeDocument/2006/relationships/image" Target="media/image852.wmf"/><Relationship Id="rId1880" Type="http://schemas.openxmlformats.org/officeDocument/2006/relationships/oleObject" Target="embeddings/oleObject916.bin"/><Relationship Id="rId1978" Type="http://schemas.openxmlformats.org/officeDocument/2006/relationships/image" Target="media/image1008.wmf"/><Relationship Id="rId2517" Type="http://schemas.openxmlformats.org/officeDocument/2006/relationships/oleObject" Target="embeddings/oleObject1234.bin"/><Relationship Id="rId2724" Type="http://schemas.openxmlformats.org/officeDocument/2006/relationships/image" Target="media/image1382.wmf"/><Relationship Id="rId903" Type="http://schemas.openxmlformats.org/officeDocument/2006/relationships/image" Target="media/image457.wmf"/><Relationship Id="rId1326" Type="http://schemas.openxmlformats.org/officeDocument/2006/relationships/image" Target="media/image678.wmf"/><Relationship Id="rId1533" Type="http://schemas.openxmlformats.org/officeDocument/2006/relationships/oleObject" Target="embeddings/oleObject742.bin"/><Relationship Id="rId1740" Type="http://schemas.openxmlformats.org/officeDocument/2006/relationships/image" Target="media/image887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15.wmf"/><Relationship Id="rId1838" Type="http://schemas.openxmlformats.org/officeDocument/2006/relationships/oleObject" Target="embeddings/oleObject892.bin"/><Relationship Id="rId181" Type="http://schemas.openxmlformats.org/officeDocument/2006/relationships/image" Target="media/image88.wmf"/><Relationship Id="rId1905" Type="http://schemas.openxmlformats.org/officeDocument/2006/relationships/image" Target="media/image967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4.bin"/><Relationship Id="rId2167" Type="http://schemas.openxmlformats.org/officeDocument/2006/relationships/image" Target="media/image1099.wmf"/><Relationship Id="rId2374" Type="http://schemas.openxmlformats.org/officeDocument/2006/relationships/image" Target="media/image1201.wmf"/><Relationship Id="rId2581" Type="http://schemas.openxmlformats.org/officeDocument/2006/relationships/image" Target="media/image1306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7.wmf"/><Relationship Id="rId760" Type="http://schemas.openxmlformats.org/officeDocument/2006/relationships/image" Target="media/image384.wmf"/><Relationship Id="rId998" Type="http://schemas.openxmlformats.org/officeDocument/2006/relationships/oleObject" Target="embeddings/oleObject485.bin"/><Relationship Id="rId1183" Type="http://schemas.openxmlformats.org/officeDocument/2006/relationships/image" Target="media/image604.wmf"/><Relationship Id="rId1390" Type="http://schemas.openxmlformats.org/officeDocument/2006/relationships/image" Target="media/image710.wmf"/><Relationship Id="rId2027" Type="http://schemas.openxmlformats.org/officeDocument/2006/relationships/image" Target="media/image1033.wmf"/><Relationship Id="rId2234" Type="http://schemas.openxmlformats.org/officeDocument/2006/relationships/image" Target="media/image11330.wmf"/><Relationship Id="rId2441" Type="http://schemas.openxmlformats.org/officeDocument/2006/relationships/oleObject" Target="embeddings/oleObject1196.bin"/><Relationship Id="rId2679" Type="http://schemas.openxmlformats.org/officeDocument/2006/relationships/oleObject" Target="embeddings/oleObject1309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858" Type="http://schemas.openxmlformats.org/officeDocument/2006/relationships/oleObject" Target="embeddings/oleObject415.bin"/><Relationship Id="rId1043" Type="http://schemas.openxmlformats.org/officeDocument/2006/relationships/oleObject" Target="embeddings/oleObject505.bin"/><Relationship Id="rId1488" Type="http://schemas.openxmlformats.org/officeDocument/2006/relationships/image" Target="media/image759.wmf"/><Relationship Id="rId1695" Type="http://schemas.openxmlformats.org/officeDocument/2006/relationships/oleObject" Target="embeddings/oleObject821.bin"/><Relationship Id="rId2539" Type="http://schemas.openxmlformats.org/officeDocument/2006/relationships/image" Target="media/image1284.wmf"/><Relationship Id="rId2746" Type="http://schemas.openxmlformats.org/officeDocument/2006/relationships/oleObject" Target="embeddings/oleObject1342.bin"/><Relationship Id="rId620" Type="http://schemas.openxmlformats.org/officeDocument/2006/relationships/oleObject" Target="embeddings/oleObject297.bin"/><Relationship Id="rId718" Type="http://schemas.openxmlformats.org/officeDocument/2006/relationships/image" Target="media/image363.wmf"/><Relationship Id="rId925" Type="http://schemas.openxmlformats.org/officeDocument/2006/relationships/image" Target="media/image468.wmf"/><Relationship Id="rId1250" Type="http://schemas.openxmlformats.org/officeDocument/2006/relationships/oleObject" Target="embeddings/oleObject603.bin"/><Relationship Id="rId1348" Type="http://schemas.openxmlformats.org/officeDocument/2006/relationships/image" Target="media/image689.wmf"/><Relationship Id="rId1555" Type="http://schemas.openxmlformats.org/officeDocument/2006/relationships/oleObject" Target="embeddings/oleObject753.bin"/><Relationship Id="rId1762" Type="http://schemas.openxmlformats.org/officeDocument/2006/relationships/image" Target="media/image899.wmf"/><Relationship Id="rId2301" Type="http://schemas.openxmlformats.org/officeDocument/2006/relationships/oleObject" Target="embeddings/oleObject1125.bin"/><Relationship Id="rId2606" Type="http://schemas.openxmlformats.org/officeDocument/2006/relationships/oleObject" Target="embeddings/oleObject1276.bin"/><Relationship Id="rId1110" Type="http://schemas.openxmlformats.org/officeDocument/2006/relationships/image" Target="media/image564.wmf"/><Relationship Id="rId1208" Type="http://schemas.openxmlformats.org/officeDocument/2006/relationships/oleObject" Target="embeddings/oleObject582.bin"/><Relationship Id="rId1415" Type="http://schemas.openxmlformats.org/officeDocument/2006/relationships/oleObject" Target="embeddings/oleObject683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826.wmf"/><Relationship Id="rId1927" Type="http://schemas.openxmlformats.org/officeDocument/2006/relationships/oleObject" Target="embeddings/oleObject937.bin"/><Relationship Id="rId2091" Type="http://schemas.openxmlformats.org/officeDocument/2006/relationships/oleObject" Target="embeddings/oleObject1018.bin"/><Relationship Id="rId2189" Type="http://schemas.openxmlformats.org/officeDocument/2006/relationships/oleObject" Target="embeddings/oleObject1069.bin"/><Relationship Id="rId270" Type="http://schemas.openxmlformats.org/officeDocument/2006/relationships/oleObject" Target="embeddings/oleObject131.bin"/><Relationship Id="rId2396" Type="http://schemas.openxmlformats.org/officeDocument/2006/relationships/image" Target="media/image1212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378.bin"/><Relationship Id="rId2049" Type="http://schemas.openxmlformats.org/officeDocument/2006/relationships/image" Target="media/image1044.wmf"/><Relationship Id="rId2256" Type="http://schemas.openxmlformats.org/officeDocument/2006/relationships/image" Target="media/image1143.wmf"/><Relationship Id="rId2463" Type="http://schemas.openxmlformats.org/officeDocument/2006/relationships/image" Target="media/image1246.png"/><Relationship Id="rId2670" Type="http://schemas.openxmlformats.org/officeDocument/2006/relationships/image" Target="media/image1355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41.wmf"/><Relationship Id="rId1272" Type="http://schemas.openxmlformats.org/officeDocument/2006/relationships/image" Target="media/image650.wmf"/><Relationship Id="rId2116" Type="http://schemas.openxmlformats.org/officeDocument/2006/relationships/image" Target="media/image1074.wmf"/><Relationship Id="rId2323" Type="http://schemas.openxmlformats.org/officeDocument/2006/relationships/oleObject" Target="embeddings/oleObject1136.bin"/><Relationship Id="rId2530" Type="http://schemas.openxmlformats.org/officeDocument/2006/relationships/image" Target="media/image1279.wmf"/><Relationship Id="rId2768" Type="http://schemas.openxmlformats.org/officeDocument/2006/relationships/image" Target="media/image1404.wmf"/><Relationship Id="rId502" Type="http://schemas.openxmlformats.org/officeDocument/2006/relationships/oleObject" Target="embeddings/oleObject244.bin"/><Relationship Id="rId947" Type="http://schemas.openxmlformats.org/officeDocument/2006/relationships/image" Target="media/image479.wmf"/><Relationship Id="rId1132" Type="http://schemas.openxmlformats.org/officeDocument/2006/relationships/oleObject" Target="embeddings/oleObject548.bin"/><Relationship Id="rId1577" Type="http://schemas.openxmlformats.org/officeDocument/2006/relationships/oleObject" Target="embeddings/oleObject764.bin"/><Relationship Id="rId1784" Type="http://schemas.openxmlformats.org/officeDocument/2006/relationships/oleObject" Target="embeddings/oleObject863.bin"/><Relationship Id="rId1991" Type="http://schemas.openxmlformats.org/officeDocument/2006/relationships/image" Target="media/image1015.wmf"/><Relationship Id="rId2628" Type="http://schemas.openxmlformats.org/officeDocument/2006/relationships/image" Target="media/image1332.png"/><Relationship Id="rId76" Type="http://schemas.openxmlformats.org/officeDocument/2006/relationships/oleObject" Target="embeddings/oleObject34.bin"/><Relationship Id="rId807" Type="http://schemas.openxmlformats.org/officeDocument/2006/relationships/image" Target="media/image409.wmf"/><Relationship Id="rId1437" Type="http://schemas.openxmlformats.org/officeDocument/2006/relationships/oleObject" Target="embeddings/oleObject694.bin"/><Relationship Id="rId1644" Type="http://schemas.openxmlformats.org/officeDocument/2006/relationships/image" Target="media/image837.wmf"/><Relationship Id="rId1851" Type="http://schemas.openxmlformats.org/officeDocument/2006/relationships/image" Target="media/image942.wmf"/><Relationship Id="rId1504" Type="http://schemas.openxmlformats.org/officeDocument/2006/relationships/image" Target="media/image767.wmf"/><Relationship Id="rId1711" Type="http://schemas.openxmlformats.org/officeDocument/2006/relationships/oleObject" Target="embeddings/oleObject829.bin"/><Relationship Id="rId1949" Type="http://schemas.openxmlformats.org/officeDocument/2006/relationships/oleObject" Target="embeddings/oleObject947.bin"/><Relationship Id="rId292" Type="http://schemas.openxmlformats.org/officeDocument/2006/relationships/oleObject" Target="embeddings/oleObject141.bin"/><Relationship Id="rId1809" Type="http://schemas.openxmlformats.org/officeDocument/2006/relationships/image" Target="media/image924.png"/><Relationship Id="rId597" Type="http://schemas.openxmlformats.org/officeDocument/2006/relationships/image" Target="media/image303.wmf"/><Relationship Id="rId2180" Type="http://schemas.openxmlformats.org/officeDocument/2006/relationships/oleObject" Target="embeddings/oleObject1065.bin"/><Relationship Id="rId2278" Type="http://schemas.openxmlformats.org/officeDocument/2006/relationships/image" Target="media/image1155.wmf"/><Relationship Id="rId2485" Type="http://schemas.openxmlformats.org/officeDocument/2006/relationships/oleObject" Target="embeddings/oleObject1218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9.wmf"/><Relationship Id="rId1087" Type="http://schemas.openxmlformats.org/officeDocument/2006/relationships/oleObject" Target="embeddings/oleObject526.bin"/><Relationship Id="rId1294" Type="http://schemas.openxmlformats.org/officeDocument/2006/relationships/image" Target="media/image662.png"/><Relationship Id="rId2040" Type="http://schemas.openxmlformats.org/officeDocument/2006/relationships/oleObject" Target="embeddings/oleObject991.bin"/><Relationship Id="rId2138" Type="http://schemas.openxmlformats.org/officeDocument/2006/relationships/image" Target="media/image1085.wmf"/><Relationship Id="rId2692" Type="http://schemas.openxmlformats.org/officeDocument/2006/relationships/image" Target="media/image1366.wmf"/><Relationship Id="rId664" Type="http://schemas.openxmlformats.org/officeDocument/2006/relationships/oleObject" Target="embeddings/oleObject319.bin"/><Relationship Id="rId871" Type="http://schemas.openxmlformats.org/officeDocument/2006/relationships/image" Target="media/image441.wmf"/><Relationship Id="rId969" Type="http://schemas.openxmlformats.org/officeDocument/2006/relationships/image" Target="media/image490.wmf"/><Relationship Id="rId1599" Type="http://schemas.openxmlformats.org/officeDocument/2006/relationships/oleObject" Target="embeddings/oleObject775.bin"/><Relationship Id="rId2345" Type="http://schemas.openxmlformats.org/officeDocument/2006/relationships/oleObject" Target="embeddings/oleObject1147.bin"/><Relationship Id="rId2552" Type="http://schemas.openxmlformats.org/officeDocument/2006/relationships/image" Target="media/image1291.wmf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5.bin"/><Relationship Id="rId731" Type="http://schemas.openxmlformats.org/officeDocument/2006/relationships/oleObject" Target="embeddings/oleObject353.bin"/><Relationship Id="rId1154" Type="http://schemas.openxmlformats.org/officeDocument/2006/relationships/oleObject" Target="embeddings/oleObject559.bin"/><Relationship Id="rId1361" Type="http://schemas.openxmlformats.org/officeDocument/2006/relationships/oleObject" Target="embeddings/oleObject656.bin"/><Relationship Id="rId1459" Type="http://schemas.openxmlformats.org/officeDocument/2006/relationships/oleObject" Target="embeddings/oleObject705.bin"/><Relationship Id="rId2205" Type="http://schemas.openxmlformats.org/officeDocument/2006/relationships/oleObject" Target="embeddings/oleObject1077.bin"/><Relationship Id="rId2412" Type="http://schemas.openxmlformats.org/officeDocument/2006/relationships/image" Target="media/image1220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20.wmf"/><Relationship Id="rId1014" Type="http://schemas.openxmlformats.org/officeDocument/2006/relationships/oleObject" Target="embeddings/oleObject492.bin"/><Relationship Id="rId1221" Type="http://schemas.openxmlformats.org/officeDocument/2006/relationships/image" Target="media/image623.wmf"/><Relationship Id="rId1666" Type="http://schemas.openxmlformats.org/officeDocument/2006/relationships/image" Target="media/image848.wmf"/><Relationship Id="rId1873" Type="http://schemas.openxmlformats.org/officeDocument/2006/relationships/image" Target="media/image951.wmf"/><Relationship Id="rId2717" Type="http://schemas.openxmlformats.org/officeDocument/2006/relationships/oleObject" Target="embeddings/oleObject1328.bin"/><Relationship Id="rId1319" Type="http://schemas.openxmlformats.org/officeDocument/2006/relationships/oleObject" Target="embeddings/oleObject635.bin"/><Relationship Id="rId1526" Type="http://schemas.openxmlformats.org/officeDocument/2006/relationships/image" Target="media/image778.wmf"/><Relationship Id="rId1733" Type="http://schemas.openxmlformats.org/officeDocument/2006/relationships/oleObject" Target="embeddings/oleObject840.bin"/><Relationship Id="rId1940" Type="http://schemas.openxmlformats.org/officeDocument/2006/relationships/oleObject" Target="embeddings/oleObject943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71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062" Type="http://schemas.openxmlformats.org/officeDocument/2006/relationships/oleObject" Target="embeddings/oleObject1002.bin"/><Relationship Id="rId241" Type="http://schemas.openxmlformats.org/officeDocument/2006/relationships/image" Target="media/image118.wmf"/><Relationship Id="rId479" Type="http://schemas.openxmlformats.org/officeDocument/2006/relationships/image" Target="media/image240.wmf"/><Relationship Id="rId686" Type="http://schemas.openxmlformats.org/officeDocument/2006/relationships/image" Target="media/image347.wmf"/><Relationship Id="rId893" Type="http://schemas.openxmlformats.org/officeDocument/2006/relationships/image" Target="media/image452.wmf"/><Relationship Id="rId2367" Type="http://schemas.openxmlformats.org/officeDocument/2006/relationships/oleObject" Target="embeddings/oleObject1159.bin"/><Relationship Id="rId2574" Type="http://schemas.openxmlformats.org/officeDocument/2006/relationships/oleObject" Target="embeddings/oleObject1261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4.bin"/><Relationship Id="rId1176" Type="http://schemas.openxmlformats.org/officeDocument/2006/relationships/image" Target="media/image599.png"/><Relationship Id="rId1383" Type="http://schemas.openxmlformats.org/officeDocument/2006/relationships/oleObject" Target="embeddings/oleObject667.bin"/><Relationship Id="rId2227" Type="http://schemas.openxmlformats.org/officeDocument/2006/relationships/image" Target="media/image1130.wmf"/><Relationship Id="rId2434" Type="http://schemas.openxmlformats.org/officeDocument/2006/relationships/oleObject" Target="embeddings/oleObject1192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66.bin"/><Relationship Id="rId1036" Type="http://schemas.openxmlformats.org/officeDocument/2006/relationships/image" Target="media/image526.wmf"/><Relationship Id="rId1243" Type="http://schemas.openxmlformats.org/officeDocument/2006/relationships/image" Target="media/image634.wmf"/><Relationship Id="rId1590" Type="http://schemas.openxmlformats.org/officeDocument/2006/relationships/image" Target="media/image810.wmf"/><Relationship Id="rId1688" Type="http://schemas.openxmlformats.org/officeDocument/2006/relationships/oleObject" Target="embeddings/oleObject818.bin"/><Relationship Id="rId1895" Type="http://schemas.openxmlformats.org/officeDocument/2006/relationships/image" Target="media/image962.wmf"/><Relationship Id="rId2641" Type="http://schemas.openxmlformats.org/officeDocument/2006/relationships/image" Target="media/image1340.wmf"/><Relationship Id="rId2739" Type="http://schemas.openxmlformats.org/officeDocument/2006/relationships/oleObject" Target="embeddings/oleObject1339.bin"/><Relationship Id="rId613" Type="http://schemas.openxmlformats.org/officeDocument/2006/relationships/image" Target="media/image311.wmf"/><Relationship Id="rId820" Type="http://schemas.openxmlformats.org/officeDocument/2006/relationships/oleObject" Target="embeddings/oleObject396.bin"/><Relationship Id="rId918" Type="http://schemas.openxmlformats.org/officeDocument/2006/relationships/oleObject" Target="embeddings/oleObject445.bin"/><Relationship Id="rId1450" Type="http://schemas.openxmlformats.org/officeDocument/2006/relationships/image" Target="media/image740.wmf"/><Relationship Id="rId1548" Type="http://schemas.openxmlformats.org/officeDocument/2006/relationships/image" Target="media/image789.wmf"/><Relationship Id="rId1755" Type="http://schemas.openxmlformats.org/officeDocument/2006/relationships/image" Target="media/image895.wmf"/><Relationship Id="rId2501" Type="http://schemas.openxmlformats.org/officeDocument/2006/relationships/image" Target="media/image1265.wmf"/><Relationship Id="rId1103" Type="http://schemas.openxmlformats.org/officeDocument/2006/relationships/oleObject" Target="embeddings/oleObject534.bin"/><Relationship Id="rId1310" Type="http://schemas.openxmlformats.org/officeDocument/2006/relationships/image" Target="media/image670.wmf"/><Relationship Id="rId1408" Type="http://schemas.openxmlformats.org/officeDocument/2006/relationships/image" Target="media/image719.wmf"/><Relationship Id="rId1962" Type="http://schemas.openxmlformats.org/officeDocument/2006/relationships/oleObject" Target="embeddings/oleObject953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783.bin"/><Relationship Id="rId1822" Type="http://schemas.openxmlformats.org/officeDocument/2006/relationships/oleObject" Target="embeddings/oleObject883.bin"/><Relationship Id="rId196" Type="http://schemas.openxmlformats.org/officeDocument/2006/relationships/oleObject" Target="embeddings/oleObject94.bin"/><Relationship Id="rId2084" Type="http://schemas.openxmlformats.org/officeDocument/2006/relationships/image" Target="media/image1060.wmf"/><Relationship Id="rId2291" Type="http://schemas.openxmlformats.org/officeDocument/2006/relationships/oleObject" Target="embeddings/oleObject1120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8.bin"/><Relationship Id="rId2151" Type="http://schemas.openxmlformats.org/officeDocument/2006/relationships/image" Target="media/image1091.wmf"/><Relationship Id="rId2389" Type="http://schemas.openxmlformats.org/officeDocument/2006/relationships/oleObject" Target="embeddings/oleObject1169.bin"/><Relationship Id="rId2596" Type="http://schemas.openxmlformats.org/officeDocument/2006/relationships/oleObject" Target="embeddings/oleObject1271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5.bin"/><Relationship Id="rId775" Type="http://schemas.openxmlformats.org/officeDocument/2006/relationships/oleObject" Target="embeddings/oleObject375.bin"/><Relationship Id="rId982" Type="http://schemas.openxmlformats.org/officeDocument/2006/relationships/oleObject" Target="embeddings/oleObject477.bin"/><Relationship Id="rId1198" Type="http://schemas.openxmlformats.org/officeDocument/2006/relationships/oleObject" Target="embeddings/oleObject577.bin"/><Relationship Id="rId2011" Type="http://schemas.openxmlformats.org/officeDocument/2006/relationships/image" Target="media/image1025.wmf"/><Relationship Id="rId2249" Type="http://schemas.openxmlformats.org/officeDocument/2006/relationships/oleObject" Target="embeddings/oleObject1099.bin"/><Relationship Id="rId2456" Type="http://schemas.openxmlformats.org/officeDocument/2006/relationships/image" Target="media/image1242.png"/><Relationship Id="rId2663" Type="http://schemas.openxmlformats.org/officeDocument/2006/relationships/oleObject" Target="embeddings/oleObject1301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22.wmf"/><Relationship Id="rId842" Type="http://schemas.openxmlformats.org/officeDocument/2006/relationships/oleObject" Target="embeddings/oleObject407.bin"/><Relationship Id="rId1058" Type="http://schemas.openxmlformats.org/officeDocument/2006/relationships/image" Target="media/image537.png"/><Relationship Id="rId1265" Type="http://schemas.openxmlformats.org/officeDocument/2006/relationships/oleObject" Target="embeddings/oleObject610.bin"/><Relationship Id="rId1472" Type="http://schemas.openxmlformats.org/officeDocument/2006/relationships/image" Target="media/image751.wmf"/><Relationship Id="rId2109" Type="http://schemas.openxmlformats.org/officeDocument/2006/relationships/oleObject" Target="embeddings/oleObject1029.bin"/><Relationship Id="rId2316" Type="http://schemas.openxmlformats.org/officeDocument/2006/relationships/image" Target="media/image1174.wmf"/><Relationship Id="rId2523" Type="http://schemas.openxmlformats.org/officeDocument/2006/relationships/oleObject" Target="embeddings/oleObject1237.bin"/><Relationship Id="rId2730" Type="http://schemas.openxmlformats.org/officeDocument/2006/relationships/image" Target="media/image1385.wmf"/><Relationship Id="rId702" Type="http://schemas.openxmlformats.org/officeDocument/2006/relationships/image" Target="media/image355.wmf"/><Relationship Id="rId1125" Type="http://schemas.openxmlformats.org/officeDocument/2006/relationships/image" Target="media/image572.wmf"/><Relationship Id="rId1332" Type="http://schemas.openxmlformats.org/officeDocument/2006/relationships/image" Target="media/image681.wmf"/><Relationship Id="rId1777" Type="http://schemas.openxmlformats.org/officeDocument/2006/relationships/image" Target="media/image908.wmf"/><Relationship Id="rId1984" Type="http://schemas.openxmlformats.org/officeDocument/2006/relationships/oleObject" Target="embeddings/oleObject963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794.bin"/><Relationship Id="rId1844" Type="http://schemas.openxmlformats.org/officeDocument/2006/relationships/image" Target="media/image939.wmf"/><Relationship Id="rId1704" Type="http://schemas.openxmlformats.org/officeDocument/2006/relationships/image" Target="media/image869.wmf"/><Relationship Id="rId285" Type="http://schemas.openxmlformats.org/officeDocument/2006/relationships/image" Target="media/image140.png"/><Relationship Id="rId1911" Type="http://schemas.openxmlformats.org/officeDocument/2006/relationships/image" Target="media/image971.wmf"/><Relationship Id="rId492" Type="http://schemas.openxmlformats.org/officeDocument/2006/relationships/oleObject" Target="embeddings/oleObject239.bin"/><Relationship Id="rId797" Type="http://schemas.openxmlformats.org/officeDocument/2006/relationships/image" Target="media/image404.wmf"/><Relationship Id="rId2173" Type="http://schemas.openxmlformats.org/officeDocument/2006/relationships/image" Target="media/image1102.wmf"/><Relationship Id="rId2380" Type="http://schemas.openxmlformats.org/officeDocument/2006/relationships/oleObject" Target="embeddings/oleObject1165.bin"/><Relationship Id="rId2478" Type="http://schemas.openxmlformats.org/officeDocument/2006/relationships/image" Target="media/image1253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1287" Type="http://schemas.openxmlformats.org/officeDocument/2006/relationships/oleObject" Target="embeddings/oleObject619.bin"/><Relationship Id="rId2033" Type="http://schemas.openxmlformats.org/officeDocument/2006/relationships/image" Target="media/image1036.wmf"/><Relationship Id="rId2240" Type="http://schemas.openxmlformats.org/officeDocument/2006/relationships/image" Target="media/image1136.wmf"/><Relationship Id="rId2685" Type="http://schemas.openxmlformats.org/officeDocument/2006/relationships/oleObject" Target="embeddings/oleObject131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3.wmf"/><Relationship Id="rId864" Type="http://schemas.openxmlformats.org/officeDocument/2006/relationships/oleObject" Target="embeddings/oleObject418.bin"/><Relationship Id="rId1494" Type="http://schemas.openxmlformats.org/officeDocument/2006/relationships/image" Target="media/image762.wmf"/><Relationship Id="rId1799" Type="http://schemas.openxmlformats.org/officeDocument/2006/relationships/image" Target="media/image919.wmf"/><Relationship Id="rId2100" Type="http://schemas.openxmlformats.org/officeDocument/2006/relationships/oleObject" Target="embeddings/oleObject1025.bin"/><Relationship Id="rId2338" Type="http://schemas.openxmlformats.org/officeDocument/2006/relationships/oleObject" Target="embeddings/oleObject1144.bin"/><Relationship Id="rId2545" Type="http://schemas.openxmlformats.org/officeDocument/2006/relationships/oleObject" Target="embeddings/oleObject1247.bin"/><Relationship Id="rId2752" Type="http://schemas.openxmlformats.org/officeDocument/2006/relationships/oleObject" Target="embeddings/oleObject1345.bin"/><Relationship Id="rId517" Type="http://schemas.openxmlformats.org/officeDocument/2006/relationships/image" Target="media/image259.wmf"/><Relationship Id="rId724" Type="http://schemas.openxmlformats.org/officeDocument/2006/relationships/image" Target="media/image366.wmf"/><Relationship Id="rId931" Type="http://schemas.openxmlformats.org/officeDocument/2006/relationships/image" Target="media/image471.wmf"/><Relationship Id="rId1147" Type="http://schemas.openxmlformats.org/officeDocument/2006/relationships/image" Target="media/image582.wmf"/><Relationship Id="rId1354" Type="http://schemas.openxmlformats.org/officeDocument/2006/relationships/image" Target="media/image692.wmf"/><Relationship Id="rId1561" Type="http://schemas.openxmlformats.org/officeDocument/2006/relationships/oleObject" Target="embeddings/oleObject756.bin"/><Relationship Id="rId2405" Type="http://schemas.openxmlformats.org/officeDocument/2006/relationships/oleObject" Target="embeddings/oleObject1178.bin"/><Relationship Id="rId2612" Type="http://schemas.openxmlformats.org/officeDocument/2006/relationships/image" Target="media/image1323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509.jpeg"/><Relationship Id="rId1214" Type="http://schemas.openxmlformats.org/officeDocument/2006/relationships/oleObject" Target="embeddings/oleObject585.bin"/><Relationship Id="rId1421" Type="http://schemas.openxmlformats.org/officeDocument/2006/relationships/oleObject" Target="embeddings/oleObject686.bin"/><Relationship Id="rId1659" Type="http://schemas.openxmlformats.org/officeDocument/2006/relationships/oleObject" Target="embeddings/oleObject805.bin"/><Relationship Id="rId1866" Type="http://schemas.openxmlformats.org/officeDocument/2006/relationships/oleObject" Target="embeddings/oleObject908.bin"/><Relationship Id="rId1519" Type="http://schemas.openxmlformats.org/officeDocument/2006/relationships/oleObject" Target="embeddings/oleObject735.bin"/><Relationship Id="rId1726" Type="http://schemas.openxmlformats.org/officeDocument/2006/relationships/image" Target="media/image880.wmf"/><Relationship Id="rId1933" Type="http://schemas.openxmlformats.org/officeDocument/2006/relationships/image" Target="media/image984.wmf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72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4.png"/><Relationship Id="rId2055" Type="http://schemas.openxmlformats.org/officeDocument/2006/relationships/image" Target="media/image1047.wmf"/><Relationship Id="rId2262" Type="http://schemas.openxmlformats.org/officeDocument/2006/relationships/image" Target="media/image1146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27.bin"/><Relationship Id="rId886" Type="http://schemas.openxmlformats.org/officeDocument/2006/relationships/oleObject" Target="embeddings/oleObject429.bin"/><Relationship Id="rId2567" Type="http://schemas.openxmlformats.org/officeDocument/2006/relationships/image" Target="media/image1299.wmf"/><Relationship Id="rId2774" Type="http://schemas.openxmlformats.org/officeDocument/2006/relationships/image" Target="media/image1407.wmf"/><Relationship Id="rId2" Type="http://schemas.openxmlformats.org/officeDocument/2006/relationships/numbering" Target="numbering.xml"/><Relationship Id="rId441" Type="http://schemas.openxmlformats.org/officeDocument/2006/relationships/image" Target="media/image220.wmf"/><Relationship Id="rId539" Type="http://schemas.openxmlformats.org/officeDocument/2006/relationships/image" Target="media/image270.wmf"/><Relationship Id="rId746" Type="http://schemas.openxmlformats.org/officeDocument/2006/relationships/image" Target="media/image377.wmf"/><Relationship Id="rId1071" Type="http://schemas.openxmlformats.org/officeDocument/2006/relationships/oleObject" Target="embeddings/oleObject518.bin"/><Relationship Id="rId1169" Type="http://schemas.openxmlformats.org/officeDocument/2006/relationships/oleObject" Target="embeddings/oleObject564.bin"/><Relationship Id="rId1376" Type="http://schemas.openxmlformats.org/officeDocument/2006/relationships/image" Target="media/image703.wmf"/><Relationship Id="rId1583" Type="http://schemas.openxmlformats.org/officeDocument/2006/relationships/oleObject" Target="embeddings/oleObject767.bin"/><Relationship Id="rId2122" Type="http://schemas.openxmlformats.org/officeDocument/2006/relationships/image" Target="media/image1077.wmf"/><Relationship Id="rId2427" Type="http://schemas.openxmlformats.org/officeDocument/2006/relationships/oleObject" Target="embeddings/oleObject1188.bin"/><Relationship Id="rId301" Type="http://schemas.openxmlformats.org/officeDocument/2006/relationships/image" Target="media/image149.wmf"/><Relationship Id="rId953" Type="http://schemas.openxmlformats.org/officeDocument/2006/relationships/image" Target="media/image482.wmf"/><Relationship Id="rId1029" Type="http://schemas.openxmlformats.org/officeDocument/2006/relationships/oleObject" Target="embeddings/oleObject498.bin"/><Relationship Id="rId1236" Type="http://schemas.openxmlformats.org/officeDocument/2006/relationships/oleObject" Target="embeddings/oleObject596.bin"/><Relationship Id="rId1790" Type="http://schemas.openxmlformats.org/officeDocument/2006/relationships/oleObject" Target="embeddings/oleObject866.bin"/><Relationship Id="rId1888" Type="http://schemas.openxmlformats.org/officeDocument/2006/relationships/oleObject" Target="embeddings/oleObject920.bin"/><Relationship Id="rId2634" Type="http://schemas.openxmlformats.org/officeDocument/2006/relationships/oleObject" Target="embeddings/oleObject1288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0.bin"/><Relationship Id="rId813" Type="http://schemas.openxmlformats.org/officeDocument/2006/relationships/image" Target="media/image412.wmf"/><Relationship Id="rId1443" Type="http://schemas.openxmlformats.org/officeDocument/2006/relationships/oleObject" Target="embeddings/oleObject697.bin"/><Relationship Id="rId1650" Type="http://schemas.openxmlformats.org/officeDocument/2006/relationships/image" Target="media/image840.wmf"/><Relationship Id="rId1748" Type="http://schemas.openxmlformats.org/officeDocument/2006/relationships/image" Target="media/image891.wmf"/><Relationship Id="rId2701" Type="http://schemas.openxmlformats.org/officeDocument/2006/relationships/oleObject" Target="embeddings/oleObject1320.bin"/><Relationship Id="rId1303" Type="http://schemas.openxmlformats.org/officeDocument/2006/relationships/image" Target="media/image666.png"/><Relationship Id="rId1510" Type="http://schemas.openxmlformats.org/officeDocument/2006/relationships/image" Target="media/image770.wmf"/><Relationship Id="rId1955" Type="http://schemas.openxmlformats.org/officeDocument/2006/relationships/image" Target="media/image996.wmf"/><Relationship Id="rId1608" Type="http://schemas.openxmlformats.org/officeDocument/2006/relationships/image" Target="media/image819.wmf"/><Relationship Id="rId1815" Type="http://schemas.openxmlformats.org/officeDocument/2006/relationships/oleObject" Target="embeddings/oleObject879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2077" Type="http://schemas.openxmlformats.org/officeDocument/2006/relationships/oleObject" Target="embeddings/oleObject1010.bin"/><Relationship Id="rId2284" Type="http://schemas.openxmlformats.org/officeDocument/2006/relationships/oleObject" Target="embeddings/oleObject1116.bin"/><Relationship Id="rId2491" Type="http://schemas.openxmlformats.org/officeDocument/2006/relationships/oleObject" Target="embeddings/oleObject1221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2.wmf"/><Relationship Id="rId670" Type="http://schemas.openxmlformats.org/officeDocument/2006/relationships/image" Target="media/image339.wmf"/><Relationship Id="rId1093" Type="http://schemas.openxmlformats.org/officeDocument/2006/relationships/oleObject" Target="embeddings/oleObject529.bin"/><Relationship Id="rId2144" Type="http://schemas.openxmlformats.org/officeDocument/2006/relationships/oleObject" Target="embeddings/oleObject1047.bin"/><Relationship Id="rId2351" Type="http://schemas.openxmlformats.org/officeDocument/2006/relationships/image" Target="media/image1191.wmf"/><Relationship Id="rId2589" Type="http://schemas.openxmlformats.org/officeDocument/2006/relationships/image" Target="media/image1310.png"/><Relationship Id="rId116" Type="http://schemas.openxmlformats.org/officeDocument/2006/relationships/oleObject" Target="embeddings/oleObject54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8.bin"/><Relationship Id="rId768" Type="http://schemas.openxmlformats.org/officeDocument/2006/relationships/image" Target="media/image388.wmf"/><Relationship Id="rId975" Type="http://schemas.openxmlformats.org/officeDocument/2006/relationships/image" Target="media/image493.wmf"/><Relationship Id="rId1160" Type="http://schemas.openxmlformats.org/officeDocument/2006/relationships/image" Target="media/image589.png"/><Relationship Id="rId1398" Type="http://schemas.openxmlformats.org/officeDocument/2006/relationships/image" Target="media/image714.wmf"/><Relationship Id="rId2004" Type="http://schemas.openxmlformats.org/officeDocument/2006/relationships/oleObject" Target="embeddings/oleObject973.bin"/><Relationship Id="rId2211" Type="http://schemas.openxmlformats.org/officeDocument/2006/relationships/oleObject" Target="embeddings/oleObject1080.bin"/><Relationship Id="rId2449" Type="http://schemas.openxmlformats.org/officeDocument/2006/relationships/oleObject" Target="embeddings/oleObject1200.bin"/><Relationship Id="rId2656" Type="http://schemas.openxmlformats.org/officeDocument/2006/relationships/image" Target="media/image1348.wmf"/><Relationship Id="rId628" Type="http://schemas.openxmlformats.org/officeDocument/2006/relationships/oleObject" Target="embeddings/oleObject301.bin"/><Relationship Id="rId835" Type="http://schemas.openxmlformats.org/officeDocument/2006/relationships/image" Target="media/image423.wmf"/><Relationship Id="rId1258" Type="http://schemas.openxmlformats.org/officeDocument/2006/relationships/oleObject" Target="embeddings/oleObject607.bin"/><Relationship Id="rId1465" Type="http://schemas.openxmlformats.org/officeDocument/2006/relationships/oleObject" Target="embeddings/oleObject708.bin"/><Relationship Id="rId1672" Type="http://schemas.openxmlformats.org/officeDocument/2006/relationships/image" Target="media/image851.png"/><Relationship Id="rId2309" Type="http://schemas.openxmlformats.org/officeDocument/2006/relationships/image" Target="media/image1170.wmf"/><Relationship Id="rId2516" Type="http://schemas.openxmlformats.org/officeDocument/2006/relationships/oleObject" Target="embeddings/oleObject1233.bin"/><Relationship Id="rId2723" Type="http://schemas.openxmlformats.org/officeDocument/2006/relationships/oleObject" Target="embeddings/oleObject1331.bin"/><Relationship Id="rId1020" Type="http://schemas.openxmlformats.org/officeDocument/2006/relationships/oleObject" Target="embeddings/oleObject494.bin"/><Relationship Id="rId1118" Type="http://schemas.openxmlformats.org/officeDocument/2006/relationships/image" Target="media/image568.wmf"/><Relationship Id="rId1325" Type="http://schemas.openxmlformats.org/officeDocument/2006/relationships/oleObject" Target="embeddings/oleObject638.bin"/><Relationship Id="rId1532" Type="http://schemas.openxmlformats.org/officeDocument/2006/relationships/image" Target="media/image781.wmf"/><Relationship Id="rId1977" Type="http://schemas.openxmlformats.org/officeDocument/2006/relationships/oleObject" Target="embeddings/oleObject960.bin"/><Relationship Id="rId902" Type="http://schemas.openxmlformats.org/officeDocument/2006/relationships/oleObject" Target="embeddings/oleObject437.bin"/><Relationship Id="rId1837" Type="http://schemas.openxmlformats.org/officeDocument/2006/relationships/image" Target="media/image936.wmf"/><Relationship Id="rId31" Type="http://schemas.openxmlformats.org/officeDocument/2006/relationships/image" Target="media/image13.wmf"/><Relationship Id="rId2099" Type="http://schemas.openxmlformats.org/officeDocument/2006/relationships/oleObject" Target="embeddings/oleObject1024.bin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28.bin"/><Relationship Id="rId485" Type="http://schemas.openxmlformats.org/officeDocument/2006/relationships/image" Target="media/image243.wmf"/><Relationship Id="rId692" Type="http://schemas.openxmlformats.org/officeDocument/2006/relationships/image" Target="media/image350.wmf"/><Relationship Id="rId2166" Type="http://schemas.openxmlformats.org/officeDocument/2006/relationships/oleObject" Target="embeddings/oleObject1058.bin"/><Relationship Id="rId2373" Type="http://schemas.openxmlformats.org/officeDocument/2006/relationships/oleObject" Target="embeddings/oleObject1162.bin"/><Relationship Id="rId2580" Type="http://schemas.openxmlformats.org/officeDocument/2006/relationships/oleObject" Target="embeddings/oleObject1264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9.bin"/><Relationship Id="rId997" Type="http://schemas.openxmlformats.org/officeDocument/2006/relationships/image" Target="media/image504.wmf"/><Relationship Id="rId1182" Type="http://schemas.openxmlformats.org/officeDocument/2006/relationships/oleObject" Target="embeddings/oleObject569.bin"/><Relationship Id="rId2026" Type="http://schemas.openxmlformats.org/officeDocument/2006/relationships/oleObject" Target="embeddings/oleObject984.bin"/><Relationship Id="rId2233" Type="http://schemas.openxmlformats.org/officeDocument/2006/relationships/oleObject" Target="embeddings/oleObject1090.bin"/><Relationship Id="rId2440" Type="http://schemas.openxmlformats.org/officeDocument/2006/relationships/image" Target="media/image1234.wmf"/><Relationship Id="rId2678" Type="http://schemas.openxmlformats.org/officeDocument/2006/relationships/image" Target="media/image1359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34.wmf"/><Relationship Id="rId1042" Type="http://schemas.openxmlformats.org/officeDocument/2006/relationships/image" Target="media/image529.wmf"/><Relationship Id="rId1487" Type="http://schemas.openxmlformats.org/officeDocument/2006/relationships/oleObject" Target="embeddings/oleObject719.bin"/><Relationship Id="rId1694" Type="http://schemas.openxmlformats.org/officeDocument/2006/relationships/image" Target="media/image864.wmf"/><Relationship Id="rId2300" Type="http://schemas.openxmlformats.org/officeDocument/2006/relationships/image" Target="media/image1165.wmf"/><Relationship Id="rId2538" Type="http://schemas.openxmlformats.org/officeDocument/2006/relationships/oleObject" Target="embeddings/oleObject1244.bin"/><Relationship Id="rId2745" Type="http://schemas.openxmlformats.org/officeDocument/2006/relationships/image" Target="media/image1393.wmf"/><Relationship Id="rId717" Type="http://schemas.openxmlformats.org/officeDocument/2006/relationships/oleObject" Target="embeddings/oleObject346.bin"/><Relationship Id="rId924" Type="http://schemas.openxmlformats.org/officeDocument/2006/relationships/oleObject" Target="embeddings/oleObject448.bin"/><Relationship Id="rId1347" Type="http://schemas.openxmlformats.org/officeDocument/2006/relationships/oleObject" Target="embeddings/oleObject649.bin"/><Relationship Id="rId1554" Type="http://schemas.openxmlformats.org/officeDocument/2006/relationships/image" Target="media/image792.wmf"/><Relationship Id="rId1761" Type="http://schemas.openxmlformats.org/officeDocument/2006/relationships/image" Target="media/image898.png"/><Relationship Id="rId1999" Type="http://schemas.openxmlformats.org/officeDocument/2006/relationships/image" Target="media/image1019.wmf"/><Relationship Id="rId2605" Type="http://schemas.openxmlformats.org/officeDocument/2006/relationships/image" Target="media/image1319.wmf"/><Relationship Id="rId53" Type="http://schemas.openxmlformats.org/officeDocument/2006/relationships/image" Target="media/image24.wmf"/><Relationship Id="rId1207" Type="http://schemas.openxmlformats.org/officeDocument/2006/relationships/image" Target="media/image616.wmf"/><Relationship Id="rId1414" Type="http://schemas.openxmlformats.org/officeDocument/2006/relationships/image" Target="media/image722.wmf"/><Relationship Id="rId1621" Type="http://schemas.openxmlformats.org/officeDocument/2006/relationships/oleObject" Target="embeddings/oleObject786.bin"/><Relationship Id="rId1859" Type="http://schemas.openxmlformats.org/officeDocument/2006/relationships/oleObject" Target="embeddings/oleObject904.bin"/><Relationship Id="rId1719" Type="http://schemas.openxmlformats.org/officeDocument/2006/relationships/oleObject" Target="embeddings/oleObject833.bin"/><Relationship Id="rId1926" Type="http://schemas.openxmlformats.org/officeDocument/2006/relationships/image" Target="media/image980.wmf"/><Relationship Id="rId2090" Type="http://schemas.openxmlformats.org/officeDocument/2006/relationships/image" Target="media/image1063.wmf"/><Relationship Id="rId2188" Type="http://schemas.openxmlformats.org/officeDocument/2006/relationships/image" Target="media/image1110.wmf"/><Relationship Id="rId2395" Type="http://schemas.openxmlformats.org/officeDocument/2006/relationships/oleObject" Target="embeddings/oleObject1173.bin"/><Relationship Id="rId367" Type="http://schemas.openxmlformats.org/officeDocument/2006/relationships/image" Target="media/image183.wmf"/><Relationship Id="rId574" Type="http://schemas.openxmlformats.org/officeDocument/2006/relationships/image" Target="media/image290.wmf"/><Relationship Id="rId2048" Type="http://schemas.openxmlformats.org/officeDocument/2006/relationships/oleObject" Target="embeddings/oleObject995.bin"/><Relationship Id="rId2255" Type="http://schemas.openxmlformats.org/officeDocument/2006/relationships/oleObject" Target="embeddings/oleObject1102.bin"/><Relationship Id="rId227" Type="http://schemas.openxmlformats.org/officeDocument/2006/relationships/image" Target="media/image111.wmf"/><Relationship Id="rId781" Type="http://schemas.openxmlformats.org/officeDocument/2006/relationships/image" Target="media/image395.wmf"/><Relationship Id="rId879" Type="http://schemas.openxmlformats.org/officeDocument/2006/relationships/image" Target="media/image445.wmf"/><Relationship Id="rId2462" Type="http://schemas.openxmlformats.org/officeDocument/2006/relationships/oleObject" Target="embeddings/oleObject1206.bin"/><Relationship Id="rId2767" Type="http://schemas.openxmlformats.org/officeDocument/2006/relationships/oleObject" Target="embeddings/oleObject1353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5.wmf"/><Relationship Id="rId739" Type="http://schemas.openxmlformats.org/officeDocument/2006/relationships/oleObject" Target="embeddings/oleObject357.bin"/><Relationship Id="rId1064" Type="http://schemas.openxmlformats.org/officeDocument/2006/relationships/oleObject" Target="embeddings/oleObject515.bin"/><Relationship Id="rId1271" Type="http://schemas.openxmlformats.org/officeDocument/2006/relationships/oleObject" Target="embeddings/oleObject612.bin"/><Relationship Id="rId1369" Type="http://schemas.openxmlformats.org/officeDocument/2006/relationships/oleObject" Target="embeddings/oleObject660.bin"/><Relationship Id="rId1576" Type="http://schemas.openxmlformats.org/officeDocument/2006/relationships/image" Target="media/image803.wmf"/><Relationship Id="rId2115" Type="http://schemas.openxmlformats.org/officeDocument/2006/relationships/oleObject" Target="embeddings/oleObject1032.bin"/><Relationship Id="rId2322" Type="http://schemas.openxmlformats.org/officeDocument/2006/relationships/oleObject" Target="embeddings/oleObject1135.bin"/><Relationship Id="rId501" Type="http://schemas.openxmlformats.org/officeDocument/2006/relationships/image" Target="media/image251.wmf"/><Relationship Id="rId946" Type="http://schemas.openxmlformats.org/officeDocument/2006/relationships/oleObject" Target="embeddings/oleObject459.bin"/><Relationship Id="rId1131" Type="http://schemas.openxmlformats.org/officeDocument/2006/relationships/image" Target="media/image574.wmf"/><Relationship Id="rId1229" Type="http://schemas.openxmlformats.org/officeDocument/2006/relationships/image" Target="media/image627.wmf"/><Relationship Id="rId1783" Type="http://schemas.openxmlformats.org/officeDocument/2006/relationships/image" Target="media/image911.wmf"/><Relationship Id="rId1990" Type="http://schemas.openxmlformats.org/officeDocument/2006/relationships/oleObject" Target="embeddings/oleObject966.bin"/><Relationship Id="rId2627" Type="http://schemas.openxmlformats.org/officeDocument/2006/relationships/oleObject" Target="embeddings/oleObject1285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89.bin"/><Relationship Id="rId1436" Type="http://schemas.openxmlformats.org/officeDocument/2006/relationships/image" Target="media/image733.wmf"/><Relationship Id="rId1643" Type="http://schemas.openxmlformats.org/officeDocument/2006/relationships/oleObject" Target="embeddings/oleObject797.bin"/><Relationship Id="rId1850" Type="http://schemas.openxmlformats.org/officeDocument/2006/relationships/oleObject" Target="embeddings/oleObject899.bin"/><Relationship Id="rId1503" Type="http://schemas.openxmlformats.org/officeDocument/2006/relationships/oleObject" Target="embeddings/oleObject727.bin"/><Relationship Id="rId1710" Type="http://schemas.openxmlformats.org/officeDocument/2006/relationships/image" Target="media/image872.wmf"/><Relationship Id="rId1948" Type="http://schemas.openxmlformats.org/officeDocument/2006/relationships/image" Target="media/image992.wmf"/><Relationship Id="rId291" Type="http://schemas.openxmlformats.org/officeDocument/2006/relationships/image" Target="media/image144.wmf"/><Relationship Id="rId1808" Type="http://schemas.openxmlformats.org/officeDocument/2006/relationships/oleObject" Target="embeddings/oleObject875.bin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96" Type="http://schemas.openxmlformats.org/officeDocument/2006/relationships/oleObject" Target="embeddings/oleObject285.bin"/><Relationship Id="rId2277" Type="http://schemas.openxmlformats.org/officeDocument/2006/relationships/oleObject" Target="embeddings/oleObject1112.bin"/><Relationship Id="rId2484" Type="http://schemas.openxmlformats.org/officeDocument/2006/relationships/image" Target="media/image1256.wmf"/><Relationship Id="rId2691" Type="http://schemas.openxmlformats.org/officeDocument/2006/relationships/oleObject" Target="embeddings/oleObject1315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1.bin"/><Relationship Id="rId663" Type="http://schemas.openxmlformats.org/officeDocument/2006/relationships/image" Target="media/image336.wmf"/><Relationship Id="rId870" Type="http://schemas.openxmlformats.org/officeDocument/2006/relationships/oleObject" Target="embeddings/oleObject421.bin"/><Relationship Id="rId1086" Type="http://schemas.openxmlformats.org/officeDocument/2006/relationships/image" Target="media/image552.wmf"/><Relationship Id="rId1293" Type="http://schemas.openxmlformats.org/officeDocument/2006/relationships/oleObject" Target="embeddings/oleObject622.bin"/><Relationship Id="rId2137" Type="http://schemas.openxmlformats.org/officeDocument/2006/relationships/oleObject" Target="embeddings/oleObject1043.bin"/><Relationship Id="rId2344" Type="http://schemas.openxmlformats.org/officeDocument/2006/relationships/image" Target="media/image1187.wmf"/><Relationship Id="rId2551" Type="http://schemas.openxmlformats.org/officeDocument/2006/relationships/oleObject" Target="embeddings/oleObject1250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62.wmf"/><Relationship Id="rId968" Type="http://schemas.openxmlformats.org/officeDocument/2006/relationships/oleObject" Target="embeddings/oleObject470.bin"/><Relationship Id="rId1153" Type="http://schemas.openxmlformats.org/officeDocument/2006/relationships/image" Target="media/image585.wmf"/><Relationship Id="rId1598" Type="http://schemas.openxmlformats.org/officeDocument/2006/relationships/image" Target="media/image814.wmf"/><Relationship Id="rId2204" Type="http://schemas.openxmlformats.org/officeDocument/2006/relationships/image" Target="media/image1118.wmf"/><Relationship Id="rId2649" Type="http://schemas.openxmlformats.org/officeDocument/2006/relationships/oleObject" Target="embeddings/oleObject1294.bin"/><Relationship Id="rId97" Type="http://schemas.openxmlformats.org/officeDocument/2006/relationships/image" Target="media/image46.wmf"/><Relationship Id="rId730" Type="http://schemas.openxmlformats.org/officeDocument/2006/relationships/image" Target="media/image369.wmf"/><Relationship Id="rId828" Type="http://schemas.openxmlformats.org/officeDocument/2006/relationships/oleObject" Target="embeddings/oleObject400.bin"/><Relationship Id="rId1013" Type="http://schemas.openxmlformats.org/officeDocument/2006/relationships/image" Target="media/image513.wmf"/><Relationship Id="rId1360" Type="http://schemas.openxmlformats.org/officeDocument/2006/relationships/image" Target="media/image695.wmf"/><Relationship Id="rId1458" Type="http://schemas.openxmlformats.org/officeDocument/2006/relationships/image" Target="media/image744.wmf"/><Relationship Id="rId1665" Type="http://schemas.openxmlformats.org/officeDocument/2006/relationships/oleObject" Target="embeddings/oleObject808.bin"/><Relationship Id="rId1872" Type="http://schemas.openxmlformats.org/officeDocument/2006/relationships/oleObject" Target="embeddings/oleObject912.bin"/><Relationship Id="rId2411" Type="http://schemas.openxmlformats.org/officeDocument/2006/relationships/oleObject" Target="embeddings/oleObject1181.bin"/><Relationship Id="rId2509" Type="http://schemas.openxmlformats.org/officeDocument/2006/relationships/oleObject" Target="embeddings/oleObject1229.bin"/><Relationship Id="rId2716" Type="http://schemas.openxmlformats.org/officeDocument/2006/relationships/image" Target="media/image1378.wmf"/><Relationship Id="rId1220" Type="http://schemas.openxmlformats.org/officeDocument/2006/relationships/oleObject" Target="embeddings/oleObject588.bin"/><Relationship Id="rId1318" Type="http://schemas.openxmlformats.org/officeDocument/2006/relationships/image" Target="media/image674.wmf"/><Relationship Id="rId1525" Type="http://schemas.openxmlformats.org/officeDocument/2006/relationships/oleObject" Target="embeddings/oleObject738.bin"/><Relationship Id="rId1732" Type="http://schemas.openxmlformats.org/officeDocument/2006/relationships/image" Target="media/image883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24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4.bin"/><Relationship Id="rId2061" Type="http://schemas.openxmlformats.org/officeDocument/2006/relationships/image" Target="media/image1050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0.bin"/><Relationship Id="rId892" Type="http://schemas.openxmlformats.org/officeDocument/2006/relationships/oleObject" Target="embeddings/oleObject432.bin"/><Relationship Id="rId2159" Type="http://schemas.openxmlformats.org/officeDocument/2006/relationships/image" Target="media/image1095.wmf"/><Relationship Id="rId2366" Type="http://schemas.openxmlformats.org/officeDocument/2006/relationships/image" Target="media/image1197.wmf"/><Relationship Id="rId2573" Type="http://schemas.openxmlformats.org/officeDocument/2006/relationships/image" Target="media/image1302.wmf"/><Relationship Id="rId2780" Type="http://schemas.openxmlformats.org/officeDocument/2006/relationships/theme" Target="theme/theme1.xml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3.wmf"/><Relationship Id="rId752" Type="http://schemas.openxmlformats.org/officeDocument/2006/relationships/image" Target="media/image380.wmf"/><Relationship Id="rId1175" Type="http://schemas.openxmlformats.org/officeDocument/2006/relationships/oleObject" Target="embeddings/oleObject567.bin"/><Relationship Id="rId1382" Type="http://schemas.openxmlformats.org/officeDocument/2006/relationships/image" Target="media/image706.wmf"/><Relationship Id="rId2019" Type="http://schemas.openxmlformats.org/officeDocument/2006/relationships/image" Target="media/image1029.wmf"/><Relationship Id="rId2226" Type="http://schemas.openxmlformats.org/officeDocument/2006/relationships/image" Target="media/image1129.png"/><Relationship Id="rId2433" Type="http://schemas.openxmlformats.org/officeDocument/2006/relationships/oleObject" Target="embeddings/oleObject1191.bin"/><Relationship Id="rId2640" Type="http://schemas.openxmlformats.org/officeDocument/2006/relationships/image" Target="media/image1339.png"/><Relationship Id="rId405" Type="http://schemas.openxmlformats.org/officeDocument/2006/relationships/image" Target="media/image202.wmf"/><Relationship Id="rId612" Type="http://schemas.openxmlformats.org/officeDocument/2006/relationships/oleObject" Target="embeddings/oleObject293.bin"/><Relationship Id="rId1035" Type="http://schemas.openxmlformats.org/officeDocument/2006/relationships/oleObject" Target="embeddings/oleObject501.bin"/><Relationship Id="rId1242" Type="http://schemas.openxmlformats.org/officeDocument/2006/relationships/oleObject" Target="embeddings/oleObject599.bin"/><Relationship Id="rId1687" Type="http://schemas.openxmlformats.org/officeDocument/2006/relationships/image" Target="media/image860.wmf"/><Relationship Id="rId1894" Type="http://schemas.openxmlformats.org/officeDocument/2006/relationships/oleObject" Target="embeddings/oleObject923.bin"/><Relationship Id="rId2500" Type="http://schemas.openxmlformats.org/officeDocument/2006/relationships/oleObject" Target="embeddings/oleObject1225.bin"/><Relationship Id="rId2738" Type="http://schemas.openxmlformats.org/officeDocument/2006/relationships/image" Target="media/image1389.wmf"/><Relationship Id="rId917" Type="http://schemas.openxmlformats.org/officeDocument/2006/relationships/image" Target="media/image464.wmf"/><Relationship Id="rId1102" Type="http://schemas.openxmlformats.org/officeDocument/2006/relationships/image" Target="media/image560.wmf"/><Relationship Id="rId1547" Type="http://schemas.openxmlformats.org/officeDocument/2006/relationships/oleObject" Target="embeddings/oleObject749.bin"/><Relationship Id="rId1754" Type="http://schemas.openxmlformats.org/officeDocument/2006/relationships/image" Target="media/image894.png"/><Relationship Id="rId1961" Type="http://schemas.openxmlformats.org/officeDocument/2006/relationships/image" Target="media/image999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79.bin"/><Relationship Id="rId1614" Type="http://schemas.openxmlformats.org/officeDocument/2006/relationships/image" Target="media/image822.wmf"/><Relationship Id="rId1821" Type="http://schemas.openxmlformats.org/officeDocument/2006/relationships/image" Target="media/image929.wmf"/><Relationship Id="rId195" Type="http://schemas.openxmlformats.org/officeDocument/2006/relationships/image" Target="media/image95.wmf"/><Relationship Id="rId1919" Type="http://schemas.openxmlformats.org/officeDocument/2006/relationships/image" Target="media/image976.png"/><Relationship Id="rId2083" Type="http://schemas.openxmlformats.org/officeDocument/2006/relationships/oleObject" Target="embeddings/oleObject1014.bin"/><Relationship Id="rId2290" Type="http://schemas.openxmlformats.org/officeDocument/2006/relationships/image" Target="media/image1160.wmf"/><Relationship Id="rId2388" Type="http://schemas.openxmlformats.org/officeDocument/2006/relationships/image" Target="media/image1209.wmf"/><Relationship Id="rId2595" Type="http://schemas.openxmlformats.org/officeDocument/2006/relationships/image" Target="media/image1314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6.wmf"/><Relationship Id="rId1197" Type="http://schemas.openxmlformats.org/officeDocument/2006/relationships/image" Target="media/image611.wmf"/><Relationship Id="rId2150" Type="http://schemas.openxmlformats.org/officeDocument/2006/relationships/oleObject" Target="embeddings/oleObject1050.bin"/><Relationship Id="rId2248" Type="http://schemas.openxmlformats.org/officeDocument/2006/relationships/image" Target="media/image1139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91.wmf"/><Relationship Id="rId981" Type="http://schemas.openxmlformats.org/officeDocument/2006/relationships/image" Target="media/image496.wmf"/><Relationship Id="rId1057" Type="http://schemas.openxmlformats.org/officeDocument/2006/relationships/oleObject" Target="embeddings/oleObject512.bin"/><Relationship Id="rId2010" Type="http://schemas.openxmlformats.org/officeDocument/2006/relationships/oleObject" Target="embeddings/oleObject976.bin"/><Relationship Id="rId2455" Type="http://schemas.openxmlformats.org/officeDocument/2006/relationships/oleObject" Target="embeddings/oleObject1203.bin"/><Relationship Id="rId2662" Type="http://schemas.openxmlformats.org/officeDocument/2006/relationships/image" Target="media/image1351.wmf"/><Relationship Id="rId427" Type="http://schemas.openxmlformats.org/officeDocument/2006/relationships/image" Target="media/image213.wmf"/><Relationship Id="rId634" Type="http://schemas.openxmlformats.org/officeDocument/2006/relationships/oleObject" Target="embeddings/oleObject304.bin"/><Relationship Id="rId841" Type="http://schemas.openxmlformats.org/officeDocument/2006/relationships/image" Target="media/image426.wmf"/><Relationship Id="rId1264" Type="http://schemas.openxmlformats.org/officeDocument/2006/relationships/image" Target="media/image645.wmf"/><Relationship Id="rId1471" Type="http://schemas.openxmlformats.org/officeDocument/2006/relationships/oleObject" Target="embeddings/oleObject711.bin"/><Relationship Id="rId1569" Type="http://schemas.openxmlformats.org/officeDocument/2006/relationships/oleObject" Target="embeddings/oleObject760.bin"/><Relationship Id="rId2108" Type="http://schemas.openxmlformats.org/officeDocument/2006/relationships/image" Target="media/image1070.wmf"/><Relationship Id="rId2315" Type="http://schemas.openxmlformats.org/officeDocument/2006/relationships/oleObject" Target="embeddings/oleObject1131.bin"/><Relationship Id="rId2522" Type="http://schemas.openxmlformats.org/officeDocument/2006/relationships/image" Target="media/image1275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75.wmf"/><Relationship Id="rId1124" Type="http://schemas.openxmlformats.org/officeDocument/2006/relationships/image" Target="media/image571.jpeg"/><Relationship Id="rId1331" Type="http://schemas.openxmlformats.org/officeDocument/2006/relationships/oleObject" Target="embeddings/oleObject641.bin"/><Relationship Id="rId1776" Type="http://schemas.openxmlformats.org/officeDocument/2006/relationships/image" Target="media/image907.png"/><Relationship Id="rId1983" Type="http://schemas.openxmlformats.org/officeDocument/2006/relationships/image" Target="media/image1011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690.bin"/><Relationship Id="rId1636" Type="http://schemas.openxmlformats.org/officeDocument/2006/relationships/image" Target="media/image833.wmf"/><Relationship Id="rId1843" Type="http://schemas.openxmlformats.org/officeDocument/2006/relationships/oleObject" Target="embeddings/oleObject895.bin"/><Relationship Id="rId1703" Type="http://schemas.openxmlformats.org/officeDocument/2006/relationships/oleObject" Target="embeddings/oleObject825.bin"/><Relationship Id="rId1910" Type="http://schemas.openxmlformats.org/officeDocument/2006/relationships/image" Target="media/image970.png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6.wmf"/><Relationship Id="rId2172" Type="http://schemas.openxmlformats.org/officeDocument/2006/relationships/image" Target="media/image1101.jpeg"/><Relationship Id="rId144" Type="http://schemas.openxmlformats.org/officeDocument/2006/relationships/oleObject" Target="embeddings/oleObject68.bin"/><Relationship Id="rId589" Type="http://schemas.openxmlformats.org/officeDocument/2006/relationships/image" Target="media/image299.wmf"/><Relationship Id="rId796" Type="http://schemas.openxmlformats.org/officeDocument/2006/relationships/oleObject" Target="embeddings/oleObject384.bin"/><Relationship Id="rId2477" Type="http://schemas.openxmlformats.org/officeDocument/2006/relationships/oleObject" Target="embeddings/oleObject1214.bin"/><Relationship Id="rId2684" Type="http://schemas.openxmlformats.org/officeDocument/2006/relationships/image" Target="media/image1362.wmf"/><Relationship Id="rId351" Type="http://schemas.openxmlformats.org/officeDocument/2006/relationships/image" Target="media/image175.wmf"/><Relationship Id="rId449" Type="http://schemas.openxmlformats.org/officeDocument/2006/relationships/image" Target="media/image224.png"/><Relationship Id="rId656" Type="http://schemas.openxmlformats.org/officeDocument/2006/relationships/oleObject" Target="embeddings/oleObject315.bin"/><Relationship Id="rId863" Type="http://schemas.openxmlformats.org/officeDocument/2006/relationships/image" Target="media/image437.wmf"/><Relationship Id="rId1079" Type="http://schemas.openxmlformats.org/officeDocument/2006/relationships/oleObject" Target="embeddings/oleObject522.bin"/><Relationship Id="rId1286" Type="http://schemas.openxmlformats.org/officeDocument/2006/relationships/image" Target="media/image658.wmf"/><Relationship Id="rId1493" Type="http://schemas.openxmlformats.org/officeDocument/2006/relationships/oleObject" Target="embeddings/oleObject722.bin"/><Relationship Id="rId2032" Type="http://schemas.openxmlformats.org/officeDocument/2006/relationships/oleObject" Target="embeddings/oleObject987.bin"/><Relationship Id="rId2337" Type="http://schemas.openxmlformats.org/officeDocument/2006/relationships/image" Target="media/image1183.wmf"/><Relationship Id="rId2544" Type="http://schemas.openxmlformats.org/officeDocument/2006/relationships/image" Target="media/image1287.wmf"/><Relationship Id="rId211" Type="http://schemas.openxmlformats.org/officeDocument/2006/relationships/image" Target="media/image103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55.bin"/><Relationship Id="rId1798" Type="http://schemas.openxmlformats.org/officeDocument/2006/relationships/oleObject" Target="embeddings/oleObject870.bin"/><Relationship Id="rId2751" Type="http://schemas.openxmlformats.org/officeDocument/2006/relationships/image" Target="media/image1396.wmf"/><Relationship Id="rId723" Type="http://schemas.openxmlformats.org/officeDocument/2006/relationships/oleObject" Target="embeddings/oleObject349.bin"/><Relationship Id="rId930" Type="http://schemas.openxmlformats.org/officeDocument/2006/relationships/oleObject" Target="embeddings/oleObject451.bin"/><Relationship Id="rId1006" Type="http://schemas.openxmlformats.org/officeDocument/2006/relationships/oleObject" Target="embeddings/oleObject489.bin"/><Relationship Id="rId1353" Type="http://schemas.openxmlformats.org/officeDocument/2006/relationships/oleObject" Target="embeddings/oleObject652.bin"/><Relationship Id="rId1560" Type="http://schemas.openxmlformats.org/officeDocument/2006/relationships/image" Target="media/image795.wmf"/><Relationship Id="rId1658" Type="http://schemas.openxmlformats.org/officeDocument/2006/relationships/image" Target="media/image844.wmf"/><Relationship Id="rId1865" Type="http://schemas.openxmlformats.org/officeDocument/2006/relationships/image" Target="media/image948.wmf"/><Relationship Id="rId2404" Type="http://schemas.openxmlformats.org/officeDocument/2006/relationships/image" Target="media/image1216.wmf"/><Relationship Id="rId2611" Type="http://schemas.openxmlformats.org/officeDocument/2006/relationships/oleObject" Target="embeddings/oleObject1278.bin"/><Relationship Id="rId2709" Type="http://schemas.openxmlformats.org/officeDocument/2006/relationships/oleObject" Target="embeddings/oleObject1324.bin"/><Relationship Id="rId1213" Type="http://schemas.openxmlformats.org/officeDocument/2006/relationships/image" Target="media/image619.wmf"/><Relationship Id="rId1420" Type="http://schemas.openxmlformats.org/officeDocument/2006/relationships/image" Target="media/image725.wmf"/><Relationship Id="rId1518" Type="http://schemas.openxmlformats.org/officeDocument/2006/relationships/image" Target="media/image774.wmf"/><Relationship Id="rId1725" Type="http://schemas.openxmlformats.org/officeDocument/2006/relationships/oleObject" Target="embeddings/oleObject836.bin"/><Relationship Id="rId1932" Type="http://schemas.openxmlformats.org/officeDocument/2006/relationships/oleObject" Target="embeddings/oleObject939.bin"/><Relationship Id="rId17" Type="http://schemas.openxmlformats.org/officeDocument/2006/relationships/image" Target="media/image6.wmf"/><Relationship Id="rId2194" Type="http://schemas.openxmlformats.org/officeDocument/2006/relationships/image" Target="media/image1113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6.wmf"/><Relationship Id="rId580" Type="http://schemas.openxmlformats.org/officeDocument/2006/relationships/image" Target="media/image293.png"/><Relationship Id="rId2054" Type="http://schemas.openxmlformats.org/officeDocument/2006/relationships/oleObject" Target="embeddings/oleObject998.bin"/><Relationship Id="rId2261" Type="http://schemas.openxmlformats.org/officeDocument/2006/relationships/oleObject" Target="embeddings/oleObject1105.bin"/><Relationship Id="rId2499" Type="http://schemas.openxmlformats.org/officeDocument/2006/relationships/image" Target="media/image1264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3.wmf"/><Relationship Id="rId885" Type="http://schemas.openxmlformats.org/officeDocument/2006/relationships/image" Target="media/image448.wmf"/><Relationship Id="rId1070" Type="http://schemas.openxmlformats.org/officeDocument/2006/relationships/image" Target="media/image544.wmf"/><Relationship Id="rId2121" Type="http://schemas.openxmlformats.org/officeDocument/2006/relationships/oleObject" Target="embeddings/oleObject1035.bin"/><Relationship Id="rId2359" Type="http://schemas.openxmlformats.org/officeDocument/2006/relationships/oleObject" Target="embeddings/oleObject1154.bin"/><Relationship Id="rId2566" Type="http://schemas.openxmlformats.org/officeDocument/2006/relationships/oleObject" Target="embeddings/oleObject1257.bin"/><Relationship Id="rId2773" Type="http://schemas.openxmlformats.org/officeDocument/2006/relationships/oleObject" Target="embeddings/oleObject1356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0.bin"/><Relationship Id="rId952" Type="http://schemas.openxmlformats.org/officeDocument/2006/relationships/oleObject" Target="embeddings/oleObject462.bin"/><Relationship Id="rId1168" Type="http://schemas.openxmlformats.org/officeDocument/2006/relationships/image" Target="media/image595.wmf"/><Relationship Id="rId1375" Type="http://schemas.openxmlformats.org/officeDocument/2006/relationships/oleObject" Target="embeddings/oleObject663.bin"/><Relationship Id="rId1582" Type="http://schemas.openxmlformats.org/officeDocument/2006/relationships/image" Target="media/image806.wmf"/><Relationship Id="rId2219" Type="http://schemas.openxmlformats.org/officeDocument/2006/relationships/oleObject" Target="embeddings/oleObject1084.bin"/><Relationship Id="rId2426" Type="http://schemas.openxmlformats.org/officeDocument/2006/relationships/image" Target="media/image1228.wmf"/><Relationship Id="rId2633" Type="http://schemas.openxmlformats.org/officeDocument/2006/relationships/image" Target="media/image1335.wmf"/><Relationship Id="rId81" Type="http://schemas.openxmlformats.org/officeDocument/2006/relationships/image" Target="media/image38.wmf"/><Relationship Id="rId605" Type="http://schemas.openxmlformats.org/officeDocument/2006/relationships/image" Target="media/image307.wmf"/><Relationship Id="rId812" Type="http://schemas.openxmlformats.org/officeDocument/2006/relationships/oleObject" Target="embeddings/oleObject392.bin"/><Relationship Id="rId1028" Type="http://schemas.openxmlformats.org/officeDocument/2006/relationships/image" Target="media/image522.wmf"/><Relationship Id="rId1235" Type="http://schemas.openxmlformats.org/officeDocument/2006/relationships/image" Target="media/image630.wmf"/><Relationship Id="rId1442" Type="http://schemas.openxmlformats.org/officeDocument/2006/relationships/image" Target="media/image736.wmf"/><Relationship Id="rId1887" Type="http://schemas.openxmlformats.org/officeDocument/2006/relationships/image" Target="media/image958.wmf"/><Relationship Id="rId1302" Type="http://schemas.openxmlformats.org/officeDocument/2006/relationships/oleObject" Target="embeddings/oleObject627.bin"/><Relationship Id="rId1747" Type="http://schemas.openxmlformats.org/officeDocument/2006/relationships/oleObject" Target="embeddings/oleObject847.bin"/><Relationship Id="rId1954" Type="http://schemas.openxmlformats.org/officeDocument/2006/relationships/oleObject" Target="embeddings/oleObject949.bin"/><Relationship Id="rId2700" Type="http://schemas.openxmlformats.org/officeDocument/2006/relationships/image" Target="media/image1370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779.bin"/><Relationship Id="rId1814" Type="http://schemas.openxmlformats.org/officeDocument/2006/relationships/image" Target="media/image926.png"/><Relationship Id="rId188" Type="http://schemas.openxmlformats.org/officeDocument/2006/relationships/oleObject" Target="embeddings/oleObject90.bin"/><Relationship Id="rId395" Type="http://schemas.openxmlformats.org/officeDocument/2006/relationships/image" Target="media/image197.wmf"/><Relationship Id="rId2076" Type="http://schemas.openxmlformats.org/officeDocument/2006/relationships/oleObject" Target="embeddings/oleObject1009.bin"/><Relationship Id="rId2283" Type="http://schemas.openxmlformats.org/officeDocument/2006/relationships/oleObject" Target="embeddings/oleObject1115.bin"/><Relationship Id="rId2490" Type="http://schemas.openxmlformats.org/officeDocument/2006/relationships/image" Target="media/image1259.wmf"/><Relationship Id="rId2588" Type="http://schemas.openxmlformats.org/officeDocument/2006/relationships/oleObject" Target="embeddings/oleObject1268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4.bin"/><Relationship Id="rId1092" Type="http://schemas.openxmlformats.org/officeDocument/2006/relationships/image" Target="media/image555.wmf"/><Relationship Id="rId1397" Type="http://schemas.openxmlformats.org/officeDocument/2006/relationships/oleObject" Target="embeddings/oleObject674.bin"/><Relationship Id="rId2143" Type="http://schemas.openxmlformats.org/officeDocument/2006/relationships/image" Target="media/image1087.wmf"/><Relationship Id="rId2350" Type="http://schemas.openxmlformats.org/officeDocument/2006/relationships/oleObject" Target="embeddings/oleObject1149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371.bin"/><Relationship Id="rId974" Type="http://schemas.openxmlformats.org/officeDocument/2006/relationships/oleObject" Target="embeddings/oleObject473.bin"/><Relationship Id="rId2003" Type="http://schemas.openxmlformats.org/officeDocument/2006/relationships/image" Target="media/image1021.wmf"/><Relationship Id="rId2210" Type="http://schemas.openxmlformats.org/officeDocument/2006/relationships/image" Target="media/image1121.wmf"/><Relationship Id="rId2448" Type="http://schemas.openxmlformats.org/officeDocument/2006/relationships/image" Target="media/image1238.wmf"/><Relationship Id="rId2655" Type="http://schemas.openxmlformats.org/officeDocument/2006/relationships/oleObject" Target="embeddings/oleObject1297.bin"/><Relationship Id="rId627" Type="http://schemas.openxmlformats.org/officeDocument/2006/relationships/image" Target="media/image318.wmf"/><Relationship Id="rId834" Type="http://schemas.openxmlformats.org/officeDocument/2006/relationships/oleObject" Target="embeddings/oleObject403.bin"/><Relationship Id="rId1257" Type="http://schemas.openxmlformats.org/officeDocument/2006/relationships/image" Target="media/image641.wmf"/><Relationship Id="rId1464" Type="http://schemas.openxmlformats.org/officeDocument/2006/relationships/image" Target="media/image747.wmf"/><Relationship Id="rId1671" Type="http://schemas.openxmlformats.org/officeDocument/2006/relationships/oleObject" Target="embeddings/oleObject811.bin"/><Relationship Id="rId2308" Type="http://schemas.openxmlformats.org/officeDocument/2006/relationships/oleObject" Target="embeddings/oleObject1128.bin"/><Relationship Id="rId2515" Type="http://schemas.openxmlformats.org/officeDocument/2006/relationships/oleObject" Target="embeddings/oleObject1232.bin"/><Relationship Id="rId2722" Type="http://schemas.openxmlformats.org/officeDocument/2006/relationships/image" Target="media/image1381.wmf"/><Relationship Id="rId901" Type="http://schemas.openxmlformats.org/officeDocument/2006/relationships/image" Target="media/image456.wmf"/><Relationship Id="rId1117" Type="http://schemas.openxmlformats.org/officeDocument/2006/relationships/oleObject" Target="embeddings/oleObject541.bin"/><Relationship Id="rId1324" Type="http://schemas.openxmlformats.org/officeDocument/2006/relationships/image" Target="media/image677.wmf"/><Relationship Id="rId1531" Type="http://schemas.openxmlformats.org/officeDocument/2006/relationships/oleObject" Target="embeddings/oleObject741.bin"/><Relationship Id="rId1769" Type="http://schemas.openxmlformats.org/officeDocument/2006/relationships/image" Target="media/image903.jpeg"/><Relationship Id="rId1976" Type="http://schemas.openxmlformats.org/officeDocument/2006/relationships/image" Target="media/image1007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790.bin"/><Relationship Id="rId1836" Type="http://schemas.openxmlformats.org/officeDocument/2006/relationships/oleObject" Target="embeddings/oleObject891.bin"/><Relationship Id="rId1903" Type="http://schemas.openxmlformats.org/officeDocument/2006/relationships/image" Target="media/image966.wmf"/><Relationship Id="rId2098" Type="http://schemas.openxmlformats.org/officeDocument/2006/relationships/oleObject" Target="embeddings/oleObject1023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5.bin"/><Relationship Id="rId2165" Type="http://schemas.openxmlformats.org/officeDocument/2006/relationships/image" Target="media/image1098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3.bin"/><Relationship Id="rId789" Type="http://schemas.openxmlformats.org/officeDocument/2006/relationships/oleObject" Target="embeddings/oleObject381.bin"/><Relationship Id="rId996" Type="http://schemas.openxmlformats.org/officeDocument/2006/relationships/oleObject" Target="embeddings/oleObject484.bin"/><Relationship Id="rId2025" Type="http://schemas.openxmlformats.org/officeDocument/2006/relationships/image" Target="media/image1032.wmf"/><Relationship Id="rId2372" Type="http://schemas.openxmlformats.org/officeDocument/2006/relationships/image" Target="media/image1200.wmf"/><Relationship Id="rId2677" Type="http://schemas.openxmlformats.org/officeDocument/2006/relationships/oleObject" Target="embeddings/oleObject1308.bin"/><Relationship Id="rId551" Type="http://schemas.openxmlformats.org/officeDocument/2006/relationships/image" Target="media/image276.wmf"/><Relationship Id="rId649" Type="http://schemas.openxmlformats.org/officeDocument/2006/relationships/image" Target="media/image329.wmf"/><Relationship Id="rId856" Type="http://schemas.openxmlformats.org/officeDocument/2006/relationships/oleObject" Target="embeddings/oleObject414.bin"/><Relationship Id="rId1181" Type="http://schemas.openxmlformats.org/officeDocument/2006/relationships/image" Target="media/image603.wmf"/><Relationship Id="rId1279" Type="http://schemas.openxmlformats.org/officeDocument/2006/relationships/oleObject" Target="embeddings/oleObject616.bin"/><Relationship Id="rId1486" Type="http://schemas.openxmlformats.org/officeDocument/2006/relationships/image" Target="media/image758.wmf"/><Relationship Id="rId2232" Type="http://schemas.openxmlformats.org/officeDocument/2006/relationships/image" Target="media/image1133.wmf"/><Relationship Id="rId2537" Type="http://schemas.openxmlformats.org/officeDocument/2006/relationships/image" Target="media/image1283.wmf"/><Relationship Id="rId204" Type="http://schemas.openxmlformats.org/officeDocument/2006/relationships/oleObject" Target="embeddings/oleObject98.bin"/><Relationship Id="rId411" Type="http://schemas.openxmlformats.org/officeDocument/2006/relationships/image" Target="media/image205.wmf"/><Relationship Id="rId509" Type="http://schemas.openxmlformats.org/officeDocument/2006/relationships/image" Target="media/image255.wmf"/><Relationship Id="rId1041" Type="http://schemas.openxmlformats.org/officeDocument/2006/relationships/oleObject" Target="embeddings/oleObject504.bin"/><Relationship Id="rId1139" Type="http://schemas.openxmlformats.org/officeDocument/2006/relationships/image" Target="media/image578.wmf"/><Relationship Id="rId1346" Type="http://schemas.openxmlformats.org/officeDocument/2006/relationships/image" Target="media/image688.wmf"/><Relationship Id="rId1693" Type="http://schemas.openxmlformats.org/officeDocument/2006/relationships/oleObject" Target="embeddings/oleObject820.bin"/><Relationship Id="rId1998" Type="http://schemas.openxmlformats.org/officeDocument/2006/relationships/oleObject" Target="embeddings/oleObject970.bin"/><Relationship Id="rId2744" Type="http://schemas.openxmlformats.org/officeDocument/2006/relationships/image" Target="media/image1392.jpeg"/><Relationship Id="rId716" Type="http://schemas.openxmlformats.org/officeDocument/2006/relationships/image" Target="media/image362.wmf"/><Relationship Id="rId923" Type="http://schemas.openxmlformats.org/officeDocument/2006/relationships/image" Target="media/image467.wmf"/><Relationship Id="rId1553" Type="http://schemas.openxmlformats.org/officeDocument/2006/relationships/oleObject" Target="embeddings/oleObject752.bin"/><Relationship Id="rId1760" Type="http://schemas.openxmlformats.org/officeDocument/2006/relationships/oleObject" Target="embeddings/oleObject853.bin"/><Relationship Id="rId1858" Type="http://schemas.openxmlformats.org/officeDocument/2006/relationships/image" Target="media/image945.wmf"/><Relationship Id="rId2604" Type="http://schemas.openxmlformats.org/officeDocument/2006/relationships/oleObject" Target="embeddings/oleObject1275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581.bin"/><Relationship Id="rId1413" Type="http://schemas.openxmlformats.org/officeDocument/2006/relationships/oleObject" Target="embeddings/oleObject682.bin"/><Relationship Id="rId1620" Type="http://schemas.openxmlformats.org/officeDocument/2006/relationships/image" Target="media/image825.wmf"/><Relationship Id="rId1718" Type="http://schemas.openxmlformats.org/officeDocument/2006/relationships/image" Target="media/image876.wmf"/><Relationship Id="rId1925" Type="http://schemas.openxmlformats.org/officeDocument/2006/relationships/oleObject" Target="embeddings/oleObject936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068.bin"/><Relationship Id="rId2394" Type="http://schemas.openxmlformats.org/officeDocument/2006/relationships/oleObject" Target="embeddings/oleObject1172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9.jpeg"/><Relationship Id="rId780" Type="http://schemas.openxmlformats.org/officeDocument/2006/relationships/image" Target="media/image394.emf"/><Relationship Id="rId2047" Type="http://schemas.openxmlformats.org/officeDocument/2006/relationships/image" Target="media/image1043.wmf"/><Relationship Id="rId2254" Type="http://schemas.openxmlformats.org/officeDocument/2006/relationships/image" Target="media/image1142.wmf"/><Relationship Id="rId2461" Type="http://schemas.openxmlformats.org/officeDocument/2006/relationships/image" Target="media/image1245.wmf"/><Relationship Id="rId2699" Type="http://schemas.openxmlformats.org/officeDocument/2006/relationships/oleObject" Target="embeddings/oleObject1319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878" Type="http://schemas.openxmlformats.org/officeDocument/2006/relationships/oleObject" Target="embeddings/oleObject425.bin"/><Relationship Id="rId1063" Type="http://schemas.openxmlformats.org/officeDocument/2006/relationships/image" Target="media/image540.wmf"/><Relationship Id="rId1270" Type="http://schemas.openxmlformats.org/officeDocument/2006/relationships/image" Target="media/image649.wmf"/><Relationship Id="rId2114" Type="http://schemas.openxmlformats.org/officeDocument/2006/relationships/image" Target="media/image1073.wmf"/><Relationship Id="rId2559" Type="http://schemas.openxmlformats.org/officeDocument/2006/relationships/image" Target="media/image1295.wmf"/><Relationship Id="rId2766" Type="http://schemas.openxmlformats.org/officeDocument/2006/relationships/image" Target="media/image1403.wmf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3.wmf"/><Relationship Id="rId945" Type="http://schemas.openxmlformats.org/officeDocument/2006/relationships/image" Target="media/image478.wmf"/><Relationship Id="rId1368" Type="http://schemas.openxmlformats.org/officeDocument/2006/relationships/image" Target="media/image699.wmf"/><Relationship Id="rId1575" Type="http://schemas.openxmlformats.org/officeDocument/2006/relationships/oleObject" Target="embeddings/oleObject763.bin"/><Relationship Id="rId1782" Type="http://schemas.openxmlformats.org/officeDocument/2006/relationships/oleObject" Target="embeddings/oleObject862.bin"/><Relationship Id="rId2321" Type="http://schemas.openxmlformats.org/officeDocument/2006/relationships/oleObject" Target="embeddings/oleObject1134.bin"/><Relationship Id="rId2419" Type="http://schemas.openxmlformats.org/officeDocument/2006/relationships/image" Target="media/image1224.wmf"/><Relationship Id="rId2626" Type="http://schemas.openxmlformats.org/officeDocument/2006/relationships/image" Target="media/image1331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3.bin"/><Relationship Id="rId805" Type="http://schemas.openxmlformats.org/officeDocument/2006/relationships/image" Target="media/image408.wmf"/><Relationship Id="rId1130" Type="http://schemas.openxmlformats.org/officeDocument/2006/relationships/oleObject" Target="embeddings/oleObject547.bin"/><Relationship Id="rId1228" Type="http://schemas.openxmlformats.org/officeDocument/2006/relationships/oleObject" Target="embeddings/oleObject592.bin"/><Relationship Id="rId1435" Type="http://schemas.openxmlformats.org/officeDocument/2006/relationships/oleObject" Target="embeddings/oleObject693.bin"/><Relationship Id="rId1642" Type="http://schemas.openxmlformats.org/officeDocument/2006/relationships/image" Target="media/image836.wmf"/><Relationship Id="rId1947" Type="http://schemas.openxmlformats.org/officeDocument/2006/relationships/oleObject" Target="embeddings/oleObject946.bin"/><Relationship Id="rId1502" Type="http://schemas.openxmlformats.org/officeDocument/2006/relationships/image" Target="media/image766.wmf"/><Relationship Id="rId1807" Type="http://schemas.openxmlformats.org/officeDocument/2006/relationships/image" Target="media/image923.wmf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8.bin"/><Relationship Id="rId2069" Type="http://schemas.openxmlformats.org/officeDocument/2006/relationships/image" Target="media/image1054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2.wmf"/><Relationship Id="rId2276" Type="http://schemas.openxmlformats.org/officeDocument/2006/relationships/image" Target="media/image1154.wmf"/><Relationship Id="rId2483" Type="http://schemas.openxmlformats.org/officeDocument/2006/relationships/oleObject" Target="embeddings/oleObject1217.bin"/><Relationship Id="rId2690" Type="http://schemas.openxmlformats.org/officeDocument/2006/relationships/image" Target="media/image136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8.wmf"/><Relationship Id="rId662" Type="http://schemas.openxmlformats.org/officeDocument/2006/relationships/oleObject" Target="embeddings/oleObject318.bin"/><Relationship Id="rId1085" Type="http://schemas.openxmlformats.org/officeDocument/2006/relationships/oleObject" Target="embeddings/oleObject525.bin"/><Relationship Id="rId1292" Type="http://schemas.openxmlformats.org/officeDocument/2006/relationships/image" Target="media/image661.wmf"/><Relationship Id="rId2136" Type="http://schemas.openxmlformats.org/officeDocument/2006/relationships/image" Target="media/image1084.wmf"/><Relationship Id="rId2343" Type="http://schemas.openxmlformats.org/officeDocument/2006/relationships/image" Target="media/image1186.png"/><Relationship Id="rId2550" Type="http://schemas.openxmlformats.org/officeDocument/2006/relationships/image" Target="media/image1290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89.wmf"/><Relationship Id="rId1152" Type="http://schemas.openxmlformats.org/officeDocument/2006/relationships/oleObject" Target="embeddings/oleObject558.bin"/><Relationship Id="rId1597" Type="http://schemas.openxmlformats.org/officeDocument/2006/relationships/oleObject" Target="embeddings/oleObject774.bin"/><Relationship Id="rId2203" Type="http://schemas.openxmlformats.org/officeDocument/2006/relationships/oleObject" Target="embeddings/oleObject1076.bin"/><Relationship Id="rId2410" Type="http://schemas.openxmlformats.org/officeDocument/2006/relationships/image" Target="media/image1219.wmf"/><Relationship Id="rId2648" Type="http://schemas.openxmlformats.org/officeDocument/2006/relationships/image" Target="media/image1344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19.wmf"/><Relationship Id="rId1012" Type="http://schemas.openxmlformats.org/officeDocument/2006/relationships/oleObject" Target="embeddings/oleObject491.bin"/><Relationship Id="rId1457" Type="http://schemas.openxmlformats.org/officeDocument/2006/relationships/oleObject" Target="embeddings/oleObject704.bin"/><Relationship Id="rId1664" Type="http://schemas.openxmlformats.org/officeDocument/2006/relationships/image" Target="media/image847.wmf"/><Relationship Id="rId1871" Type="http://schemas.openxmlformats.org/officeDocument/2006/relationships/oleObject" Target="embeddings/oleObject911.bin"/><Relationship Id="rId2508" Type="http://schemas.openxmlformats.org/officeDocument/2006/relationships/image" Target="media/image1269.wmf"/><Relationship Id="rId2715" Type="http://schemas.openxmlformats.org/officeDocument/2006/relationships/oleObject" Target="embeddings/oleObject1327.bin"/><Relationship Id="rId1317" Type="http://schemas.openxmlformats.org/officeDocument/2006/relationships/oleObject" Target="embeddings/oleObject634.bin"/><Relationship Id="rId1524" Type="http://schemas.openxmlformats.org/officeDocument/2006/relationships/image" Target="media/image777.wmf"/><Relationship Id="rId1731" Type="http://schemas.openxmlformats.org/officeDocument/2006/relationships/oleObject" Target="embeddings/oleObject839.bin"/><Relationship Id="rId1969" Type="http://schemas.openxmlformats.org/officeDocument/2006/relationships/image" Target="media/image1003.png"/><Relationship Id="rId23" Type="http://schemas.openxmlformats.org/officeDocument/2006/relationships/image" Target="media/image9.wmf"/><Relationship Id="rId1829" Type="http://schemas.openxmlformats.org/officeDocument/2006/relationships/image" Target="media/image932.wmf"/><Relationship Id="rId2298" Type="http://schemas.openxmlformats.org/officeDocument/2006/relationships/image" Target="media/image1164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9.wmf"/><Relationship Id="rId684" Type="http://schemas.openxmlformats.org/officeDocument/2006/relationships/image" Target="media/image346.wmf"/><Relationship Id="rId2060" Type="http://schemas.openxmlformats.org/officeDocument/2006/relationships/oleObject" Target="embeddings/oleObject1001.bin"/><Relationship Id="rId2158" Type="http://schemas.openxmlformats.org/officeDocument/2006/relationships/oleObject" Target="embeddings/oleObject1054.bin"/><Relationship Id="rId2365" Type="http://schemas.openxmlformats.org/officeDocument/2006/relationships/oleObject" Target="embeddings/oleObject1158.bin"/><Relationship Id="rId337" Type="http://schemas.openxmlformats.org/officeDocument/2006/relationships/image" Target="media/image168.wmf"/><Relationship Id="rId891" Type="http://schemas.openxmlformats.org/officeDocument/2006/relationships/image" Target="media/image451.wmf"/><Relationship Id="rId989" Type="http://schemas.openxmlformats.org/officeDocument/2006/relationships/image" Target="media/image500.wmf"/><Relationship Id="rId2018" Type="http://schemas.openxmlformats.org/officeDocument/2006/relationships/oleObject" Target="embeddings/oleObject980.bin"/><Relationship Id="rId2572" Type="http://schemas.openxmlformats.org/officeDocument/2006/relationships/oleObject" Target="embeddings/oleObject1260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3.bin"/><Relationship Id="rId849" Type="http://schemas.openxmlformats.org/officeDocument/2006/relationships/image" Target="media/image430.wmf"/><Relationship Id="rId1174" Type="http://schemas.openxmlformats.org/officeDocument/2006/relationships/image" Target="media/image598.wmf"/><Relationship Id="rId1381" Type="http://schemas.openxmlformats.org/officeDocument/2006/relationships/oleObject" Target="embeddings/oleObject666.bin"/><Relationship Id="rId1479" Type="http://schemas.openxmlformats.org/officeDocument/2006/relationships/oleObject" Target="embeddings/oleObject715.bin"/><Relationship Id="rId1686" Type="http://schemas.openxmlformats.org/officeDocument/2006/relationships/oleObject" Target="embeddings/oleObject817.bin"/><Relationship Id="rId2225" Type="http://schemas.openxmlformats.org/officeDocument/2006/relationships/oleObject" Target="embeddings/oleObject1087.bin"/><Relationship Id="rId2432" Type="http://schemas.openxmlformats.org/officeDocument/2006/relationships/image" Target="media/image1231.wmf"/><Relationship Id="rId404" Type="http://schemas.openxmlformats.org/officeDocument/2006/relationships/oleObject" Target="embeddings/oleObject196.bin"/><Relationship Id="rId611" Type="http://schemas.openxmlformats.org/officeDocument/2006/relationships/image" Target="media/image310.wmf"/><Relationship Id="rId1034" Type="http://schemas.openxmlformats.org/officeDocument/2006/relationships/image" Target="media/image525.wmf"/><Relationship Id="rId1241" Type="http://schemas.openxmlformats.org/officeDocument/2006/relationships/image" Target="media/image633.wmf"/><Relationship Id="rId1339" Type="http://schemas.openxmlformats.org/officeDocument/2006/relationships/oleObject" Target="embeddings/oleObject645.bin"/><Relationship Id="rId1893" Type="http://schemas.openxmlformats.org/officeDocument/2006/relationships/image" Target="media/image961.wmf"/><Relationship Id="rId2737" Type="http://schemas.openxmlformats.org/officeDocument/2006/relationships/oleObject" Target="embeddings/oleObject1338.bin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44.bin"/><Relationship Id="rId1101" Type="http://schemas.openxmlformats.org/officeDocument/2006/relationships/oleObject" Target="embeddings/oleObject533.bin"/><Relationship Id="rId1546" Type="http://schemas.openxmlformats.org/officeDocument/2006/relationships/image" Target="media/image788.wmf"/><Relationship Id="rId1753" Type="http://schemas.openxmlformats.org/officeDocument/2006/relationships/oleObject" Target="embeddings/oleObject850.bin"/><Relationship Id="rId1960" Type="http://schemas.openxmlformats.org/officeDocument/2006/relationships/oleObject" Target="embeddings/oleObject952.bin"/><Relationship Id="rId45" Type="http://schemas.openxmlformats.org/officeDocument/2006/relationships/image" Target="media/image20.wmf"/><Relationship Id="rId1406" Type="http://schemas.openxmlformats.org/officeDocument/2006/relationships/image" Target="media/image718.wmf"/><Relationship Id="rId1613" Type="http://schemas.openxmlformats.org/officeDocument/2006/relationships/oleObject" Target="embeddings/oleObject782.bin"/><Relationship Id="rId1820" Type="http://schemas.openxmlformats.org/officeDocument/2006/relationships/oleObject" Target="embeddings/oleObject882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33.bin"/><Relationship Id="rId2082" Type="http://schemas.openxmlformats.org/officeDocument/2006/relationships/oleObject" Target="embeddings/oleObject1013.bin"/><Relationship Id="rId261" Type="http://schemas.openxmlformats.org/officeDocument/2006/relationships/image" Target="media/image128.wmf"/><Relationship Id="rId499" Type="http://schemas.openxmlformats.org/officeDocument/2006/relationships/image" Target="media/image250.wmf"/><Relationship Id="rId2387" Type="http://schemas.openxmlformats.org/officeDocument/2006/relationships/oleObject" Target="embeddings/oleObject1168.bin"/><Relationship Id="rId2594" Type="http://schemas.openxmlformats.org/officeDocument/2006/relationships/oleObject" Target="embeddings/oleObject1270.bin"/><Relationship Id="rId359" Type="http://schemas.openxmlformats.org/officeDocument/2006/relationships/image" Target="media/image179.wmf"/><Relationship Id="rId566" Type="http://schemas.openxmlformats.org/officeDocument/2006/relationships/image" Target="media/image285.png"/><Relationship Id="rId773" Type="http://schemas.openxmlformats.org/officeDocument/2006/relationships/oleObject" Target="embeddings/oleObject374.bin"/><Relationship Id="rId1196" Type="http://schemas.openxmlformats.org/officeDocument/2006/relationships/oleObject" Target="embeddings/oleObject576.bin"/><Relationship Id="rId2247" Type="http://schemas.openxmlformats.org/officeDocument/2006/relationships/oleObject" Target="embeddings/oleObject1098.bin"/><Relationship Id="rId2454" Type="http://schemas.openxmlformats.org/officeDocument/2006/relationships/image" Target="media/image1241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21.wmf"/><Relationship Id="rId980" Type="http://schemas.openxmlformats.org/officeDocument/2006/relationships/oleObject" Target="embeddings/oleObject476.bin"/><Relationship Id="rId1056" Type="http://schemas.openxmlformats.org/officeDocument/2006/relationships/image" Target="media/image536.wmf"/><Relationship Id="rId1263" Type="http://schemas.openxmlformats.org/officeDocument/2006/relationships/oleObject" Target="embeddings/oleObject609.bin"/><Relationship Id="rId2107" Type="http://schemas.openxmlformats.org/officeDocument/2006/relationships/image" Target="media/image1069.png"/><Relationship Id="rId2314" Type="http://schemas.openxmlformats.org/officeDocument/2006/relationships/image" Target="media/image1173.wmf"/><Relationship Id="rId2661" Type="http://schemas.openxmlformats.org/officeDocument/2006/relationships/oleObject" Target="embeddings/oleObject1300.bin"/><Relationship Id="rId2759" Type="http://schemas.openxmlformats.org/officeDocument/2006/relationships/oleObject" Target="embeddings/oleObject1349.bin"/><Relationship Id="rId840" Type="http://schemas.openxmlformats.org/officeDocument/2006/relationships/oleObject" Target="embeddings/oleObject406.bin"/><Relationship Id="rId938" Type="http://schemas.openxmlformats.org/officeDocument/2006/relationships/oleObject" Target="embeddings/oleObject455.bin"/><Relationship Id="rId1470" Type="http://schemas.openxmlformats.org/officeDocument/2006/relationships/image" Target="media/image750.wmf"/><Relationship Id="rId1568" Type="http://schemas.openxmlformats.org/officeDocument/2006/relationships/image" Target="media/image799.wmf"/><Relationship Id="rId1775" Type="http://schemas.openxmlformats.org/officeDocument/2006/relationships/oleObject" Target="embeddings/oleObject859.bin"/><Relationship Id="rId2521" Type="http://schemas.openxmlformats.org/officeDocument/2006/relationships/oleObject" Target="embeddings/oleObject1236.bin"/><Relationship Id="rId2619" Type="http://schemas.openxmlformats.org/officeDocument/2006/relationships/image" Target="media/image1327.wmf"/><Relationship Id="rId67" Type="http://schemas.openxmlformats.org/officeDocument/2006/relationships/image" Target="media/image31.wmf"/><Relationship Id="rId700" Type="http://schemas.openxmlformats.org/officeDocument/2006/relationships/image" Target="media/image354.wmf"/><Relationship Id="rId1123" Type="http://schemas.openxmlformats.org/officeDocument/2006/relationships/oleObject" Target="embeddings/oleObject544.bin"/><Relationship Id="rId1330" Type="http://schemas.openxmlformats.org/officeDocument/2006/relationships/image" Target="media/image680.wmf"/><Relationship Id="rId1428" Type="http://schemas.openxmlformats.org/officeDocument/2006/relationships/image" Target="media/image729.wmf"/><Relationship Id="rId1635" Type="http://schemas.openxmlformats.org/officeDocument/2006/relationships/oleObject" Target="embeddings/oleObject793.bin"/><Relationship Id="rId1982" Type="http://schemas.openxmlformats.org/officeDocument/2006/relationships/oleObject" Target="embeddings/oleObject962.bin"/><Relationship Id="rId1842" Type="http://schemas.openxmlformats.org/officeDocument/2006/relationships/oleObject" Target="embeddings/oleObject894.bin"/><Relationship Id="rId1702" Type="http://schemas.openxmlformats.org/officeDocument/2006/relationships/image" Target="media/image868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8.bin"/><Relationship Id="rId2171" Type="http://schemas.openxmlformats.org/officeDocument/2006/relationships/oleObject" Target="embeddings/oleObject1061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1.bin"/><Relationship Id="rId795" Type="http://schemas.openxmlformats.org/officeDocument/2006/relationships/image" Target="media/image403.wmf"/><Relationship Id="rId2031" Type="http://schemas.openxmlformats.org/officeDocument/2006/relationships/image" Target="media/image1035.wmf"/><Relationship Id="rId2269" Type="http://schemas.openxmlformats.org/officeDocument/2006/relationships/image" Target="media/image1150.wmf"/><Relationship Id="rId2476" Type="http://schemas.openxmlformats.org/officeDocument/2006/relationships/oleObject" Target="embeddings/oleObject1213.bin"/><Relationship Id="rId2683" Type="http://schemas.openxmlformats.org/officeDocument/2006/relationships/oleObject" Target="embeddings/oleObject1311.bin"/><Relationship Id="rId9" Type="http://schemas.openxmlformats.org/officeDocument/2006/relationships/image" Target="media/image2.jpeg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32.wmf"/><Relationship Id="rId862" Type="http://schemas.openxmlformats.org/officeDocument/2006/relationships/oleObject" Target="embeddings/oleObject417.bin"/><Relationship Id="rId1078" Type="http://schemas.openxmlformats.org/officeDocument/2006/relationships/image" Target="media/image548.wmf"/><Relationship Id="rId1285" Type="http://schemas.openxmlformats.org/officeDocument/2006/relationships/image" Target="media/image657.png"/><Relationship Id="rId1492" Type="http://schemas.openxmlformats.org/officeDocument/2006/relationships/image" Target="media/image761.wmf"/><Relationship Id="rId2129" Type="http://schemas.openxmlformats.org/officeDocument/2006/relationships/oleObject" Target="embeddings/oleObject1039.bin"/><Relationship Id="rId2336" Type="http://schemas.openxmlformats.org/officeDocument/2006/relationships/oleObject" Target="embeddings/oleObject1143.bin"/><Relationship Id="rId2543" Type="http://schemas.openxmlformats.org/officeDocument/2006/relationships/image" Target="media/image1286.png"/><Relationship Id="rId2750" Type="http://schemas.openxmlformats.org/officeDocument/2006/relationships/oleObject" Target="embeddings/oleObject1344.bin"/><Relationship Id="rId308" Type="http://schemas.openxmlformats.org/officeDocument/2006/relationships/oleObject" Target="embeddings/oleObject148.bin"/><Relationship Id="rId515" Type="http://schemas.openxmlformats.org/officeDocument/2006/relationships/image" Target="media/image258.wmf"/><Relationship Id="rId722" Type="http://schemas.openxmlformats.org/officeDocument/2006/relationships/image" Target="media/image365.wmf"/><Relationship Id="rId1145" Type="http://schemas.openxmlformats.org/officeDocument/2006/relationships/image" Target="media/image581.wmf"/><Relationship Id="rId1352" Type="http://schemas.openxmlformats.org/officeDocument/2006/relationships/image" Target="media/image691.wmf"/><Relationship Id="rId1797" Type="http://schemas.openxmlformats.org/officeDocument/2006/relationships/image" Target="media/image918.wmf"/><Relationship Id="rId2403" Type="http://schemas.openxmlformats.org/officeDocument/2006/relationships/oleObject" Target="embeddings/oleObject1177.bin"/><Relationship Id="rId89" Type="http://schemas.openxmlformats.org/officeDocument/2006/relationships/image" Target="media/image42.wmf"/><Relationship Id="rId1005" Type="http://schemas.openxmlformats.org/officeDocument/2006/relationships/image" Target="media/image508.wmf"/><Relationship Id="rId1212" Type="http://schemas.openxmlformats.org/officeDocument/2006/relationships/oleObject" Target="embeddings/oleObject584.bin"/><Relationship Id="rId1657" Type="http://schemas.openxmlformats.org/officeDocument/2006/relationships/oleObject" Target="embeddings/oleObject804.bin"/><Relationship Id="rId1864" Type="http://schemas.openxmlformats.org/officeDocument/2006/relationships/oleObject" Target="embeddings/oleObject907.bin"/><Relationship Id="rId2610" Type="http://schemas.openxmlformats.org/officeDocument/2006/relationships/image" Target="media/image1322.wmf"/><Relationship Id="rId2708" Type="http://schemas.openxmlformats.org/officeDocument/2006/relationships/image" Target="media/image1374.wmf"/><Relationship Id="rId1517" Type="http://schemas.openxmlformats.org/officeDocument/2006/relationships/oleObject" Target="embeddings/oleObject734.bin"/><Relationship Id="rId1724" Type="http://schemas.openxmlformats.org/officeDocument/2006/relationships/image" Target="media/image879.wmf"/><Relationship Id="rId16" Type="http://schemas.openxmlformats.org/officeDocument/2006/relationships/oleObject" Target="embeddings/oleObject4.bin"/><Relationship Id="rId1931" Type="http://schemas.openxmlformats.org/officeDocument/2006/relationships/image" Target="media/image983.wmf"/><Relationship Id="rId2193" Type="http://schemas.openxmlformats.org/officeDocument/2006/relationships/oleObject" Target="embeddings/oleObject1071.bin"/><Relationship Id="rId2498" Type="http://schemas.openxmlformats.org/officeDocument/2006/relationships/image" Target="media/image1263.png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26.bin"/><Relationship Id="rId2053" Type="http://schemas.openxmlformats.org/officeDocument/2006/relationships/image" Target="media/image1046.wmf"/><Relationship Id="rId2260" Type="http://schemas.openxmlformats.org/officeDocument/2006/relationships/image" Target="media/image1145.wmf"/><Relationship Id="rId2358" Type="http://schemas.openxmlformats.org/officeDocument/2006/relationships/oleObject" Target="embeddings/oleObject1153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28.bin"/><Relationship Id="rId2120" Type="http://schemas.openxmlformats.org/officeDocument/2006/relationships/image" Target="media/image1076.wmf"/><Relationship Id="rId2565" Type="http://schemas.openxmlformats.org/officeDocument/2006/relationships/image" Target="media/image1298.wmf"/><Relationship Id="rId2772" Type="http://schemas.openxmlformats.org/officeDocument/2006/relationships/image" Target="media/image1406.wmf"/><Relationship Id="rId537" Type="http://schemas.openxmlformats.org/officeDocument/2006/relationships/image" Target="media/image269.wmf"/><Relationship Id="rId744" Type="http://schemas.openxmlformats.org/officeDocument/2006/relationships/image" Target="media/image376.wmf"/><Relationship Id="rId951" Type="http://schemas.openxmlformats.org/officeDocument/2006/relationships/image" Target="media/image481.wmf"/><Relationship Id="rId1167" Type="http://schemas.openxmlformats.org/officeDocument/2006/relationships/oleObject" Target="embeddings/oleObject563.bin"/><Relationship Id="rId1374" Type="http://schemas.openxmlformats.org/officeDocument/2006/relationships/image" Target="media/image702.wmf"/><Relationship Id="rId1581" Type="http://schemas.openxmlformats.org/officeDocument/2006/relationships/oleObject" Target="embeddings/oleObject766.bin"/><Relationship Id="rId1679" Type="http://schemas.openxmlformats.org/officeDocument/2006/relationships/oleObject" Target="embeddings/oleObject814.bin"/><Relationship Id="rId2218" Type="http://schemas.openxmlformats.org/officeDocument/2006/relationships/image" Target="media/image1125.wmf"/><Relationship Id="rId2425" Type="http://schemas.openxmlformats.org/officeDocument/2006/relationships/oleObject" Target="embeddings/oleObject1187.bin"/><Relationship Id="rId2632" Type="http://schemas.openxmlformats.org/officeDocument/2006/relationships/oleObject" Target="embeddings/oleObject1287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89.bin"/><Relationship Id="rId811" Type="http://schemas.openxmlformats.org/officeDocument/2006/relationships/image" Target="media/image411.wmf"/><Relationship Id="rId1027" Type="http://schemas.openxmlformats.org/officeDocument/2006/relationships/oleObject" Target="embeddings/oleObject497.bin"/><Relationship Id="rId1234" Type="http://schemas.openxmlformats.org/officeDocument/2006/relationships/oleObject" Target="embeddings/oleObject595.bin"/><Relationship Id="rId1441" Type="http://schemas.openxmlformats.org/officeDocument/2006/relationships/oleObject" Target="embeddings/oleObject696.bin"/><Relationship Id="rId1886" Type="http://schemas.openxmlformats.org/officeDocument/2006/relationships/oleObject" Target="embeddings/oleObject919.bin"/><Relationship Id="rId909" Type="http://schemas.openxmlformats.org/officeDocument/2006/relationships/image" Target="media/image460.wmf"/><Relationship Id="rId1301" Type="http://schemas.openxmlformats.org/officeDocument/2006/relationships/image" Target="media/image665.wmf"/><Relationship Id="rId1539" Type="http://schemas.openxmlformats.org/officeDocument/2006/relationships/oleObject" Target="embeddings/oleObject745.bin"/><Relationship Id="rId1746" Type="http://schemas.openxmlformats.org/officeDocument/2006/relationships/image" Target="media/image890.wmf"/><Relationship Id="rId1953" Type="http://schemas.openxmlformats.org/officeDocument/2006/relationships/image" Target="media/image995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818.wmf"/><Relationship Id="rId1813" Type="http://schemas.openxmlformats.org/officeDocument/2006/relationships/oleObject" Target="embeddings/oleObject878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2075" Type="http://schemas.openxmlformats.org/officeDocument/2006/relationships/image" Target="media/image1057.wmf"/><Relationship Id="rId2282" Type="http://schemas.openxmlformats.org/officeDocument/2006/relationships/image" Target="media/image1157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28.bin"/><Relationship Id="rId2587" Type="http://schemas.openxmlformats.org/officeDocument/2006/relationships/image" Target="media/image1309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image" Target="media/image387.wmf"/><Relationship Id="rId1189" Type="http://schemas.openxmlformats.org/officeDocument/2006/relationships/image" Target="media/image607.wmf"/><Relationship Id="rId1396" Type="http://schemas.openxmlformats.org/officeDocument/2006/relationships/image" Target="media/image713.wmf"/><Relationship Id="rId2142" Type="http://schemas.openxmlformats.org/officeDocument/2006/relationships/oleObject" Target="embeddings/oleObject1046.bin"/><Relationship Id="rId2447" Type="http://schemas.openxmlformats.org/officeDocument/2006/relationships/oleObject" Target="embeddings/oleObject1199.bin"/><Relationship Id="rId321" Type="http://schemas.openxmlformats.org/officeDocument/2006/relationships/image" Target="media/image160.wmf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0.bin"/><Relationship Id="rId973" Type="http://schemas.openxmlformats.org/officeDocument/2006/relationships/image" Target="media/image492.wmf"/><Relationship Id="rId1049" Type="http://schemas.openxmlformats.org/officeDocument/2006/relationships/oleObject" Target="embeddings/oleObject508.bin"/><Relationship Id="rId1256" Type="http://schemas.openxmlformats.org/officeDocument/2006/relationships/oleObject" Target="embeddings/oleObject606.bin"/><Relationship Id="rId2002" Type="http://schemas.openxmlformats.org/officeDocument/2006/relationships/oleObject" Target="embeddings/oleObject972.bin"/><Relationship Id="rId2307" Type="http://schemas.openxmlformats.org/officeDocument/2006/relationships/image" Target="media/image1169.wmf"/><Relationship Id="rId2654" Type="http://schemas.openxmlformats.org/officeDocument/2006/relationships/image" Target="media/image1347.wmf"/><Relationship Id="rId833" Type="http://schemas.openxmlformats.org/officeDocument/2006/relationships/image" Target="media/image422.wmf"/><Relationship Id="rId1116" Type="http://schemas.openxmlformats.org/officeDocument/2006/relationships/image" Target="media/image567.wmf"/><Relationship Id="rId1463" Type="http://schemas.openxmlformats.org/officeDocument/2006/relationships/oleObject" Target="embeddings/oleObject707.bin"/><Relationship Id="rId1670" Type="http://schemas.openxmlformats.org/officeDocument/2006/relationships/image" Target="media/image850.wmf"/><Relationship Id="rId1768" Type="http://schemas.openxmlformats.org/officeDocument/2006/relationships/image" Target="media/image902.png"/><Relationship Id="rId2514" Type="http://schemas.openxmlformats.org/officeDocument/2006/relationships/image" Target="media/image1272.wmf"/><Relationship Id="rId2721" Type="http://schemas.openxmlformats.org/officeDocument/2006/relationships/oleObject" Target="embeddings/oleObject1330.bin"/><Relationship Id="rId900" Type="http://schemas.openxmlformats.org/officeDocument/2006/relationships/oleObject" Target="embeddings/oleObject436.bin"/><Relationship Id="rId1323" Type="http://schemas.openxmlformats.org/officeDocument/2006/relationships/oleObject" Target="embeddings/oleObject637.bin"/><Relationship Id="rId1530" Type="http://schemas.openxmlformats.org/officeDocument/2006/relationships/image" Target="media/image780.wmf"/><Relationship Id="rId1628" Type="http://schemas.openxmlformats.org/officeDocument/2006/relationships/image" Target="media/image829.wmf"/><Relationship Id="rId1975" Type="http://schemas.openxmlformats.org/officeDocument/2006/relationships/oleObject" Target="embeddings/oleObject959.bin"/><Relationship Id="rId1835" Type="http://schemas.openxmlformats.org/officeDocument/2006/relationships/image" Target="media/image935.wmf"/><Relationship Id="rId1902" Type="http://schemas.openxmlformats.org/officeDocument/2006/relationships/oleObject" Target="embeddings/oleObject927.bin"/><Relationship Id="rId2097" Type="http://schemas.openxmlformats.org/officeDocument/2006/relationships/image" Target="media/image1065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2.wmf"/><Relationship Id="rId690" Type="http://schemas.openxmlformats.org/officeDocument/2006/relationships/image" Target="media/image349.wmf"/><Relationship Id="rId2164" Type="http://schemas.openxmlformats.org/officeDocument/2006/relationships/oleObject" Target="embeddings/oleObject1057.bin"/><Relationship Id="rId2371" Type="http://schemas.openxmlformats.org/officeDocument/2006/relationships/oleObject" Target="embeddings/oleObject1161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399.wmf"/><Relationship Id="rId995" Type="http://schemas.openxmlformats.org/officeDocument/2006/relationships/image" Target="media/image503.wmf"/><Relationship Id="rId1180" Type="http://schemas.openxmlformats.org/officeDocument/2006/relationships/oleObject" Target="embeddings/oleObject568.bin"/><Relationship Id="rId2024" Type="http://schemas.openxmlformats.org/officeDocument/2006/relationships/oleObject" Target="embeddings/oleObject983.bin"/><Relationship Id="rId2231" Type="http://schemas.openxmlformats.org/officeDocument/2006/relationships/image" Target="media/image1132.png"/><Relationship Id="rId2469" Type="http://schemas.openxmlformats.org/officeDocument/2006/relationships/oleObject" Target="embeddings/oleObject1209.bin"/><Relationship Id="rId2676" Type="http://schemas.openxmlformats.org/officeDocument/2006/relationships/image" Target="media/image1358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11.bin"/><Relationship Id="rId855" Type="http://schemas.openxmlformats.org/officeDocument/2006/relationships/image" Target="media/image433.wmf"/><Relationship Id="rId1040" Type="http://schemas.openxmlformats.org/officeDocument/2006/relationships/image" Target="media/image528.wmf"/><Relationship Id="rId1278" Type="http://schemas.openxmlformats.org/officeDocument/2006/relationships/image" Target="media/image653.wmf"/><Relationship Id="rId1485" Type="http://schemas.openxmlformats.org/officeDocument/2006/relationships/oleObject" Target="embeddings/oleObject718.bin"/><Relationship Id="rId1692" Type="http://schemas.openxmlformats.org/officeDocument/2006/relationships/image" Target="media/image863.wmf"/><Relationship Id="rId2329" Type="http://schemas.openxmlformats.org/officeDocument/2006/relationships/image" Target="media/image1179.wmf"/><Relationship Id="rId2536" Type="http://schemas.openxmlformats.org/officeDocument/2006/relationships/oleObject" Target="embeddings/oleObject1243.bin"/><Relationship Id="rId2743" Type="http://schemas.openxmlformats.org/officeDocument/2006/relationships/oleObject" Target="embeddings/oleObject1341.bin"/><Relationship Id="rId410" Type="http://schemas.openxmlformats.org/officeDocument/2006/relationships/oleObject" Target="embeddings/oleObject199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47.bin"/><Relationship Id="rId1138" Type="http://schemas.openxmlformats.org/officeDocument/2006/relationships/oleObject" Target="embeddings/oleObject551.bin"/><Relationship Id="rId1345" Type="http://schemas.openxmlformats.org/officeDocument/2006/relationships/oleObject" Target="embeddings/oleObject648.bin"/><Relationship Id="rId1552" Type="http://schemas.openxmlformats.org/officeDocument/2006/relationships/image" Target="media/image791.wmf"/><Relationship Id="rId1997" Type="http://schemas.openxmlformats.org/officeDocument/2006/relationships/image" Target="media/image1018.wmf"/><Relationship Id="rId2603" Type="http://schemas.openxmlformats.org/officeDocument/2006/relationships/image" Target="media/image1318.wmf"/><Relationship Id="rId1205" Type="http://schemas.openxmlformats.org/officeDocument/2006/relationships/image" Target="media/image615.wmf"/><Relationship Id="rId1857" Type="http://schemas.openxmlformats.org/officeDocument/2006/relationships/oleObject" Target="embeddings/oleObject903.bin"/><Relationship Id="rId51" Type="http://schemas.openxmlformats.org/officeDocument/2006/relationships/image" Target="media/image23.wmf"/><Relationship Id="rId1412" Type="http://schemas.openxmlformats.org/officeDocument/2006/relationships/image" Target="media/image721.wmf"/><Relationship Id="rId1717" Type="http://schemas.openxmlformats.org/officeDocument/2006/relationships/oleObject" Target="embeddings/oleObject832.bin"/><Relationship Id="rId1924" Type="http://schemas.openxmlformats.org/officeDocument/2006/relationships/image" Target="media/image979.wmf"/><Relationship Id="rId298" Type="http://schemas.openxmlformats.org/officeDocument/2006/relationships/oleObject" Target="embeddings/oleObject144.bin"/><Relationship Id="rId158" Type="http://schemas.openxmlformats.org/officeDocument/2006/relationships/oleObject" Target="embeddings/oleObject75.bin"/><Relationship Id="rId2186" Type="http://schemas.openxmlformats.org/officeDocument/2006/relationships/image" Target="media/image1109.wmf"/><Relationship Id="rId2393" Type="http://schemas.openxmlformats.org/officeDocument/2006/relationships/oleObject" Target="embeddings/oleObject1171.bin"/><Relationship Id="rId2698" Type="http://schemas.openxmlformats.org/officeDocument/2006/relationships/image" Target="media/image1369.wmf"/><Relationship Id="rId365" Type="http://schemas.openxmlformats.org/officeDocument/2006/relationships/image" Target="media/image182.wmf"/><Relationship Id="rId572" Type="http://schemas.openxmlformats.org/officeDocument/2006/relationships/hyperlink" Target="http://www.forskning.no/Artikler/2006/januar/1136377294.78" TargetMode="External"/><Relationship Id="rId2046" Type="http://schemas.openxmlformats.org/officeDocument/2006/relationships/oleObject" Target="embeddings/oleObject994.bin"/><Relationship Id="rId2253" Type="http://schemas.openxmlformats.org/officeDocument/2006/relationships/oleObject" Target="embeddings/oleObject1101.bin"/><Relationship Id="rId2460" Type="http://schemas.openxmlformats.org/officeDocument/2006/relationships/oleObject" Target="embeddings/oleObject1205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0.bin"/><Relationship Id="rId877" Type="http://schemas.openxmlformats.org/officeDocument/2006/relationships/image" Target="media/image444.wmf"/><Relationship Id="rId1062" Type="http://schemas.openxmlformats.org/officeDocument/2006/relationships/oleObject" Target="embeddings/oleObject514.bin"/><Relationship Id="rId2113" Type="http://schemas.openxmlformats.org/officeDocument/2006/relationships/oleObject" Target="embeddings/oleObject1031.bin"/><Relationship Id="rId2320" Type="http://schemas.openxmlformats.org/officeDocument/2006/relationships/image" Target="media/image1176.wmf"/><Relationship Id="rId2558" Type="http://schemas.openxmlformats.org/officeDocument/2006/relationships/oleObject" Target="embeddings/oleObject1253.bin"/><Relationship Id="rId2765" Type="http://schemas.openxmlformats.org/officeDocument/2006/relationships/oleObject" Target="embeddings/oleObject1352.bin"/><Relationship Id="rId737" Type="http://schemas.openxmlformats.org/officeDocument/2006/relationships/oleObject" Target="embeddings/oleObject356.bin"/><Relationship Id="rId944" Type="http://schemas.openxmlformats.org/officeDocument/2006/relationships/oleObject" Target="embeddings/oleObject458.bin"/><Relationship Id="rId1367" Type="http://schemas.openxmlformats.org/officeDocument/2006/relationships/oleObject" Target="embeddings/oleObject659.bin"/><Relationship Id="rId1574" Type="http://schemas.openxmlformats.org/officeDocument/2006/relationships/image" Target="media/image802.wmf"/><Relationship Id="rId1781" Type="http://schemas.openxmlformats.org/officeDocument/2006/relationships/image" Target="media/image910.wmf"/><Relationship Id="rId2418" Type="http://schemas.openxmlformats.org/officeDocument/2006/relationships/oleObject" Target="embeddings/oleObject1184.bin"/><Relationship Id="rId2625" Type="http://schemas.openxmlformats.org/officeDocument/2006/relationships/oleObject" Target="embeddings/oleObject1284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88.bin"/><Relationship Id="rId1227" Type="http://schemas.openxmlformats.org/officeDocument/2006/relationships/image" Target="media/image626.wmf"/><Relationship Id="rId1434" Type="http://schemas.openxmlformats.org/officeDocument/2006/relationships/image" Target="media/image732.wmf"/><Relationship Id="rId1641" Type="http://schemas.openxmlformats.org/officeDocument/2006/relationships/oleObject" Target="embeddings/oleObject796.bin"/><Relationship Id="rId1879" Type="http://schemas.openxmlformats.org/officeDocument/2006/relationships/image" Target="media/image954.wmf"/><Relationship Id="rId1501" Type="http://schemas.openxmlformats.org/officeDocument/2006/relationships/oleObject" Target="embeddings/oleObject726.bin"/><Relationship Id="rId1739" Type="http://schemas.openxmlformats.org/officeDocument/2006/relationships/oleObject" Target="embeddings/oleObject843.bin"/><Relationship Id="rId1946" Type="http://schemas.openxmlformats.org/officeDocument/2006/relationships/image" Target="media/image991.wmf"/><Relationship Id="rId1806" Type="http://schemas.openxmlformats.org/officeDocument/2006/relationships/oleObject" Target="embeddings/oleObject874.bin"/><Relationship Id="rId387" Type="http://schemas.openxmlformats.org/officeDocument/2006/relationships/image" Target="media/image193.wmf"/><Relationship Id="rId594" Type="http://schemas.openxmlformats.org/officeDocument/2006/relationships/oleObject" Target="embeddings/oleObject284.bin"/><Relationship Id="rId2068" Type="http://schemas.openxmlformats.org/officeDocument/2006/relationships/oleObject" Target="embeddings/oleObject1005.bin"/><Relationship Id="rId2275" Type="http://schemas.openxmlformats.org/officeDocument/2006/relationships/oleObject" Target="embeddings/oleObject1111.bin"/><Relationship Id="rId247" Type="http://schemas.openxmlformats.org/officeDocument/2006/relationships/image" Target="media/image121.wmf"/><Relationship Id="rId899" Type="http://schemas.openxmlformats.org/officeDocument/2006/relationships/image" Target="media/image455.wmf"/><Relationship Id="rId1084" Type="http://schemas.openxmlformats.org/officeDocument/2006/relationships/image" Target="media/image551.wmf"/><Relationship Id="rId2482" Type="http://schemas.openxmlformats.org/officeDocument/2006/relationships/image" Target="media/image1255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0.bin"/><Relationship Id="rId661" Type="http://schemas.openxmlformats.org/officeDocument/2006/relationships/image" Target="media/image335.wmf"/><Relationship Id="rId759" Type="http://schemas.openxmlformats.org/officeDocument/2006/relationships/oleObject" Target="embeddings/oleObject367.bin"/><Relationship Id="rId966" Type="http://schemas.openxmlformats.org/officeDocument/2006/relationships/oleObject" Target="embeddings/oleObject469.bin"/><Relationship Id="rId1291" Type="http://schemas.openxmlformats.org/officeDocument/2006/relationships/oleObject" Target="embeddings/oleObject621.bin"/><Relationship Id="rId1389" Type="http://schemas.openxmlformats.org/officeDocument/2006/relationships/oleObject" Target="embeddings/oleObject670.bin"/><Relationship Id="rId1596" Type="http://schemas.openxmlformats.org/officeDocument/2006/relationships/image" Target="media/image813.wmf"/><Relationship Id="rId2135" Type="http://schemas.openxmlformats.org/officeDocument/2006/relationships/oleObject" Target="embeddings/oleObject1042.bin"/><Relationship Id="rId2342" Type="http://schemas.openxmlformats.org/officeDocument/2006/relationships/oleObject" Target="embeddings/oleObject1146.bin"/><Relationship Id="rId2647" Type="http://schemas.openxmlformats.org/officeDocument/2006/relationships/image" Target="media/image1343.png"/><Relationship Id="rId314" Type="http://schemas.openxmlformats.org/officeDocument/2006/relationships/oleObject" Target="embeddings/oleObject151.bin"/><Relationship Id="rId521" Type="http://schemas.openxmlformats.org/officeDocument/2006/relationships/image" Target="media/image261.wmf"/><Relationship Id="rId619" Type="http://schemas.openxmlformats.org/officeDocument/2006/relationships/image" Target="media/image314.wmf"/><Relationship Id="rId1151" Type="http://schemas.openxmlformats.org/officeDocument/2006/relationships/image" Target="media/image584.wmf"/><Relationship Id="rId1249" Type="http://schemas.openxmlformats.org/officeDocument/2006/relationships/image" Target="media/image637.wmf"/><Relationship Id="rId2202" Type="http://schemas.openxmlformats.org/officeDocument/2006/relationships/image" Target="media/image1117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399.bin"/><Relationship Id="rId1011" Type="http://schemas.openxmlformats.org/officeDocument/2006/relationships/image" Target="media/image512.wmf"/><Relationship Id="rId1109" Type="http://schemas.openxmlformats.org/officeDocument/2006/relationships/oleObject" Target="embeddings/oleObject537.bin"/><Relationship Id="rId1456" Type="http://schemas.openxmlformats.org/officeDocument/2006/relationships/image" Target="media/image743.wmf"/><Relationship Id="rId1663" Type="http://schemas.openxmlformats.org/officeDocument/2006/relationships/oleObject" Target="embeddings/oleObject807.bin"/><Relationship Id="rId1870" Type="http://schemas.openxmlformats.org/officeDocument/2006/relationships/image" Target="media/image950.wmf"/><Relationship Id="rId1968" Type="http://schemas.openxmlformats.org/officeDocument/2006/relationships/oleObject" Target="embeddings/oleObject956.bin"/><Relationship Id="rId2507" Type="http://schemas.openxmlformats.org/officeDocument/2006/relationships/oleObject" Target="embeddings/oleObject1228.bin"/><Relationship Id="rId2714" Type="http://schemas.openxmlformats.org/officeDocument/2006/relationships/image" Target="media/image1377.wmf"/><Relationship Id="rId1316" Type="http://schemas.openxmlformats.org/officeDocument/2006/relationships/image" Target="media/image673.wmf"/><Relationship Id="rId1523" Type="http://schemas.openxmlformats.org/officeDocument/2006/relationships/image" Target="media/image776.png"/><Relationship Id="rId1730" Type="http://schemas.openxmlformats.org/officeDocument/2006/relationships/image" Target="media/image882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87.bin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23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1.bin"/><Relationship Id="rId683" Type="http://schemas.openxmlformats.org/officeDocument/2006/relationships/oleObject" Target="embeddings/oleObject329.bin"/><Relationship Id="rId890" Type="http://schemas.openxmlformats.org/officeDocument/2006/relationships/oleObject" Target="embeddings/oleObject431.bin"/><Relationship Id="rId2157" Type="http://schemas.openxmlformats.org/officeDocument/2006/relationships/image" Target="media/image1094.wmf"/><Relationship Id="rId2364" Type="http://schemas.openxmlformats.org/officeDocument/2006/relationships/image" Target="media/image1196.wmf"/><Relationship Id="rId2571" Type="http://schemas.openxmlformats.org/officeDocument/2006/relationships/image" Target="media/image1301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2.wmf"/><Relationship Id="rId988" Type="http://schemas.openxmlformats.org/officeDocument/2006/relationships/oleObject" Target="embeddings/oleObject480.bin"/><Relationship Id="rId1173" Type="http://schemas.openxmlformats.org/officeDocument/2006/relationships/oleObject" Target="embeddings/oleObject566.bin"/><Relationship Id="rId1380" Type="http://schemas.openxmlformats.org/officeDocument/2006/relationships/image" Target="media/image705.wmf"/><Relationship Id="rId2017" Type="http://schemas.openxmlformats.org/officeDocument/2006/relationships/image" Target="media/image1028.wmf"/><Relationship Id="rId2224" Type="http://schemas.openxmlformats.org/officeDocument/2006/relationships/image" Target="media/image1128.wmf"/><Relationship Id="rId2669" Type="http://schemas.openxmlformats.org/officeDocument/2006/relationships/oleObject" Target="embeddings/oleObject1304.bin"/><Relationship Id="rId403" Type="http://schemas.openxmlformats.org/officeDocument/2006/relationships/image" Target="media/image201.wmf"/><Relationship Id="rId750" Type="http://schemas.openxmlformats.org/officeDocument/2006/relationships/image" Target="media/image379.wmf"/><Relationship Id="rId848" Type="http://schemas.openxmlformats.org/officeDocument/2006/relationships/oleObject" Target="embeddings/oleObject410.bin"/><Relationship Id="rId1033" Type="http://schemas.openxmlformats.org/officeDocument/2006/relationships/oleObject" Target="embeddings/oleObject500.bin"/><Relationship Id="rId1478" Type="http://schemas.openxmlformats.org/officeDocument/2006/relationships/image" Target="media/image754.wmf"/><Relationship Id="rId1685" Type="http://schemas.openxmlformats.org/officeDocument/2006/relationships/image" Target="media/image859.wmf"/><Relationship Id="rId1892" Type="http://schemas.openxmlformats.org/officeDocument/2006/relationships/oleObject" Target="embeddings/oleObject922.bin"/><Relationship Id="rId2431" Type="http://schemas.openxmlformats.org/officeDocument/2006/relationships/oleObject" Target="embeddings/oleObject1190.bin"/><Relationship Id="rId2529" Type="http://schemas.openxmlformats.org/officeDocument/2006/relationships/oleObject" Target="embeddings/oleObject1240.bin"/><Relationship Id="rId2736" Type="http://schemas.openxmlformats.org/officeDocument/2006/relationships/image" Target="media/image1388.wmf"/><Relationship Id="rId610" Type="http://schemas.openxmlformats.org/officeDocument/2006/relationships/oleObject" Target="embeddings/oleObject292.bin"/><Relationship Id="rId708" Type="http://schemas.openxmlformats.org/officeDocument/2006/relationships/image" Target="media/image358.wmf"/><Relationship Id="rId915" Type="http://schemas.openxmlformats.org/officeDocument/2006/relationships/image" Target="media/image463.wmf"/><Relationship Id="rId1240" Type="http://schemas.openxmlformats.org/officeDocument/2006/relationships/oleObject" Target="embeddings/oleObject598.bin"/><Relationship Id="rId1338" Type="http://schemas.openxmlformats.org/officeDocument/2006/relationships/image" Target="media/image684.wmf"/><Relationship Id="rId1545" Type="http://schemas.openxmlformats.org/officeDocument/2006/relationships/oleObject" Target="embeddings/oleObject748.bin"/><Relationship Id="rId1100" Type="http://schemas.openxmlformats.org/officeDocument/2006/relationships/image" Target="media/image559.wmf"/><Relationship Id="rId1405" Type="http://schemas.openxmlformats.org/officeDocument/2006/relationships/oleObject" Target="embeddings/oleObject678.bin"/><Relationship Id="rId1752" Type="http://schemas.openxmlformats.org/officeDocument/2006/relationships/image" Target="media/image893.wmf"/><Relationship Id="rId44" Type="http://schemas.openxmlformats.org/officeDocument/2006/relationships/oleObject" Target="embeddings/oleObject18.bin"/><Relationship Id="rId1612" Type="http://schemas.openxmlformats.org/officeDocument/2006/relationships/image" Target="media/image821.wmf"/><Relationship Id="rId1917" Type="http://schemas.openxmlformats.org/officeDocument/2006/relationships/image" Target="media/image975.wmf"/><Relationship Id="rId193" Type="http://schemas.openxmlformats.org/officeDocument/2006/relationships/image" Target="media/image94.wmf"/><Relationship Id="rId498" Type="http://schemas.openxmlformats.org/officeDocument/2006/relationships/oleObject" Target="embeddings/oleObject242.bin"/><Relationship Id="rId2081" Type="http://schemas.openxmlformats.org/officeDocument/2006/relationships/image" Target="media/image1059.wmf"/><Relationship Id="rId2179" Type="http://schemas.openxmlformats.org/officeDocument/2006/relationships/image" Target="media/image110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409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A9E366-1DA8-43C9-9C72-78B90121F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77</Pages>
  <Words>12516</Words>
  <Characters>66338</Characters>
  <Application>Microsoft Office Word</Application>
  <DocSecurity>0</DocSecurity>
  <Lines>552</Lines>
  <Paragraphs>157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78697</CharactersWithSpaces>
  <SharedDoc>false</SharedDoc>
  <HLinks>
    <vt:vector size="294" baseType="variant">
      <vt:variant>
        <vt:i4>131072</vt:i4>
      </vt:variant>
      <vt:variant>
        <vt:i4>1113</vt:i4>
      </vt:variant>
      <vt:variant>
        <vt:i4>0</vt:i4>
      </vt:variant>
      <vt:variant>
        <vt:i4>5</vt:i4>
      </vt:variant>
      <vt:variant>
        <vt:lpwstr>http://wapedia.mobi/no/Gallon</vt:lpwstr>
      </vt:variant>
      <vt:variant>
        <vt:lpwstr/>
      </vt:variant>
      <vt:variant>
        <vt:i4>8126580</vt:i4>
      </vt:variant>
      <vt:variant>
        <vt:i4>1107</vt:i4>
      </vt:variant>
      <vt:variant>
        <vt:i4>0</vt:i4>
      </vt:variant>
      <vt:variant>
        <vt:i4>5</vt:i4>
      </vt:variant>
      <vt:variant>
        <vt:lpwstr>http://www.forskning.no/Artikler/2006/januar/1136377294.78</vt:lpwstr>
      </vt:variant>
      <vt:variant>
        <vt:lpwstr/>
      </vt:variant>
      <vt:variant>
        <vt:i4>1048625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59335841</vt:lpwstr>
      </vt:variant>
      <vt:variant>
        <vt:i4>1048625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59335840</vt:lpwstr>
      </vt:variant>
      <vt:variant>
        <vt:i4>1507377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59335839</vt:lpwstr>
      </vt:variant>
      <vt:variant>
        <vt:i4>1507377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59335838</vt:lpwstr>
      </vt:variant>
      <vt:variant>
        <vt:i4>1507377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59335837</vt:lpwstr>
      </vt:variant>
      <vt:variant>
        <vt:i4>1507377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59335836</vt:lpwstr>
      </vt:variant>
      <vt:variant>
        <vt:i4>1507377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59335835</vt:lpwstr>
      </vt:variant>
      <vt:variant>
        <vt:i4>1507377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59335834</vt:lpwstr>
      </vt:variant>
      <vt:variant>
        <vt:i4>1507377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59335833</vt:lpwstr>
      </vt:variant>
      <vt:variant>
        <vt:i4>1507377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59335832</vt:lpwstr>
      </vt:variant>
      <vt:variant>
        <vt:i4>1507377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59335831</vt:lpwstr>
      </vt:variant>
      <vt:variant>
        <vt:i4>1507377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59335830</vt:lpwstr>
      </vt:variant>
      <vt:variant>
        <vt:i4>1441841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59335829</vt:lpwstr>
      </vt:variant>
      <vt:variant>
        <vt:i4>1441841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59335828</vt:lpwstr>
      </vt:variant>
      <vt:variant>
        <vt:i4>1441841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59335827</vt:lpwstr>
      </vt:variant>
      <vt:variant>
        <vt:i4>144184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59335826</vt:lpwstr>
      </vt:variant>
      <vt:variant>
        <vt:i4>1441841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59335825</vt:lpwstr>
      </vt:variant>
      <vt:variant>
        <vt:i4>144184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59335824</vt:lpwstr>
      </vt:variant>
      <vt:variant>
        <vt:i4>144184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59335823</vt:lpwstr>
      </vt:variant>
      <vt:variant>
        <vt:i4>144184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59335822</vt:lpwstr>
      </vt:variant>
      <vt:variant>
        <vt:i4>144184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59335821</vt:lpwstr>
      </vt:variant>
      <vt:variant>
        <vt:i4>144184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59335820</vt:lpwstr>
      </vt:variant>
      <vt:variant>
        <vt:i4>137630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59335819</vt:lpwstr>
      </vt:variant>
      <vt:variant>
        <vt:i4>137630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59335818</vt:lpwstr>
      </vt:variant>
      <vt:variant>
        <vt:i4>137630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59335817</vt:lpwstr>
      </vt:variant>
      <vt:variant>
        <vt:i4>137630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59335816</vt:lpwstr>
      </vt:variant>
      <vt:variant>
        <vt:i4>137630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59335815</vt:lpwstr>
      </vt:variant>
      <vt:variant>
        <vt:i4>137630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59335814</vt:lpwstr>
      </vt:variant>
      <vt:variant>
        <vt:i4>137630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59335813</vt:lpwstr>
      </vt:variant>
      <vt:variant>
        <vt:i4>137630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59335812</vt:lpwstr>
      </vt:variant>
      <vt:variant>
        <vt:i4>137630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59335811</vt:lpwstr>
      </vt:variant>
      <vt:variant>
        <vt:i4>137630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59335810</vt:lpwstr>
      </vt:variant>
      <vt:variant>
        <vt:i4>13107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59335809</vt:lpwstr>
      </vt:variant>
      <vt:variant>
        <vt:i4>131076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59335808</vt:lpwstr>
      </vt:variant>
      <vt:variant>
        <vt:i4>131076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59335807</vt:lpwstr>
      </vt:variant>
      <vt:variant>
        <vt:i4>131076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59335806</vt:lpwstr>
      </vt:variant>
      <vt:variant>
        <vt:i4>131076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59335805</vt:lpwstr>
      </vt:variant>
      <vt:variant>
        <vt:i4>131076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59335804</vt:lpwstr>
      </vt:variant>
      <vt:variant>
        <vt:i4>131076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59335803</vt:lpwstr>
      </vt:variant>
      <vt:variant>
        <vt:i4>131076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59335802</vt:lpwstr>
      </vt:variant>
      <vt:variant>
        <vt:i4>131076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59335801</vt:lpwstr>
      </vt:variant>
      <vt:variant>
        <vt:i4>131076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59335800</vt:lpwstr>
      </vt:variant>
      <vt:variant>
        <vt:i4>19006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59335799</vt:lpwstr>
      </vt:variant>
      <vt:variant>
        <vt:i4>190060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59335798</vt:lpwstr>
      </vt:variant>
      <vt:variant>
        <vt:i4>190060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59335797</vt:lpwstr>
      </vt:variant>
      <vt:variant>
        <vt:i4>190060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59335796</vt:lpwstr>
      </vt:variant>
      <vt:variant>
        <vt:i4>7340144</vt:i4>
      </vt:variant>
      <vt:variant>
        <vt:i4>-1</vt:i4>
      </vt:variant>
      <vt:variant>
        <vt:i4>2050</vt:i4>
      </vt:variant>
      <vt:variant>
        <vt:i4>1</vt:i4>
      </vt:variant>
      <vt:variant>
        <vt:lpwstr>https://pbs.twimg.com/profile_images/508964820897370112/Ey1QGBHu_400x400.jpe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a1</dc:creator>
  <cp:keywords/>
  <dc:description/>
  <cp:lastModifiedBy>Bjarne Skurdal</cp:lastModifiedBy>
  <cp:revision>14</cp:revision>
  <cp:lastPrinted>2019-01-16T08:23:00Z</cp:lastPrinted>
  <dcterms:created xsi:type="dcterms:W3CDTF">2015-11-25T13:00:00Z</dcterms:created>
  <dcterms:modified xsi:type="dcterms:W3CDTF">2019-06-11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Times New Roman_x000d_
MTExtra=MT Extra_x000d_
_x000d_
[Sizes]_x000d_
Full=11 pt_x000d_
Script=7 pt_x000d_
ScriptScript=5</vt:lpwstr>
  </property>
  <property fmtid="{D5CDD505-2E9C-101B-9397-08002B2CF9AE}" pid="3" name="MTPreferences 1">
    <vt:lpwstr>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</vt:lpwstr>
  </property>
  <property fmtid="{D5CDD505-2E9C-101B-9397-08002B2CF9AE}" pid="4" name="MTPreferences 2">
    <vt:lpwstr>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dWid</vt:lpwstr>
  </property>
  <property fmtid="{D5CDD505-2E9C-101B-9397-08002B2CF9AE}" pid="5" name="MTPreferences 3">
    <vt:lpwstr>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NDLA.eqp</vt:lpwstr>
  </property>
  <property fmtid="{D5CDD505-2E9C-101B-9397-08002B2CF9AE}" pid="7" name="MTWinEqns">
    <vt:bool>true</vt:bool>
  </property>
</Properties>
</file>